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fntdata" ContentType="application/x-fontdata"/>
  <Default Extension="mp4" ContentType="video/mp4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saveSubsetFonts="1" autoCompressPictures="0">
  <p:sldMasterIdLst>
    <p:sldMasterId id="2147483690" r:id="rId1"/>
  </p:sldMasterIdLst>
  <p:notesMasterIdLst>
    <p:notesMasterId r:id="rId26"/>
  </p:notesMasterIdLst>
  <p:sldIdLst>
    <p:sldId id="441" r:id="rId2"/>
    <p:sldId id="329" r:id="rId3"/>
    <p:sldId id="328" r:id="rId4"/>
    <p:sldId id="447" r:id="rId5"/>
    <p:sldId id="395" r:id="rId6"/>
    <p:sldId id="448" r:id="rId7"/>
    <p:sldId id="449" r:id="rId8"/>
    <p:sldId id="343" r:id="rId9"/>
    <p:sldId id="396" r:id="rId10"/>
    <p:sldId id="372" r:id="rId11"/>
    <p:sldId id="454" r:id="rId12"/>
    <p:sldId id="452" r:id="rId13"/>
    <p:sldId id="268" r:id="rId14"/>
    <p:sldId id="332" r:id="rId15"/>
    <p:sldId id="453" r:id="rId16"/>
    <p:sldId id="370" r:id="rId17"/>
    <p:sldId id="442" r:id="rId18"/>
    <p:sldId id="379" r:id="rId19"/>
    <p:sldId id="261" r:id="rId20"/>
    <p:sldId id="398" r:id="rId21"/>
    <p:sldId id="403" r:id="rId22"/>
    <p:sldId id="437" r:id="rId23"/>
    <p:sldId id="360" r:id="rId24"/>
    <p:sldId id="266" r:id="rId25"/>
  </p:sldIdLst>
  <p:sldSz cx="9144000" cy="5143500" type="screen16x9"/>
  <p:notesSz cx="6858000" cy="9144000"/>
  <p:embeddedFontLst>
    <p:embeddedFont>
      <p:font typeface="Cambria Math" panose="02040503050406030204" pitchFamily="18" charset="0"/>
      <p:regular r:id="rId27"/>
    </p:embeddedFont>
    <p:embeddedFont>
      <p:font typeface="Maven Pro ExtraBold" panose="020B0604020202020204" charset="0"/>
      <p:bold r:id="rId28"/>
    </p:embeddedFont>
    <p:embeddedFont>
      <p:font typeface="Nunito" pitchFamily="2" charset="0"/>
      <p:regular r:id="rId29"/>
      <p:bold r:id="rId30"/>
      <p:italic r:id="rId31"/>
      <p:boldItalic r:id="rId32"/>
    </p:embeddedFont>
    <p:embeddedFont>
      <p:font typeface="Ranchers" panose="020B0604020202020204" charset="0"/>
      <p:regular r:id="rId33"/>
    </p:embeddedFont>
    <p:embeddedFont>
      <p:font typeface="Wingdings 2" panose="05020102010507070707" pitchFamily="18" charset="2"/>
      <p:regular r:id="rId34"/>
    </p:embeddedFont>
  </p:embeddedFontLst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00"/>
    <a:srgbClr val="FFFFFF"/>
    <a:srgbClr val="FDF7B9"/>
    <a:srgbClr val="FF9900"/>
    <a:srgbClr val="FF7C80"/>
    <a:srgbClr val="EA8B00"/>
    <a:srgbClr val="FF434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B1D6D201-F051-4F61-B4C2-AE8BF021AB90}">
  <a:tblStyle styleId="{B1D6D201-F051-4F61-B4C2-AE8BF021AB90}" styleName="Table_0">
    <a:wholeTbl>
      <a:tcTxStyle>
        <a:font>
          <a:latin typeface="Arial"/>
          <a:ea typeface="Arial"/>
          <a:cs typeface="Arial"/>
        </a:font>
        <a:srgbClr val="000000"/>
      </a:tcTxStyle>
      <a:tcStyle>
        <a:tcBdr>
          <a:lef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left>
          <a:righ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right>
          <a:top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top>
          <a:bottom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bottom>
          <a:insideH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H>
          <a:insideV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V>
        </a:tcBdr>
      </a:tcStyle>
    </a:wholeTbl>
    <a:band1H>
      <a:tcTxStyle/>
      <a:tcStyle>
        <a:tcBdr/>
      </a:tcStyle>
    </a:band1H>
    <a:band2H>
      <a:tcTxStyle/>
      <a:tcStyle>
        <a:tcBdr/>
      </a:tcStyle>
    </a:band2H>
    <a:band1V>
      <a:tcTxStyle/>
      <a:tcStyle>
        <a:tcBdr/>
      </a:tcStyle>
    </a:band1V>
    <a:band2V>
      <a:tcTxStyle/>
      <a:tcStyle>
        <a:tcBdr/>
      </a:tcStyle>
    </a:band2V>
    <a:lastCol>
      <a:tcTxStyle/>
      <a:tcStyle>
        <a:tcBdr/>
      </a:tcStyle>
    </a:lastCol>
    <a:firstCol>
      <a:tcTxStyle/>
      <a:tcStyle>
        <a:tcBdr/>
      </a:tcStyle>
    </a:firstCol>
    <a:lastRow>
      <a:tcTxStyle/>
      <a:tcStyle>
        <a:tcBdr/>
      </a:tcStyle>
    </a:lastRow>
    <a:seCell>
      <a:tcTxStyle/>
      <a:tcStyle>
        <a:tcBdr/>
      </a:tcStyle>
    </a:seCell>
    <a:swCell>
      <a:tcTxStyle/>
      <a:tcStyle>
        <a:tcBdr/>
      </a:tcStyle>
    </a:swCell>
    <a:firstRow>
      <a:tcTxStyle/>
      <a:tcStyle>
        <a:tcBdr/>
      </a:tcStyle>
    </a:firstRow>
    <a:neCell>
      <a:tcTxStyle/>
      <a:tcStyle>
        <a:tcBdr/>
      </a:tcStyle>
    </a:neCell>
    <a:nwCell>
      <a:tcTxStyle/>
      <a:tcStyle>
        <a:tcBdr/>
      </a:tcStyle>
    </a:nwCel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2748" autoAdjust="0"/>
    <p:restoredTop sz="93979" autoAdjust="0"/>
  </p:normalViewPr>
  <p:slideViewPr>
    <p:cSldViewPr snapToGrid="0">
      <p:cViewPr varScale="1">
        <p:scale>
          <a:sx n="79" d="100"/>
          <a:sy n="79" d="100"/>
        </p:scale>
        <p:origin x="1182" y="5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font" Target="fonts/font8.fntdata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font" Target="fonts/font7.fntdata"/><Relationship Id="rId38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font" Target="fonts/font3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font" Target="fonts/font6.fntdata"/><Relationship Id="rId37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font" Target="fonts/font2.fntdata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font" Target="fonts/font5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font" Target="fonts/font1.fntdata"/><Relationship Id="rId30" Type="http://schemas.openxmlformats.org/officeDocument/2006/relationships/font" Target="fonts/font4.fntdata"/><Relationship Id="rId35" Type="http://schemas.openxmlformats.org/officeDocument/2006/relationships/presProps" Target="pres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3;n"/>
          <p:cNvSpPr>
            <a:spLocks noGrp="1" noRot="1" noChangeAspect="1"/>
          </p:cNvSpPr>
          <p:nvPr>
            <p:ph type="sldImg" idx="2"/>
          </p:nvPr>
        </p:nvSpPr>
        <p:spPr>
          <a:xfrm>
            <a:off x="381300" y="685800"/>
            <a:ext cx="609607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4" name="Google Shape;4;n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1pPr>
            <a:lvl2pPr marL="914400" lvl="1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2pPr>
            <a:lvl3pPr marL="1371600" lvl="2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3pPr>
            <a:lvl4pPr marL="1828800" lvl="3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4pPr>
            <a:lvl5pPr marL="2286000" lvl="4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5pPr>
            <a:lvl6pPr marL="2743200" lvl="5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6pPr>
            <a:lvl7pPr marL="3200400" lvl="6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7pPr>
            <a:lvl8pPr marL="3657600" lvl="7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8pPr>
            <a:lvl9pPr marL="4114800" lvl="8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9pPr>
          </a:lstStyle>
          <a:p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notes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06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5" name="Google Shape;2065;g13a726dbbe6_0_78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066" name="Google Shape;2066;g13a726dbbe6_0_78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90779696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2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1" name="Google Shape;1021;g135b4cf82c8_0_261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022" name="Google Shape;1022;g135b4cf82c8_0_261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06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5" name="Google Shape;2065;g13a726dbbe6_0_78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066" name="Google Shape;2066;g13a726dbbe6_0_78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75532412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06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5" name="Google Shape;2065;g13a726dbbe6_0_78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066" name="Google Shape;2066;g13a726dbbe6_0_78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40555470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2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1" name="Google Shape;1021;g135b4cf82c8_0_261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022" name="Google Shape;1022;g135b4cf82c8_0_261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28297661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57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" name="Google Shape;1576;g137cc96a568_0_68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577" name="Google Shape;1577;g137cc96a568_0_68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02024502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28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3" name="Google Shape;1283;g137cc96a568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284" name="Google Shape;1284;g137cc96a568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8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" name="Google Shape;686;p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687" name="Google Shape;687;p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52937756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06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5" name="Google Shape;2065;g13a726dbbe6_0_78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066" name="Google Shape;2066;g13a726dbbe6_0_78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61573926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7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5" name="Google Shape;795;g135b4cf82c8_0_219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796" name="Google Shape;796;g135b4cf82c8_0_219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11944838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7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5" name="Google Shape;795;g135b4cf82c8_0_219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796" name="Google Shape;796;g135b4cf82c8_0_219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58270424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06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5" name="Google Shape;2065;g13a726dbbe6_0_78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066" name="Google Shape;2066;g13a726dbbe6_0_78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87595554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06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5" name="Google Shape;2065;g13a726dbbe6_0_78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066" name="Google Shape;2066;g13a726dbbe6_0_78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26551094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06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5" name="Google Shape;2065;g13a726dbbe6_0_78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066" name="Google Shape;2066;g13a726dbbe6_0_78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53878743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06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5" name="Google Shape;2065;g13a726dbbe6_0_78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066" name="Google Shape;2066;g13a726dbbe6_0_78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54586824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TITLE">
    <p:bg>
      <p:bgPr>
        <a:solidFill>
          <a:schemeClr val="accent2"/>
        </a:solidFill>
        <a:effectLst/>
      </p:bgPr>
    </p:bg>
    <p:spTree>
      <p:nvGrpSpPr>
        <p:cNvPr id="1" name="Shape 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Google Shape;9;p2"/>
          <p:cNvSpPr/>
          <p:nvPr/>
        </p:nvSpPr>
        <p:spPr>
          <a:xfrm>
            <a:off x="720000" y="679875"/>
            <a:ext cx="7691400" cy="3923700"/>
          </a:xfrm>
          <a:prstGeom prst="foldedCorner">
            <a:avLst>
              <a:gd name="adj" fmla="val 16667"/>
            </a:avLst>
          </a:prstGeom>
          <a:solidFill>
            <a:schemeClr val="dk1"/>
          </a:solidFill>
          <a:ln w="1905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57150" dist="19050" dir="5400000" algn="bl" rotWithShape="0">
              <a:srgbClr val="000000">
                <a:alpha val="50000"/>
              </a:srgb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" name="Google Shape;10;p2"/>
          <p:cNvSpPr txBox="1">
            <a:spLocks noGrp="1"/>
          </p:cNvSpPr>
          <p:nvPr>
            <p:ph type="ctrTitle"/>
          </p:nvPr>
        </p:nvSpPr>
        <p:spPr>
          <a:xfrm>
            <a:off x="1762950" y="1318325"/>
            <a:ext cx="5618100" cy="2038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lt1"/>
              </a:buClr>
              <a:buSzPts val="5200"/>
              <a:buNone/>
              <a:defRPr sz="3300">
                <a:solidFill>
                  <a:schemeClr val="lt1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9pPr>
          </a:lstStyle>
          <a:p>
            <a:endParaRPr/>
          </a:p>
        </p:txBody>
      </p:sp>
      <p:sp>
        <p:nvSpPr>
          <p:cNvPr id="11" name="Google Shape;11;p2"/>
          <p:cNvSpPr txBox="1">
            <a:spLocks noGrp="1"/>
          </p:cNvSpPr>
          <p:nvPr>
            <p:ph type="subTitle" idx="1"/>
          </p:nvPr>
        </p:nvSpPr>
        <p:spPr>
          <a:xfrm>
            <a:off x="2089200" y="3405075"/>
            <a:ext cx="4965300" cy="392700"/>
          </a:xfrm>
          <a:prstGeom prst="rect">
            <a:avLst/>
          </a:prstGeom>
          <a:solidFill>
            <a:schemeClr val="accent1"/>
          </a:solidFill>
          <a:ln w="1905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One column text">
  <p:cSld name="ONE_COLUMN_TEXT">
    <p:spTree>
      <p:nvGrpSpPr>
        <p:cNvPr id="1" name="Shape 7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" name="Google Shape;73;p7"/>
          <p:cNvSpPr/>
          <p:nvPr/>
        </p:nvSpPr>
        <p:spPr>
          <a:xfrm>
            <a:off x="720000" y="679875"/>
            <a:ext cx="7691400" cy="3923700"/>
          </a:xfrm>
          <a:prstGeom prst="foldedCorner">
            <a:avLst>
              <a:gd name="adj" fmla="val 16667"/>
            </a:avLst>
          </a:prstGeom>
          <a:solidFill>
            <a:schemeClr val="dk1"/>
          </a:solidFill>
          <a:ln w="1905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57150" dist="19050" dir="5400000" algn="bl" rotWithShape="0">
              <a:srgbClr val="000000">
                <a:alpha val="50000"/>
              </a:srgb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4" name="Google Shape;74;p7"/>
          <p:cNvSpPr txBox="1">
            <a:spLocks noGrp="1"/>
          </p:cNvSpPr>
          <p:nvPr>
            <p:ph type="sldNum" idx="12"/>
          </p:nvPr>
        </p:nvSpPr>
        <p:spPr>
          <a:xfrm>
            <a:off x="8472458" y="4663217"/>
            <a:ext cx="548700" cy="39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  <p:sp>
        <p:nvSpPr>
          <p:cNvPr id="75" name="Google Shape;75;p7"/>
          <p:cNvSpPr txBox="1">
            <a:spLocks noGrp="1"/>
          </p:cNvSpPr>
          <p:nvPr>
            <p:ph type="title"/>
          </p:nvPr>
        </p:nvSpPr>
        <p:spPr>
          <a:xfrm>
            <a:off x="1633825" y="463800"/>
            <a:ext cx="5876400" cy="558000"/>
          </a:xfrm>
          <a:prstGeom prst="rect">
            <a:avLst/>
          </a:prstGeom>
          <a:solidFill>
            <a:schemeClr val="lt2"/>
          </a:solidFill>
          <a:ln w="1905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57150" dist="19050" dir="5400000" algn="bl" rotWithShape="0">
              <a:srgbClr val="000000">
                <a:alpha val="50000"/>
              </a:srgb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3500"/>
              <a:buNone/>
              <a:defRPr sz="3300">
                <a:solidFill>
                  <a:schemeClr val="lt1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76" name="Google Shape;76;p7"/>
          <p:cNvSpPr txBox="1">
            <a:spLocks noGrp="1"/>
          </p:cNvSpPr>
          <p:nvPr>
            <p:ph type="body" idx="1"/>
          </p:nvPr>
        </p:nvSpPr>
        <p:spPr>
          <a:xfrm>
            <a:off x="988975" y="1341288"/>
            <a:ext cx="3052800" cy="2937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175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●"/>
              <a:defRPr sz="1400"/>
            </a:lvl1pPr>
            <a:lvl2pPr marL="914400" lvl="1" indent="-3175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2pPr>
            <a:lvl3pPr marL="1371600" lvl="2" indent="-3175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3pPr>
            <a:lvl4pPr marL="1828800" lvl="3" indent="-3175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4pPr>
            <a:lvl5pPr marL="2286000" lvl="4" indent="-3175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5pPr>
            <a:lvl6pPr marL="2743200" lvl="5" indent="-3175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6pPr>
            <a:lvl7pPr marL="3200400" lvl="6" indent="-3175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7pPr>
            <a:lvl8pPr marL="3657600" lvl="7" indent="-3175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8pPr>
            <a:lvl9pPr marL="4114800" lvl="8" indent="-3175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Main point">
  <p:cSld name="MAIN_POINT">
    <p:bg>
      <p:bgPr>
        <a:solidFill>
          <a:schemeClr val="lt1"/>
        </a:solidFill>
        <a:effectLst/>
      </p:bgPr>
    </p:bg>
    <p:spTree>
      <p:nvGrpSpPr>
        <p:cNvPr id="1" name="Shape 7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" name="Google Shape;78;p8"/>
          <p:cNvSpPr/>
          <p:nvPr/>
        </p:nvSpPr>
        <p:spPr>
          <a:xfrm>
            <a:off x="1315850" y="811675"/>
            <a:ext cx="6499500" cy="3518700"/>
          </a:xfrm>
          <a:prstGeom prst="foldedCorner">
            <a:avLst>
              <a:gd name="adj" fmla="val 16667"/>
            </a:avLst>
          </a:prstGeom>
          <a:solidFill>
            <a:schemeClr val="accent4"/>
          </a:solidFill>
          <a:ln w="1905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57150" dist="19050" dir="5400000" algn="bl" rotWithShape="0">
              <a:srgbClr val="000000">
                <a:alpha val="50000"/>
              </a:srgb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9" name="Google Shape;79;p8"/>
          <p:cNvSpPr txBox="1">
            <a:spLocks noGrp="1"/>
          </p:cNvSpPr>
          <p:nvPr>
            <p:ph type="title"/>
          </p:nvPr>
        </p:nvSpPr>
        <p:spPr>
          <a:xfrm>
            <a:off x="1947600" y="1256225"/>
            <a:ext cx="5248800" cy="25293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6000"/>
              <a:buNone/>
              <a:defRPr sz="8400">
                <a:solidFill>
                  <a:schemeClr val="dk1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bg>
      <p:bgPr>
        <a:solidFill>
          <a:schemeClr val="accent5"/>
        </a:solidFill>
        <a:effectLst/>
      </p:bgPr>
    </p:bg>
    <p:spTree>
      <p:nvGrpSpPr>
        <p:cNvPr id="1" name="Shape 174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able of contents">
  <p:cSld name="CUSTOM">
    <p:spTree>
      <p:nvGrpSpPr>
        <p:cNvPr id="1" name="Shape 17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" name="Google Shape;176;p13"/>
          <p:cNvSpPr/>
          <p:nvPr/>
        </p:nvSpPr>
        <p:spPr>
          <a:xfrm>
            <a:off x="720000" y="679875"/>
            <a:ext cx="7691400" cy="3923700"/>
          </a:xfrm>
          <a:prstGeom prst="foldedCorner">
            <a:avLst>
              <a:gd name="adj" fmla="val 16667"/>
            </a:avLst>
          </a:prstGeom>
          <a:solidFill>
            <a:schemeClr val="dk1"/>
          </a:solidFill>
          <a:ln w="1905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57150" dist="19050" dir="5400000" algn="bl" rotWithShape="0">
              <a:srgbClr val="000000">
                <a:alpha val="50000"/>
              </a:srgb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7" name="Google Shape;177;p13"/>
          <p:cNvSpPr txBox="1">
            <a:spLocks noGrp="1"/>
          </p:cNvSpPr>
          <p:nvPr>
            <p:ph type="title" hasCustomPrompt="1"/>
          </p:nvPr>
        </p:nvSpPr>
        <p:spPr>
          <a:xfrm>
            <a:off x="1583925" y="1626150"/>
            <a:ext cx="1017000" cy="796200"/>
          </a:xfrm>
          <a:prstGeom prst="rect">
            <a:avLst/>
          </a:prstGeom>
          <a:solidFill>
            <a:schemeClr val="accent1"/>
          </a:solidFill>
          <a:ln w="1905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57150" dist="38100" dir="3360000" algn="bl" rotWithShape="0">
              <a:srgbClr val="000000">
                <a:alpha val="21000"/>
              </a:srgb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9pPr>
          </a:lstStyle>
          <a:p>
            <a:r>
              <a:t>xx%</a:t>
            </a:r>
          </a:p>
        </p:txBody>
      </p:sp>
      <p:sp>
        <p:nvSpPr>
          <p:cNvPr id="178" name="Google Shape;178;p13"/>
          <p:cNvSpPr txBox="1">
            <a:spLocks noGrp="1"/>
          </p:cNvSpPr>
          <p:nvPr>
            <p:ph type="subTitle" idx="1"/>
          </p:nvPr>
        </p:nvSpPr>
        <p:spPr>
          <a:xfrm>
            <a:off x="872400" y="3124711"/>
            <a:ext cx="2450700" cy="4848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79" name="Google Shape;179;p13"/>
          <p:cNvSpPr txBox="1">
            <a:spLocks noGrp="1"/>
          </p:cNvSpPr>
          <p:nvPr>
            <p:ph type="title" idx="2" hasCustomPrompt="1"/>
          </p:nvPr>
        </p:nvSpPr>
        <p:spPr>
          <a:xfrm>
            <a:off x="4062600" y="1632763"/>
            <a:ext cx="1018800" cy="795600"/>
          </a:xfrm>
          <a:prstGeom prst="rect">
            <a:avLst/>
          </a:prstGeom>
          <a:solidFill>
            <a:schemeClr val="accent1"/>
          </a:solidFill>
          <a:ln w="1905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57150" dist="38100" dir="3360000" algn="bl" rotWithShape="0">
              <a:srgbClr val="000000">
                <a:alpha val="21000"/>
              </a:srgb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9pPr>
          </a:lstStyle>
          <a:p>
            <a:r>
              <a:t>xx%</a:t>
            </a:r>
          </a:p>
        </p:txBody>
      </p:sp>
      <p:sp>
        <p:nvSpPr>
          <p:cNvPr id="180" name="Google Shape;180;p13"/>
          <p:cNvSpPr txBox="1">
            <a:spLocks noGrp="1"/>
          </p:cNvSpPr>
          <p:nvPr>
            <p:ph type="subTitle" idx="3"/>
          </p:nvPr>
        </p:nvSpPr>
        <p:spPr>
          <a:xfrm>
            <a:off x="3346650" y="3124700"/>
            <a:ext cx="2450700" cy="4848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81" name="Google Shape;181;p13"/>
          <p:cNvSpPr txBox="1">
            <a:spLocks noGrp="1"/>
          </p:cNvSpPr>
          <p:nvPr>
            <p:ph type="title" idx="4" hasCustomPrompt="1"/>
          </p:nvPr>
        </p:nvSpPr>
        <p:spPr>
          <a:xfrm>
            <a:off x="6448200" y="1632775"/>
            <a:ext cx="1018800" cy="795600"/>
          </a:xfrm>
          <a:prstGeom prst="rect">
            <a:avLst/>
          </a:prstGeom>
          <a:solidFill>
            <a:schemeClr val="accent1"/>
          </a:solidFill>
          <a:ln w="1905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57150" dist="38100" dir="3360000" algn="bl" rotWithShape="0">
              <a:srgbClr val="000000">
                <a:alpha val="21000"/>
              </a:srgb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9pPr>
          </a:lstStyle>
          <a:p>
            <a:r>
              <a:t>xx%</a:t>
            </a:r>
          </a:p>
        </p:txBody>
      </p:sp>
      <p:sp>
        <p:nvSpPr>
          <p:cNvPr id="182" name="Google Shape;182;p13"/>
          <p:cNvSpPr txBox="1">
            <a:spLocks noGrp="1"/>
          </p:cNvSpPr>
          <p:nvPr>
            <p:ph type="subTitle" idx="5"/>
          </p:nvPr>
        </p:nvSpPr>
        <p:spPr>
          <a:xfrm>
            <a:off x="5820900" y="3124700"/>
            <a:ext cx="2451600" cy="4848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83" name="Google Shape;183;p13"/>
          <p:cNvSpPr txBox="1">
            <a:spLocks noGrp="1"/>
          </p:cNvSpPr>
          <p:nvPr>
            <p:ph type="title" idx="6"/>
          </p:nvPr>
        </p:nvSpPr>
        <p:spPr>
          <a:xfrm>
            <a:off x="2412750" y="467924"/>
            <a:ext cx="4318800" cy="558000"/>
          </a:xfrm>
          <a:prstGeom prst="rect">
            <a:avLst/>
          </a:prstGeom>
          <a:solidFill>
            <a:schemeClr val="lt2"/>
          </a:solidFill>
          <a:ln w="1905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57150" dist="38100" dir="1200000" algn="bl" rotWithShape="0">
              <a:srgbClr val="000000">
                <a:alpha val="22000"/>
              </a:srgb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3500"/>
              <a:buNone/>
              <a:defRPr sz="3300">
                <a:solidFill>
                  <a:schemeClr val="lt1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184" name="Google Shape;184;p13"/>
          <p:cNvSpPr txBox="1">
            <a:spLocks noGrp="1"/>
          </p:cNvSpPr>
          <p:nvPr>
            <p:ph type="subTitle" idx="7"/>
          </p:nvPr>
        </p:nvSpPr>
        <p:spPr>
          <a:xfrm>
            <a:off x="867500" y="2579000"/>
            <a:ext cx="2450700" cy="5457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None/>
              <a:defRPr sz="2400" b="1"/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None/>
              <a:defRPr sz="2400" b="1">
                <a:solidFill>
                  <a:schemeClr val="dk1"/>
                </a:solidFill>
              </a:defRPr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None/>
              <a:defRPr sz="2400" b="1">
                <a:solidFill>
                  <a:schemeClr val="dk1"/>
                </a:solidFill>
              </a:defRPr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None/>
              <a:defRPr sz="2400" b="1">
                <a:solidFill>
                  <a:schemeClr val="dk1"/>
                </a:solidFill>
              </a:defRPr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None/>
              <a:defRPr sz="2400" b="1">
                <a:solidFill>
                  <a:schemeClr val="dk1"/>
                </a:solidFill>
              </a:defRPr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None/>
              <a:defRPr sz="2400" b="1">
                <a:solidFill>
                  <a:schemeClr val="dk1"/>
                </a:solidFill>
              </a:defRPr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None/>
              <a:defRPr sz="2400" b="1">
                <a:solidFill>
                  <a:schemeClr val="dk1"/>
                </a:solidFill>
              </a:defRPr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None/>
              <a:defRPr sz="2400" b="1">
                <a:solidFill>
                  <a:schemeClr val="dk1"/>
                </a:solidFill>
              </a:defRPr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None/>
              <a:defRPr sz="2400" b="1">
                <a:solidFill>
                  <a:schemeClr val="dk1"/>
                </a:solidFill>
              </a:defRPr>
            </a:lvl9pPr>
          </a:lstStyle>
          <a:p>
            <a:endParaRPr/>
          </a:p>
        </p:txBody>
      </p:sp>
      <p:sp>
        <p:nvSpPr>
          <p:cNvPr id="185" name="Google Shape;185;p13"/>
          <p:cNvSpPr txBox="1">
            <a:spLocks noGrp="1"/>
          </p:cNvSpPr>
          <p:nvPr>
            <p:ph type="subTitle" idx="8"/>
          </p:nvPr>
        </p:nvSpPr>
        <p:spPr>
          <a:xfrm>
            <a:off x="3346200" y="2578238"/>
            <a:ext cx="2451600" cy="5472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None/>
              <a:defRPr sz="2400" b="1"/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None/>
              <a:defRPr sz="2400" b="1">
                <a:solidFill>
                  <a:schemeClr val="dk1"/>
                </a:solidFill>
              </a:defRPr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None/>
              <a:defRPr sz="2400" b="1">
                <a:solidFill>
                  <a:schemeClr val="dk1"/>
                </a:solidFill>
              </a:defRPr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None/>
              <a:defRPr sz="2400" b="1">
                <a:solidFill>
                  <a:schemeClr val="dk1"/>
                </a:solidFill>
              </a:defRPr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None/>
              <a:defRPr sz="2400" b="1">
                <a:solidFill>
                  <a:schemeClr val="dk1"/>
                </a:solidFill>
              </a:defRPr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None/>
              <a:defRPr sz="2400" b="1">
                <a:solidFill>
                  <a:schemeClr val="dk1"/>
                </a:solidFill>
              </a:defRPr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None/>
              <a:defRPr sz="2400" b="1">
                <a:solidFill>
                  <a:schemeClr val="dk1"/>
                </a:solidFill>
              </a:defRPr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None/>
              <a:defRPr sz="2400" b="1">
                <a:solidFill>
                  <a:schemeClr val="dk1"/>
                </a:solidFill>
              </a:defRPr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None/>
              <a:defRPr sz="2400" b="1">
                <a:solidFill>
                  <a:schemeClr val="dk1"/>
                </a:solidFill>
              </a:defRPr>
            </a:lvl9pPr>
          </a:lstStyle>
          <a:p>
            <a:endParaRPr/>
          </a:p>
        </p:txBody>
      </p:sp>
      <p:sp>
        <p:nvSpPr>
          <p:cNvPr id="186" name="Google Shape;186;p13"/>
          <p:cNvSpPr txBox="1">
            <a:spLocks noGrp="1"/>
          </p:cNvSpPr>
          <p:nvPr>
            <p:ph type="subTitle" idx="9"/>
          </p:nvPr>
        </p:nvSpPr>
        <p:spPr>
          <a:xfrm>
            <a:off x="5825800" y="2578238"/>
            <a:ext cx="2451600" cy="5472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None/>
              <a:defRPr sz="2400" b="1"/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None/>
              <a:defRPr sz="2400" b="1">
                <a:solidFill>
                  <a:schemeClr val="dk1"/>
                </a:solidFill>
              </a:defRPr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None/>
              <a:defRPr sz="2400" b="1">
                <a:solidFill>
                  <a:schemeClr val="dk1"/>
                </a:solidFill>
              </a:defRPr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None/>
              <a:defRPr sz="2400" b="1">
                <a:solidFill>
                  <a:schemeClr val="dk1"/>
                </a:solidFill>
              </a:defRPr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None/>
              <a:defRPr sz="2400" b="1">
                <a:solidFill>
                  <a:schemeClr val="dk1"/>
                </a:solidFill>
              </a:defRPr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None/>
              <a:defRPr sz="2400" b="1">
                <a:solidFill>
                  <a:schemeClr val="dk1"/>
                </a:solidFill>
              </a:defRPr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None/>
              <a:defRPr sz="2400" b="1">
                <a:solidFill>
                  <a:schemeClr val="dk1"/>
                </a:solidFill>
              </a:defRPr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None/>
              <a:defRPr sz="2400" b="1">
                <a:solidFill>
                  <a:schemeClr val="dk1"/>
                </a:solidFill>
              </a:defRPr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None/>
              <a:defRPr sz="2400" b="1">
                <a:solidFill>
                  <a:schemeClr val="dk1"/>
                </a:solidFill>
              </a:defRPr>
            </a:lvl9pPr>
          </a:lstStyle>
          <a:p>
            <a:endParaRPr/>
          </a:p>
        </p:txBody>
      </p:sp>
      <p:grpSp>
        <p:nvGrpSpPr>
          <p:cNvPr id="187" name="Google Shape;187;p13"/>
          <p:cNvGrpSpPr/>
          <p:nvPr/>
        </p:nvGrpSpPr>
        <p:grpSpPr>
          <a:xfrm>
            <a:off x="110175" y="213549"/>
            <a:ext cx="1577828" cy="1244143"/>
            <a:chOff x="110175" y="213549"/>
            <a:chExt cx="1577828" cy="1244143"/>
          </a:xfrm>
        </p:grpSpPr>
        <p:sp>
          <p:nvSpPr>
            <p:cNvPr id="188" name="Google Shape;188;p13"/>
            <p:cNvSpPr/>
            <p:nvPr/>
          </p:nvSpPr>
          <p:spPr>
            <a:xfrm>
              <a:off x="110175" y="214650"/>
              <a:ext cx="1577810" cy="1243042"/>
            </a:xfrm>
            <a:custGeom>
              <a:avLst/>
              <a:gdLst/>
              <a:ahLst/>
              <a:cxnLst/>
              <a:rect l="l" t="t" r="r" b="b"/>
              <a:pathLst>
                <a:path w="36910" h="29077" extrusionOk="0">
                  <a:moveTo>
                    <a:pt x="14620" y="1"/>
                  </a:moveTo>
                  <a:lnTo>
                    <a:pt x="0" y="17044"/>
                  </a:lnTo>
                  <a:lnTo>
                    <a:pt x="335" y="17929"/>
                  </a:lnTo>
                  <a:lnTo>
                    <a:pt x="6266" y="19065"/>
                  </a:lnTo>
                  <a:lnTo>
                    <a:pt x="6233" y="19082"/>
                  </a:lnTo>
                  <a:lnTo>
                    <a:pt x="8655" y="25949"/>
                  </a:lnTo>
                  <a:cubicBezTo>
                    <a:pt x="8823" y="26434"/>
                    <a:pt x="9240" y="26768"/>
                    <a:pt x="9742" y="26868"/>
                  </a:cubicBezTo>
                  <a:lnTo>
                    <a:pt x="22390" y="29024"/>
                  </a:lnTo>
                  <a:cubicBezTo>
                    <a:pt x="22618" y="29059"/>
                    <a:pt x="22849" y="29077"/>
                    <a:pt x="23079" y="29077"/>
                  </a:cubicBezTo>
                  <a:cubicBezTo>
                    <a:pt x="24363" y="29077"/>
                    <a:pt x="25636" y="28534"/>
                    <a:pt x="26500" y="27570"/>
                  </a:cubicBezTo>
                  <a:lnTo>
                    <a:pt x="32315" y="20987"/>
                  </a:lnTo>
                  <a:lnTo>
                    <a:pt x="33150" y="20719"/>
                  </a:lnTo>
                  <a:lnTo>
                    <a:pt x="32900" y="20318"/>
                  </a:lnTo>
                  <a:lnTo>
                    <a:pt x="34988" y="17963"/>
                  </a:lnTo>
                  <a:cubicBezTo>
                    <a:pt x="35322" y="17578"/>
                    <a:pt x="35423" y="17044"/>
                    <a:pt x="35256" y="16559"/>
                  </a:cubicBezTo>
                  <a:lnTo>
                    <a:pt x="32900" y="9709"/>
                  </a:lnTo>
                  <a:lnTo>
                    <a:pt x="36910" y="5030"/>
                  </a:lnTo>
                  <a:lnTo>
                    <a:pt x="36592" y="4128"/>
                  </a:lnTo>
                  <a:lnTo>
                    <a:pt x="14620" y="1"/>
                  </a:lnTo>
                  <a:close/>
                </a:path>
              </a:pathLst>
            </a:custGeom>
            <a:solidFill>
              <a:schemeClr val="accent5"/>
            </a:solidFill>
            <a:ln w="38100" cap="flat" cmpd="sng">
              <a:solidFill>
                <a:schemeClr val="accent5"/>
              </a:solidFill>
              <a:prstDash val="solid"/>
              <a:round/>
              <a:headEnd type="none" w="sm" len="sm"/>
              <a:tailEnd type="none" w="sm" len="sm"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189" name="Google Shape;189;p13"/>
            <p:cNvGrpSpPr/>
            <p:nvPr/>
          </p:nvGrpSpPr>
          <p:grpSpPr>
            <a:xfrm>
              <a:off x="110196" y="213549"/>
              <a:ext cx="1577806" cy="1243215"/>
              <a:chOff x="3601400" y="1313375"/>
              <a:chExt cx="1024350" cy="807125"/>
            </a:xfrm>
          </p:grpSpPr>
          <p:sp>
            <p:nvSpPr>
              <p:cNvPr id="190" name="Google Shape;190;p13"/>
              <p:cNvSpPr/>
              <p:nvPr/>
            </p:nvSpPr>
            <p:spPr>
              <a:xfrm>
                <a:off x="3774650" y="1580850"/>
                <a:ext cx="810825" cy="539650"/>
              </a:xfrm>
              <a:custGeom>
                <a:avLst/>
                <a:gdLst/>
                <a:ahLst/>
                <a:cxnLst/>
                <a:rect l="l" t="t" r="r" b="b"/>
                <a:pathLst>
                  <a:path w="32433" h="21586" extrusionOk="0">
                    <a:moveTo>
                      <a:pt x="29545" y="1"/>
                    </a:moveTo>
                    <a:lnTo>
                      <a:pt x="1" y="10457"/>
                    </a:lnTo>
                    <a:lnTo>
                      <a:pt x="2706" y="18086"/>
                    </a:lnTo>
                    <a:cubicBezTo>
                      <a:pt x="2888" y="18633"/>
                      <a:pt x="3344" y="18998"/>
                      <a:pt x="3922" y="19120"/>
                    </a:cubicBezTo>
                    <a:lnTo>
                      <a:pt x="17964" y="21521"/>
                    </a:lnTo>
                    <a:cubicBezTo>
                      <a:pt x="18228" y="21564"/>
                      <a:pt x="18494" y="21585"/>
                      <a:pt x="18760" y="21585"/>
                    </a:cubicBezTo>
                    <a:cubicBezTo>
                      <a:pt x="20177" y="21585"/>
                      <a:pt x="21577" y="20980"/>
                      <a:pt x="22524" y="19880"/>
                    </a:cubicBezTo>
                    <a:lnTo>
                      <a:pt x="31946" y="9211"/>
                    </a:lnTo>
                    <a:cubicBezTo>
                      <a:pt x="32342" y="8785"/>
                      <a:pt x="32433" y="8177"/>
                      <a:pt x="32250" y="7661"/>
                    </a:cubicBezTo>
                    <a:lnTo>
                      <a:pt x="29545" y="1"/>
                    </a:ln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91" name="Google Shape;191;p13"/>
              <p:cNvSpPr/>
              <p:nvPr/>
            </p:nvSpPr>
            <p:spPr>
              <a:xfrm>
                <a:off x="3601400" y="1786025"/>
                <a:ext cx="618575" cy="139850"/>
              </a:xfrm>
              <a:custGeom>
                <a:avLst/>
                <a:gdLst/>
                <a:ahLst/>
                <a:cxnLst/>
                <a:rect l="l" t="t" r="r" b="b"/>
                <a:pathLst>
                  <a:path w="24743" h="5594" extrusionOk="0">
                    <a:moveTo>
                      <a:pt x="0" y="1"/>
                    </a:moveTo>
                    <a:lnTo>
                      <a:pt x="396" y="1004"/>
                    </a:lnTo>
                    <a:lnTo>
                      <a:pt x="24742" y="5594"/>
                    </a:lnTo>
                    <a:lnTo>
                      <a:pt x="24408" y="4651"/>
                    </a:lnTo>
                    <a:lnTo>
                      <a:pt x="0" y="1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92" name="Google Shape;192;p13"/>
              <p:cNvSpPr/>
              <p:nvPr/>
            </p:nvSpPr>
            <p:spPr>
              <a:xfrm>
                <a:off x="4211600" y="1428125"/>
                <a:ext cx="414150" cy="497750"/>
              </a:xfrm>
              <a:custGeom>
                <a:avLst/>
                <a:gdLst/>
                <a:ahLst/>
                <a:cxnLst/>
                <a:rect l="l" t="t" r="r" b="b"/>
                <a:pathLst>
                  <a:path w="16566" h="19910" extrusionOk="0">
                    <a:moveTo>
                      <a:pt x="16231" y="0"/>
                    </a:moveTo>
                    <a:lnTo>
                      <a:pt x="0" y="18967"/>
                    </a:lnTo>
                    <a:lnTo>
                      <a:pt x="334" y="19910"/>
                    </a:lnTo>
                    <a:lnTo>
                      <a:pt x="16566" y="1003"/>
                    </a:lnTo>
                    <a:lnTo>
                      <a:pt x="16231" y="0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93" name="Google Shape;193;p13"/>
              <p:cNvSpPr/>
              <p:nvPr/>
            </p:nvSpPr>
            <p:spPr>
              <a:xfrm>
                <a:off x="3601400" y="1313375"/>
                <a:ext cx="1016000" cy="588950"/>
              </a:xfrm>
              <a:custGeom>
                <a:avLst/>
                <a:gdLst/>
                <a:ahLst/>
                <a:cxnLst/>
                <a:rect l="l" t="t" r="r" b="b"/>
                <a:pathLst>
                  <a:path w="40640" h="23558" extrusionOk="0">
                    <a:moveTo>
                      <a:pt x="16232" y="1"/>
                    </a:moveTo>
                    <a:lnTo>
                      <a:pt x="0" y="18907"/>
                    </a:lnTo>
                    <a:lnTo>
                      <a:pt x="24408" y="23557"/>
                    </a:lnTo>
                    <a:lnTo>
                      <a:pt x="40639" y="4590"/>
                    </a:lnTo>
                    <a:lnTo>
                      <a:pt x="16232" y="1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94" name="Google Shape;194;p13"/>
              <p:cNvSpPr/>
              <p:nvPr/>
            </p:nvSpPr>
            <p:spPr>
              <a:xfrm>
                <a:off x="4071000" y="1571375"/>
                <a:ext cx="451400" cy="331700"/>
              </a:xfrm>
              <a:custGeom>
                <a:avLst/>
                <a:gdLst/>
                <a:ahLst/>
                <a:cxnLst/>
                <a:rect l="l" t="t" r="r" b="b"/>
                <a:pathLst>
                  <a:path w="18056" h="13268" extrusionOk="0">
                    <a:moveTo>
                      <a:pt x="1551" y="1"/>
                    </a:moveTo>
                    <a:cubicBezTo>
                      <a:pt x="1401" y="1"/>
                      <a:pt x="1247" y="25"/>
                      <a:pt x="1095" y="76"/>
                    </a:cubicBezTo>
                    <a:cubicBezTo>
                      <a:pt x="366" y="350"/>
                      <a:pt x="1" y="1109"/>
                      <a:pt x="274" y="1839"/>
                    </a:cubicBezTo>
                    <a:cubicBezTo>
                      <a:pt x="463" y="2404"/>
                      <a:pt x="962" y="2750"/>
                      <a:pt x="1516" y="2750"/>
                    </a:cubicBezTo>
                    <a:cubicBezTo>
                      <a:pt x="1677" y="2750"/>
                      <a:pt x="1843" y="2721"/>
                      <a:pt x="2007" y="2660"/>
                    </a:cubicBezTo>
                    <a:cubicBezTo>
                      <a:pt x="2341" y="2568"/>
                      <a:pt x="2615" y="2325"/>
                      <a:pt x="2767" y="2021"/>
                    </a:cubicBezTo>
                    <a:lnTo>
                      <a:pt x="13740" y="4331"/>
                    </a:lnTo>
                    <a:lnTo>
                      <a:pt x="15320" y="8739"/>
                    </a:lnTo>
                    <a:cubicBezTo>
                      <a:pt x="15168" y="8891"/>
                      <a:pt x="15108" y="9073"/>
                      <a:pt x="15199" y="9286"/>
                    </a:cubicBezTo>
                    <a:cubicBezTo>
                      <a:pt x="15229" y="9438"/>
                      <a:pt x="15351" y="9499"/>
                      <a:pt x="15472" y="9590"/>
                    </a:cubicBezTo>
                    <a:lnTo>
                      <a:pt x="16171" y="13268"/>
                    </a:lnTo>
                    <a:lnTo>
                      <a:pt x="18056" y="12660"/>
                    </a:lnTo>
                    <a:lnTo>
                      <a:pt x="16111" y="9407"/>
                    </a:lnTo>
                    <a:cubicBezTo>
                      <a:pt x="16171" y="9286"/>
                      <a:pt x="16171" y="9134"/>
                      <a:pt x="16141" y="8982"/>
                    </a:cubicBezTo>
                    <a:cubicBezTo>
                      <a:pt x="16080" y="8800"/>
                      <a:pt x="15928" y="8678"/>
                      <a:pt x="15716" y="8648"/>
                    </a:cubicBezTo>
                    <a:lnTo>
                      <a:pt x="14105" y="3997"/>
                    </a:lnTo>
                    <a:lnTo>
                      <a:pt x="2919" y="1596"/>
                    </a:lnTo>
                    <a:cubicBezTo>
                      <a:pt x="2949" y="1383"/>
                      <a:pt x="2949" y="1140"/>
                      <a:pt x="2858" y="927"/>
                    </a:cubicBezTo>
                    <a:cubicBezTo>
                      <a:pt x="2642" y="350"/>
                      <a:pt x="2121" y="1"/>
                      <a:pt x="1551" y="1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  <p:grpSp>
        <p:nvGrpSpPr>
          <p:cNvPr id="195" name="Google Shape;195;p13"/>
          <p:cNvGrpSpPr/>
          <p:nvPr/>
        </p:nvGrpSpPr>
        <p:grpSpPr>
          <a:xfrm>
            <a:off x="7070053" y="3310827"/>
            <a:ext cx="2386062" cy="2132557"/>
            <a:chOff x="7070053" y="3310827"/>
            <a:chExt cx="2386062" cy="2132557"/>
          </a:xfrm>
        </p:grpSpPr>
        <p:sp>
          <p:nvSpPr>
            <p:cNvPr id="196" name="Google Shape;196;p13"/>
            <p:cNvSpPr/>
            <p:nvPr/>
          </p:nvSpPr>
          <p:spPr>
            <a:xfrm rot="-1284007">
              <a:off x="7279455" y="3617351"/>
              <a:ext cx="1967259" cy="1519508"/>
            </a:xfrm>
            <a:custGeom>
              <a:avLst/>
              <a:gdLst/>
              <a:ahLst/>
              <a:cxnLst/>
              <a:rect l="l" t="t" r="r" b="b"/>
              <a:pathLst>
                <a:path w="33919" h="26199" extrusionOk="0">
                  <a:moveTo>
                    <a:pt x="29574" y="0"/>
                  </a:moveTo>
                  <a:lnTo>
                    <a:pt x="16091" y="4745"/>
                  </a:lnTo>
                  <a:lnTo>
                    <a:pt x="1922" y="3091"/>
                  </a:lnTo>
                  <a:lnTo>
                    <a:pt x="1420" y="3425"/>
                  </a:lnTo>
                  <a:lnTo>
                    <a:pt x="969" y="3743"/>
                  </a:lnTo>
                  <a:lnTo>
                    <a:pt x="501" y="4094"/>
                  </a:lnTo>
                  <a:lnTo>
                    <a:pt x="0" y="4428"/>
                  </a:lnTo>
                  <a:lnTo>
                    <a:pt x="2239" y="23943"/>
                  </a:lnTo>
                  <a:lnTo>
                    <a:pt x="18513" y="26199"/>
                  </a:lnTo>
                  <a:lnTo>
                    <a:pt x="33919" y="20384"/>
                  </a:lnTo>
                  <a:lnTo>
                    <a:pt x="31730" y="819"/>
                  </a:lnTo>
                  <a:lnTo>
                    <a:pt x="31162" y="635"/>
                  </a:lnTo>
                  <a:lnTo>
                    <a:pt x="30660" y="401"/>
                  </a:lnTo>
                  <a:lnTo>
                    <a:pt x="30126" y="167"/>
                  </a:lnTo>
                  <a:lnTo>
                    <a:pt x="29574" y="0"/>
                  </a:lnTo>
                  <a:close/>
                </a:path>
              </a:pathLst>
            </a:custGeom>
            <a:solidFill>
              <a:schemeClr val="accent5"/>
            </a:solidFill>
            <a:ln w="38100" cap="flat" cmpd="sng">
              <a:solidFill>
                <a:schemeClr val="accent6"/>
              </a:solidFill>
              <a:prstDash val="solid"/>
              <a:round/>
              <a:headEnd type="none" w="sm" len="sm"/>
              <a:tailEnd type="none" w="sm" len="sm"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197" name="Google Shape;197;p13"/>
            <p:cNvGrpSpPr/>
            <p:nvPr/>
          </p:nvGrpSpPr>
          <p:grpSpPr>
            <a:xfrm rot="-1281339">
              <a:off x="7281154" y="3617623"/>
              <a:ext cx="1963878" cy="1518942"/>
              <a:chOff x="2782225" y="1197125"/>
              <a:chExt cx="704450" cy="544850"/>
            </a:xfrm>
          </p:grpSpPr>
          <p:sp>
            <p:nvSpPr>
              <p:cNvPr id="198" name="Google Shape;198;p13"/>
              <p:cNvSpPr/>
              <p:nvPr/>
            </p:nvSpPr>
            <p:spPr>
              <a:xfrm>
                <a:off x="2931175" y="1350625"/>
                <a:ext cx="43325" cy="43325"/>
              </a:xfrm>
              <a:custGeom>
                <a:avLst/>
                <a:gdLst/>
                <a:ahLst/>
                <a:cxnLst/>
                <a:rect l="l" t="t" r="r" b="b"/>
                <a:pathLst>
                  <a:path w="1733" h="1733" extrusionOk="0">
                    <a:moveTo>
                      <a:pt x="851" y="0"/>
                    </a:moveTo>
                    <a:cubicBezTo>
                      <a:pt x="396" y="0"/>
                      <a:pt x="0" y="365"/>
                      <a:pt x="0" y="851"/>
                    </a:cubicBezTo>
                    <a:cubicBezTo>
                      <a:pt x="0" y="1337"/>
                      <a:pt x="396" y="1733"/>
                      <a:pt x="851" y="1733"/>
                    </a:cubicBezTo>
                    <a:cubicBezTo>
                      <a:pt x="1338" y="1733"/>
                      <a:pt x="1733" y="1337"/>
                      <a:pt x="1733" y="851"/>
                    </a:cubicBezTo>
                    <a:cubicBezTo>
                      <a:pt x="1733" y="365"/>
                      <a:pt x="1338" y="0"/>
                      <a:pt x="851" y="0"/>
                    </a:cubicBezTo>
                    <a:close/>
                  </a:path>
                </a:pathLst>
              </a:custGeom>
              <a:solidFill>
                <a:srgbClr val="2E77C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99" name="Google Shape;199;p13"/>
              <p:cNvSpPr/>
              <p:nvPr/>
            </p:nvSpPr>
            <p:spPr>
              <a:xfrm>
                <a:off x="3318725" y="1442550"/>
                <a:ext cx="91200" cy="91225"/>
              </a:xfrm>
              <a:custGeom>
                <a:avLst/>
                <a:gdLst/>
                <a:ahLst/>
                <a:cxnLst/>
                <a:rect l="l" t="t" r="r" b="b"/>
                <a:pathLst>
                  <a:path w="3648" h="3649" extrusionOk="0">
                    <a:moveTo>
                      <a:pt x="1824" y="1"/>
                    </a:moveTo>
                    <a:cubicBezTo>
                      <a:pt x="790" y="1"/>
                      <a:pt x="0" y="791"/>
                      <a:pt x="0" y="1825"/>
                    </a:cubicBezTo>
                    <a:cubicBezTo>
                      <a:pt x="0" y="2858"/>
                      <a:pt x="821" y="3648"/>
                      <a:pt x="1824" y="3648"/>
                    </a:cubicBezTo>
                    <a:cubicBezTo>
                      <a:pt x="2827" y="3648"/>
                      <a:pt x="3648" y="2797"/>
                      <a:pt x="3648" y="1825"/>
                    </a:cubicBezTo>
                    <a:cubicBezTo>
                      <a:pt x="3648" y="822"/>
                      <a:pt x="2797" y="1"/>
                      <a:pt x="1824" y="1"/>
                    </a:cubicBezTo>
                    <a:close/>
                  </a:path>
                </a:pathLst>
              </a:custGeom>
              <a:solidFill>
                <a:srgbClr val="2E77C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00" name="Google Shape;200;p13"/>
              <p:cNvSpPr/>
              <p:nvPr/>
            </p:nvSpPr>
            <p:spPr>
              <a:xfrm>
                <a:off x="2782225" y="1210800"/>
                <a:ext cx="704450" cy="531175"/>
              </a:xfrm>
              <a:custGeom>
                <a:avLst/>
                <a:gdLst/>
                <a:ahLst/>
                <a:cxnLst/>
                <a:rect l="l" t="t" r="r" b="b"/>
                <a:pathLst>
                  <a:path w="28178" h="21247" extrusionOk="0">
                    <a:moveTo>
                      <a:pt x="25898" y="0"/>
                    </a:moveTo>
                    <a:lnTo>
                      <a:pt x="27722" y="16171"/>
                    </a:lnTo>
                    <a:lnTo>
                      <a:pt x="15351" y="20791"/>
                    </a:lnTo>
                    <a:lnTo>
                      <a:pt x="2220" y="19058"/>
                    </a:lnTo>
                    <a:lnTo>
                      <a:pt x="396" y="2888"/>
                    </a:lnTo>
                    <a:lnTo>
                      <a:pt x="1" y="3161"/>
                    </a:lnTo>
                    <a:lnTo>
                      <a:pt x="1855" y="19362"/>
                    </a:lnTo>
                    <a:lnTo>
                      <a:pt x="15381" y="21247"/>
                    </a:lnTo>
                    <a:lnTo>
                      <a:pt x="28178" y="16414"/>
                    </a:lnTo>
                    <a:lnTo>
                      <a:pt x="26354" y="152"/>
                    </a:lnTo>
                    <a:lnTo>
                      <a:pt x="25898" y="0"/>
                    </a:ln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01" name="Google Shape;201;p13"/>
              <p:cNvSpPr/>
              <p:nvPr/>
            </p:nvSpPr>
            <p:spPr>
              <a:xfrm>
                <a:off x="2792100" y="1206225"/>
                <a:ext cx="683175" cy="524350"/>
              </a:xfrm>
              <a:custGeom>
                <a:avLst/>
                <a:gdLst/>
                <a:ahLst/>
                <a:cxnLst/>
                <a:rect l="l" t="t" r="r" b="b"/>
                <a:pathLst>
                  <a:path w="27327" h="20974" extrusionOk="0">
                    <a:moveTo>
                      <a:pt x="25077" y="1"/>
                    </a:moveTo>
                    <a:lnTo>
                      <a:pt x="26901" y="16141"/>
                    </a:lnTo>
                    <a:lnTo>
                      <a:pt x="14895" y="20548"/>
                    </a:lnTo>
                    <a:lnTo>
                      <a:pt x="2220" y="18907"/>
                    </a:lnTo>
                    <a:lnTo>
                      <a:pt x="396" y="2767"/>
                    </a:lnTo>
                    <a:lnTo>
                      <a:pt x="1" y="3071"/>
                    </a:lnTo>
                    <a:lnTo>
                      <a:pt x="1825" y="19241"/>
                    </a:lnTo>
                    <a:lnTo>
                      <a:pt x="14956" y="20974"/>
                    </a:lnTo>
                    <a:lnTo>
                      <a:pt x="27327" y="16354"/>
                    </a:lnTo>
                    <a:lnTo>
                      <a:pt x="25503" y="183"/>
                    </a:lnTo>
                    <a:lnTo>
                      <a:pt x="25077" y="1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02" name="Google Shape;202;p13"/>
              <p:cNvSpPr/>
              <p:nvPr/>
            </p:nvSpPr>
            <p:spPr>
              <a:xfrm>
                <a:off x="2802000" y="1200925"/>
                <a:ext cx="662650" cy="519025"/>
              </a:xfrm>
              <a:custGeom>
                <a:avLst/>
                <a:gdLst/>
                <a:ahLst/>
                <a:cxnLst/>
                <a:rect l="l" t="t" r="r" b="b"/>
                <a:pathLst>
                  <a:path w="26506" h="20761" extrusionOk="0">
                    <a:moveTo>
                      <a:pt x="24225" y="0"/>
                    </a:moveTo>
                    <a:lnTo>
                      <a:pt x="26049" y="16110"/>
                    </a:lnTo>
                    <a:lnTo>
                      <a:pt x="14438" y="20304"/>
                    </a:lnTo>
                    <a:lnTo>
                      <a:pt x="2189" y="18815"/>
                    </a:lnTo>
                    <a:lnTo>
                      <a:pt x="365" y="2705"/>
                    </a:lnTo>
                    <a:lnTo>
                      <a:pt x="0" y="2979"/>
                    </a:lnTo>
                    <a:lnTo>
                      <a:pt x="1824" y="19119"/>
                    </a:lnTo>
                    <a:lnTo>
                      <a:pt x="14499" y="20760"/>
                    </a:lnTo>
                    <a:lnTo>
                      <a:pt x="26505" y="16353"/>
                    </a:lnTo>
                    <a:lnTo>
                      <a:pt x="24681" y="213"/>
                    </a:lnTo>
                    <a:lnTo>
                      <a:pt x="24225" y="0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03" name="Google Shape;203;p13"/>
              <p:cNvSpPr/>
              <p:nvPr/>
            </p:nvSpPr>
            <p:spPr>
              <a:xfrm>
                <a:off x="2811100" y="1197125"/>
                <a:ext cx="642150" cy="511425"/>
              </a:xfrm>
              <a:custGeom>
                <a:avLst/>
                <a:gdLst/>
                <a:ahLst/>
                <a:cxnLst/>
                <a:rect l="l" t="t" r="r" b="b"/>
                <a:pathLst>
                  <a:path w="25686" h="20457" extrusionOk="0">
                    <a:moveTo>
                      <a:pt x="23406" y="0"/>
                    </a:moveTo>
                    <a:lnTo>
                      <a:pt x="25229" y="16049"/>
                    </a:lnTo>
                    <a:lnTo>
                      <a:pt x="14044" y="20000"/>
                    </a:lnTo>
                    <a:lnTo>
                      <a:pt x="2220" y="18663"/>
                    </a:lnTo>
                    <a:lnTo>
                      <a:pt x="426" y="2584"/>
                    </a:lnTo>
                    <a:lnTo>
                      <a:pt x="1" y="2857"/>
                    </a:lnTo>
                    <a:lnTo>
                      <a:pt x="1825" y="18967"/>
                    </a:lnTo>
                    <a:lnTo>
                      <a:pt x="14074" y="20456"/>
                    </a:lnTo>
                    <a:lnTo>
                      <a:pt x="25685" y="16262"/>
                    </a:lnTo>
                    <a:lnTo>
                      <a:pt x="23861" y="152"/>
                    </a:lnTo>
                    <a:lnTo>
                      <a:pt x="23406" y="0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04" name="Google Shape;204;p13"/>
              <p:cNvSpPr/>
              <p:nvPr/>
            </p:nvSpPr>
            <p:spPr>
              <a:xfrm>
                <a:off x="3116575" y="1197125"/>
                <a:ext cx="325275" cy="500025"/>
              </a:xfrm>
              <a:custGeom>
                <a:avLst/>
                <a:gdLst/>
                <a:ahLst/>
                <a:cxnLst/>
                <a:rect l="l" t="t" r="r" b="b"/>
                <a:pathLst>
                  <a:path w="13011" h="20001" extrusionOk="0">
                    <a:moveTo>
                      <a:pt x="11187" y="0"/>
                    </a:moveTo>
                    <a:lnTo>
                      <a:pt x="1" y="3952"/>
                    </a:lnTo>
                    <a:lnTo>
                      <a:pt x="1825" y="20000"/>
                    </a:lnTo>
                    <a:lnTo>
                      <a:pt x="13010" y="16049"/>
                    </a:lnTo>
                    <a:lnTo>
                      <a:pt x="11187" y="0"/>
                    </a:ln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05" name="Google Shape;205;p13"/>
              <p:cNvSpPr/>
              <p:nvPr/>
            </p:nvSpPr>
            <p:spPr>
              <a:xfrm>
                <a:off x="2821750" y="1261700"/>
                <a:ext cx="340450" cy="435450"/>
              </a:xfrm>
              <a:custGeom>
                <a:avLst/>
                <a:gdLst/>
                <a:ahLst/>
                <a:cxnLst/>
                <a:rect l="l" t="t" r="r" b="b"/>
                <a:pathLst>
                  <a:path w="13618" h="17418" extrusionOk="0">
                    <a:moveTo>
                      <a:pt x="0" y="1"/>
                    </a:moveTo>
                    <a:lnTo>
                      <a:pt x="1794" y="16080"/>
                    </a:lnTo>
                    <a:lnTo>
                      <a:pt x="13618" y="17417"/>
                    </a:lnTo>
                    <a:lnTo>
                      <a:pt x="11794" y="1369"/>
                    </a:lnTo>
                    <a:lnTo>
                      <a:pt x="0" y="1"/>
                    </a:ln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06" name="Google Shape;206;p13"/>
              <p:cNvSpPr/>
              <p:nvPr/>
            </p:nvSpPr>
            <p:spPr>
              <a:xfrm>
                <a:off x="2884825" y="1345300"/>
                <a:ext cx="202900" cy="28900"/>
              </a:xfrm>
              <a:custGeom>
                <a:avLst/>
                <a:gdLst/>
                <a:ahLst/>
                <a:cxnLst/>
                <a:rect l="l" t="t" r="r" b="b"/>
                <a:pathLst>
                  <a:path w="8116" h="1156" extrusionOk="0">
                    <a:moveTo>
                      <a:pt x="31" y="0"/>
                    </a:moveTo>
                    <a:lnTo>
                      <a:pt x="0" y="274"/>
                    </a:lnTo>
                    <a:lnTo>
                      <a:pt x="8085" y="1155"/>
                    </a:lnTo>
                    <a:lnTo>
                      <a:pt x="8116" y="912"/>
                    </a:lnTo>
                    <a:lnTo>
                      <a:pt x="31" y="0"/>
                    </a:ln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07" name="Google Shape;207;p13"/>
              <p:cNvSpPr/>
              <p:nvPr/>
            </p:nvSpPr>
            <p:spPr>
              <a:xfrm>
                <a:off x="2889375" y="1393175"/>
                <a:ext cx="202925" cy="28900"/>
              </a:xfrm>
              <a:custGeom>
                <a:avLst/>
                <a:gdLst/>
                <a:ahLst/>
                <a:cxnLst/>
                <a:rect l="l" t="t" r="r" b="b"/>
                <a:pathLst>
                  <a:path w="8117" h="1156" extrusionOk="0">
                    <a:moveTo>
                      <a:pt x="31" y="0"/>
                    </a:moveTo>
                    <a:lnTo>
                      <a:pt x="1" y="274"/>
                    </a:lnTo>
                    <a:lnTo>
                      <a:pt x="8086" y="1155"/>
                    </a:lnTo>
                    <a:lnTo>
                      <a:pt x="8116" y="882"/>
                    </a:lnTo>
                    <a:lnTo>
                      <a:pt x="31" y="0"/>
                    </a:ln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08" name="Google Shape;208;p13"/>
              <p:cNvSpPr/>
              <p:nvPr/>
            </p:nvSpPr>
            <p:spPr>
              <a:xfrm>
                <a:off x="2895450" y="1441800"/>
                <a:ext cx="202925" cy="28900"/>
              </a:xfrm>
              <a:custGeom>
                <a:avLst/>
                <a:gdLst/>
                <a:ahLst/>
                <a:cxnLst/>
                <a:rect l="l" t="t" r="r" b="b"/>
                <a:pathLst>
                  <a:path w="8117" h="1156" extrusionOk="0">
                    <a:moveTo>
                      <a:pt x="31" y="1"/>
                    </a:moveTo>
                    <a:lnTo>
                      <a:pt x="1" y="274"/>
                    </a:lnTo>
                    <a:lnTo>
                      <a:pt x="8086" y="1156"/>
                    </a:lnTo>
                    <a:lnTo>
                      <a:pt x="8116" y="882"/>
                    </a:lnTo>
                    <a:lnTo>
                      <a:pt x="31" y="1"/>
                    </a:ln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09" name="Google Shape;209;p13"/>
              <p:cNvSpPr/>
              <p:nvPr/>
            </p:nvSpPr>
            <p:spPr>
              <a:xfrm>
                <a:off x="2900025" y="1489675"/>
                <a:ext cx="202900" cy="28900"/>
              </a:xfrm>
              <a:custGeom>
                <a:avLst/>
                <a:gdLst/>
                <a:ahLst/>
                <a:cxnLst/>
                <a:rect l="l" t="t" r="r" b="b"/>
                <a:pathLst>
                  <a:path w="8116" h="1156" extrusionOk="0">
                    <a:moveTo>
                      <a:pt x="31" y="0"/>
                    </a:moveTo>
                    <a:lnTo>
                      <a:pt x="0" y="244"/>
                    </a:lnTo>
                    <a:lnTo>
                      <a:pt x="8085" y="1155"/>
                    </a:lnTo>
                    <a:lnTo>
                      <a:pt x="8116" y="882"/>
                    </a:lnTo>
                    <a:lnTo>
                      <a:pt x="31" y="0"/>
                    </a:ln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10" name="Google Shape;210;p13"/>
              <p:cNvSpPr/>
              <p:nvPr/>
            </p:nvSpPr>
            <p:spPr>
              <a:xfrm>
                <a:off x="2906100" y="1537550"/>
                <a:ext cx="202900" cy="28900"/>
              </a:xfrm>
              <a:custGeom>
                <a:avLst/>
                <a:gdLst/>
                <a:ahLst/>
                <a:cxnLst/>
                <a:rect l="l" t="t" r="r" b="b"/>
                <a:pathLst>
                  <a:path w="8116" h="1156" extrusionOk="0">
                    <a:moveTo>
                      <a:pt x="31" y="0"/>
                    </a:moveTo>
                    <a:lnTo>
                      <a:pt x="0" y="244"/>
                    </a:lnTo>
                    <a:lnTo>
                      <a:pt x="8086" y="1155"/>
                    </a:lnTo>
                    <a:lnTo>
                      <a:pt x="8116" y="882"/>
                    </a:lnTo>
                    <a:lnTo>
                      <a:pt x="31" y="0"/>
                    </a:ln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11" name="Google Shape;211;p13"/>
              <p:cNvSpPr/>
              <p:nvPr/>
            </p:nvSpPr>
            <p:spPr>
              <a:xfrm>
                <a:off x="2911425" y="1585425"/>
                <a:ext cx="202150" cy="29650"/>
              </a:xfrm>
              <a:custGeom>
                <a:avLst/>
                <a:gdLst/>
                <a:ahLst/>
                <a:cxnLst/>
                <a:rect l="l" t="t" r="r" b="b"/>
                <a:pathLst>
                  <a:path w="8086" h="1186" extrusionOk="0">
                    <a:moveTo>
                      <a:pt x="30" y="0"/>
                    </a:moveTo>
                    <a:lnTo>
                      <a:pt x="0" y="274"/>
                    </a:lnTo>
                    <a:lnTo>
                      <a:pt x="8055" y="1186"/>
                    </a:lnTo>
                    <a:lnTo>
                      <a:pt x="8085" y="912"/>
                    </a:lnTo>
                    <a:lnTo>
                      <a:pt x="30" y="0"/>
                    </a:ln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12" name="Google Shape;212;p13"/>
              <p:cNvSpPr/>
              <p:nvPr/>
            </p:nvSpPr>
            <p:spPr>
              <a:xfrm>
                <a:off x="3162175" y="1292875"/>
                <a:ext cx="193800" cy="73725"/>
              </a:xfrm>
              <a:custGeom>
                <a:avLst/>
                <a:gdLst/>
                <a:ahLst/>
                <a:cxnLst/>
                <a:rect l="l" t="t" r="r" b="b"/>
                <a:pathLst>
                  <a:path w="7752" h="2949" extrusionOk="0">
                    <a:moveTo>
                      <a:pt x="7660" y="0"/>
                    </a:moveTo>
                    <a:lnTo>
                      <a:pt x="1" y="2675"/>
                    </a:lnTo>
                    <a:lnTo>
                      <a:pt x="61" y="2948"/>
                    </a:lnTo>
                    <a:lnTo>
                      <a:pt x="7752" y="274"/>
                    </a:lnTo>
                    <a:lnTo>
                      <a:pt x="7660" y="0"/>
                    </a:ln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13" name="Google Shape;213;p13"/>
              <p:cNvSpPr/>
              <p:nvPr/>
            </p:nvSpPr>
            <p:spPr>
              <a:xfrm>
                <a:off x="3167500" y="1340725"/>
                <a:ext cx="193800" cy="72975"/>
              </a:xfrm>
              <a:custGeom>
                <a:avLst/>
                <a:gdLst/>
                <a:ahLst/>
                <a:cxnLst/>
                <a:rect l="l" t="t" r="r" b="b"/>
                <a:pathLst>
                  <a:path w="7752" h="2919" extrusionOk="0">
                    <a:moveTo>
                      <a:pt x="7660" y="1"/>
                    </a:moveTo>
                    <a:lnTo>
                      <a:pt x="0" y="2676"/>
                    </a:lnTo>
                    <a:lnTo>
                      <a:pt x="61" y="2919"/>
                    </a:lnTo>
                    <a:lnTo>
                      <a:pt x="7751" y="244"/>
                    </a:lnTo>
                    <a:lnTo>
                      <a:pt x="7660" y="1"/>
                    </a:ln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14" name="Google Shape;214;p13"/>
              <p:cNvSpPr/>
              <p:nvPr/>
            </p:nvSpPr>
            <p:spPr>
              <a:xfrm>
                <a:off x="3172050" y="1389375"/>
                <a:ext cx="194575" cy="72975"/>
              </a:xfrm>
              <a:custGeom>
                <a:avLst/>
                <a:gdLst/>
                <a:ahLst/>
                <a:cxnLst/>
                <a:rect l="l" t="t" r="r" b="b"/>
                <a:pathLst>
                  <a:path w="7783" h="2919" extrusionOk="0">
                    <a:moveTo>
                      <a:pt x="7691" y="0"/>
                    </a:moveTo>
                    <a:lnTo>
                      <a:pt x="1" y="2675"/>
                    </a:lnTo>
                    <a:lnTo>
                      <a:pt x="92" y="2918"/>
                    </a:lnTo>
                    <a:lnTo>
                      <a:pt x="7782" y="243"/>
                    </a:lnTo>
                    <a:lnTo>
                      <a:pt x="7691" y="0"/>
                    </a:ln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15" name="Google Shape;215;p13"/>
              <p:cNvSpPr/>
              <p:nvPr/>
            </p:nvSpPr>
            <p:spPr>
              <a:xfrm>
                <a:off x="3177375" y="1436475"/>
                <a:ext cx="194550" cy="72975"/>
              </a:xfrm>
              <a:custGeom>
                <a:avLst/>
                <a:gdLst/>
                <a:ahLst/>
                <a:cxnLst/>
                <a:rect l="l" t="t" r="r" b="b"/>
                <a:pathLst>
                  <a:path w="7782" h="2919" extrusionOk="0">
                    <a:moveTo>
                      <a:pt x="7691" y="1"/>
                    </a:moveTo>
                    <a:lnTo>
                      <a:pt x="1" y="2676"/>
                    </a:lnTo>
                    <a:lnTo>
                      <a:pt x="92" y="2919"/>
                    </a:lnTo>
                    <a:lnTo>
                      <a:pt x="7782" y="274"/>
                    </a:lnTo>
                    <a:lnTo>
                      <a:pt x="7691" y="1"/>
                    </a:ln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16" name="Google Shape;216;p13"/>
              <p:cNvSpPr/>
              <p:nvPr/>
            </p:nvSpPr>
            <p:spPr>
              <a:xfrm>
                <a:off x="3183450" y="1485125"/>
                <a:ext cx="194575" cy="72975"/>
              </a:xfrm>
              <a:custGeom>
                <a:avLst/>
                <a:gdLst/>
                <a:ahLst/>
                <a:cxnLst/>
                <a:rect l="l" t="t" r="r" b="b"/>
                <a:pathLst>
                  <a:path w="7783" h="2919" extrusionOk="0">
                    <a:moveTo>
                      <a:pt x="7691" y="0"/>
                    </a:moveTo>
                    <a:lnTo>
                      <a:pt x="1" y="2675"/>
                    </a:lnTo>
                    <a:lnTo>
                      <a:pt x="92" y="2918"/>
                    </a:lnTo>
                    <a:lnTo>
                      <a:pt x="7782" y="243"/>
                    </a:lnTo>
                    <a:lnTo>
                      <a:pt x="7691" y="0"/>
                    </a:ln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17" name="Google Shape;217;p13"/>
              <p:cNvSpPr/>
              <p:nvPr/>
            </p:nvSpPr>
            <p:spPr>
              <a:xfrm>
                <a:off x="3188025" y="1532225"/>
                <a:ext cx="194550" cy="73725"/>
              </a:xfrm>
              <a:custGeom>
                <a:avLst/>
                <a:gdLst/>
                <a:ahLst/>
                <a:cxnLst/>
                <a:rect l="l" t="t" r="r" b="b"/>
                <a:pathLst>
                  <a:path w="7782" h="2949" extrusionOk="0">
                    <a:moveTo>
                      <a:pt x="7690" y="1"/>
                    </a:moveTo>
                    <a:lnTo>
                      <a:pt x="0" y="2675"/>
                    </a:lnTo>
                    <a:lnTo>
                      <a:pt x="91" y="2949"/>
                    </a:lnTo>
                    <a:lnTo>
                      <a:pt x="7781" y="274"/>
                    </a:lnTo>
                    <a:lnTo>
                      <a:pt x="7690" y="1"/>
                    </a:ln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</p:spTree>
  </p:cSld>
  <p:clrMapOvr>
    <a:masterClrMapping/>
  </p:clrMapOvr>
  <p:extLst>
    <p:ext uri="{DCECCB84-F9BA-43D5-87BE-67443E8EF086}">
      <p15:sldGuideLst xmlns:p15="http://schemas.microsoft.com/office/powerpoint/2012/main">
        <p15:guide id="1" pos="454">
          <p15:clr>
            <a:srgbClr val="FA7B17"/>
          </p15:clr>
        </p15:guide>
        <p15:guide id="2" orient="horz" pos="337">
          <p15:clr>
            <a:srgbClr val="FA7B17"/>
          </p15:clr>
        </p15:guide>
        <p15:guide id="3" orient="horz" pos="2903">
          <p15:clr>
            <a:srgbClr val="FA7B17"/>
          </p15:clr>
        </p15:guide>
        <p15:guide id="4" pos="5306">
          <p15:clr>
            <a:srgbClr val="FA7B17"/>
          </p15:clr>
        </p15:guide>
      </p15:sldGuideLst>
    </p:ext>
  </p:extLs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 6">
  <p:cSld name="CUSTOM_14">
    <p:bg>
      <p:bgPr>
        <a:solidFill>
          <a:schemeClr val="dk2"/>
        </a:solidFill>
        <a:effectLst/>
      </p:bgPr>
    </p:bg>
    <p:spTree>
      <p:nvGrpSpPr>
        <p:cNvPr id="1" name="Shape 46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6" name="Google Shape;466;p26"/>
          <p:cNvSpPr/>
          <p:nvPr/>
        </p:nvSpPr>
        <p:spPr>
          <a:xfrm>
            <a:off x="720000" y="679875"/>
            <a:ext cx="7691400" cy="3923700"/>
          </a:xfrm>
          <a:prstGeom prst="foldedCorner">
            <a:avLst>
              <a:gd name="adj" fmla="val 16667"/>
            </a:avLst>
          </a:prstGeom>
          <a:solidFill>
            <a:schemeClr val="dk1"/>
          </a:solidFill>
          <a:ln w="1905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57150" dist="19050" dir="5400000" algn="bl" rotWithShape="0">
              <a:srgbClr val="000000">
                <a:alpha val="50000"/>
              </a:srgb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67" name="Google Shape;467;p26"/>
          <p:cNvSpPr txBox="1">
            <a:spLocks noGrp="1"/>
          </p:cNvSpPr>
          <p:nvPr>
            <p:ph type="title"/>
          </p:nvPr>
        </p:nvSpPr>
        <p:spPr>
          <a:xfrm>
            <a:off x="2169075" y="458299"/>
            <a:ext cx="4806000" cy="572700"/>
          </a:xfrm>
          <a:prstGeom prst="rect">
            <a:avLst/>
          </a:prstGeom>
          <a:solidFill>
            <a:schemeClr val="lt2"/>
          </a:solidFill>
          <a:ln w="1905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57150" dist="19050" dir="5400000" algn="bl" rotWithShape="0">
              <a:srgbClr val="000000">
                <a:alpha val="50000"/>
              </a:srgb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 sz="3300"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 1">
  <p:cSld name="CUSTOM_16">
    <p:spTree>
      <p:nvGrpSpPr>
        <p:cNvPr id="1" name="Shape 46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9" name="Google Shape;469;p27"/>
          <p:cNvSpPr/>
          <p:nvPr/>
        </p:nvSpPr>
        <p:spPr>
          <a:xfrm>
            <a:off x="720000" y="679875"/>
            <a:ext cx="7691400" cy="3923700"/>
          </a:xfrm>
          <a:prstGeom prst="foldedCorner">
            <a:avLst>
              <a:gd name="adj" fmla="val 16667"/>
            </a:avLst>
          </a:prstGeom>
          <a:solidFill>
            <a:schemeClr val="dk1"/>
          </a:solidFill>
          <a:ln w="1905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57150" dist="19050" dir="5400000" algn="bl" rotWithShape="0">
              <a:srgbClr val="000000">
                <a:alpha val="50000"/>
              </a:srgb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70" name="Google Shape;470;p27"/>
          <p:cNvSpPr txBox="1">
            <a:spLocks noGrp="1"/>
          </p:cNvSpPr>
          <p:nvPr>
            <p:ph type="title"/>
          </p:nvPr>
        </p:nvSpPr>
        <p:spPr>
          <a:xfrm>
            <a:off x="720000" y="445025"/>
            <a:ext cx="77040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3500"/>
              <a:buNone/>
              <a:defRPr>
                <a:solidFill>
                  <a:schemeClr val="lt1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471" name="Google Shape;471;p27"/>
          <p:cNvSpPr txBox="1">
            <a:spLocks noGrp="1"/>
          </p:cNvSpPr>
          <p:nvPr>
            <p:ph type="subTitle" idx="1"/>
          </p:nvPr>
        </p:nvSpPr>
        <p:spPr>
          <a:xfrm>
            <a:off x="5084200" y="3163675"/>
            <a:ext cx="2601300" cy="1060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">
  <p:cSld name="CUSTOM_28">
    <p:bg>
      <p:bgPr>
        <a:solidFill>
          <a:schemeClr val="accent2"/>
        </a:solidFill>
        <a:effectLst/>
      </p:bgPr>
    </p:bg>
    <p:spTree>
      <p:nvGrpSpPr>
        <p:cNvPr id="1" name="Shape 67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6" name="Google Shape;676;p40"/>
          <p:cNvSpPr/>
          <p:nvPr/>
        </p:nvSpPr>
        <p:spPr>
          <a:xfrm>
            <a:off x="720000" y="679875"/>
            <a:ext cx="7691400" cy="3923700"/>
          </a:xfrm>
          <a:prstGeom prst="foldedCorner">
            <a:avLst>
              <a:gd name="adj" fmla="val 16667"/>
            </a:avLst>
          </a:prstGeom>
          <a:solidFill>
            <a:schemeClr val="dk1"/>
          </a:solidFill>
          <a:ln w="1905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57150" dist="19050" dir="5400000" algn="bl" rotWithShape="0">
              <a:srgbClr val="000000">
                <a:alpha val="50000"/>
              </a:srgb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1">
  <p:cSld name="CUSTOM_29">
    <p:bg>
      <p:bgPr>
        <a:solidFill>
          <a:schemeClr val="lt1"/>
        </a:solidFill>
        <a:effectLst/>
      </p:bgPr>
    </p:bg>
    <p:spTree>
      <p:nvGrpSpPr>
        <p:cNvPr id="1" name="Shape 67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8" name="Google Shape;678;p41"/>
          <p:cNvSpPr/>
          <p:nvPr/>
        </p:nvSpPr>
        <p:spPr>
          <a:xfrm>
            <a:off x="720000" y="679875"/>
            <a:ext cx="7691400" cy="3923700"/>
          </a:xfrm>
          <a:prstGeom prst="foldedCorner">
            <a:avLst>
              <a:gd name="adj" fmla="val 16667"/>
            </a:avLst>
          </a:prstGeom>
          <a:solidFill>
            <a:schemeClr val="accent1"/>
          </a:solidFill>
          <a:ln w="1905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57150" dist="19050" dir="5400000" algn="bl" rotWithShape="0">
              <a:srgbClr val="000000">
                <a:alpha val="50000"/>
              </a:srgb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 name="simple-light-2">
    <p:bg>
      <p:bgPr>
        <a:solidFill>
          <a:schemeClr val="accent2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311700" y="445025"/>
            <a:ext cx="8520600" cy="57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3500"/>
              <a:buFont typeface="Nunito"/>
              <a:buNone/>
              <a:defRPr sz="3500" b="1">
                <a:solidFill>
                  <a:schemeClr val="lt1"/>
                </a:solidFill>
                <a:latin typeface="Nunito"/>
                <a:ea typeface="Nunito"/>
                <a:cs typeface="Nunito"/>
                <a:sym typeface="Nunito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2pPr>
            <a:lvl3pPr lvl="2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3pPr>
            <a:lvl4pPr lvl="3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4pPr>
            <a:lvl5pPr lvl="4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5pPr>
            <a:lvl6pPr lvl="5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6pPr>
            <a:lvl7pPr lvl="6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7pPr>
            <a:lvl8pPr lvl="7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8pPr>
            <a:lvl9pPr lvl="8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9pPr>
          </a:lstStyle>
          <a:p>
            <a:endParaRPr/>
          </a:p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311700" y="1152475"/>
            <a:ext cx="8520600" cy="3416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429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800"/>
              <a:buFont typeface="Nunito"/>
              <a:buChar char="●"/>
              <a:defRPr sz="1800">
                <a:solidFill>
                  <a:schemeClr val="lt1"/>
                </a:solidFill>
                <a:latin typeface="Nunito"/>
                <a:ea typeface="Nunito"/>
                <a:cs typeface="Nunito"/>
                <a:sym typeface="Nunito"/>
              </a:defRPr>
            </a:lvl1pPr>
            <a:lvl2pPr marL="914400" lvl="1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400"/>
              <a:buFont typeface="Nunito"/>
              <a:buChar char="○"/>
              <a:defRPr>
                <a:solidFill>
                  <a:schemeClr val="lt1"/>
                </a:solidFill>
                <a:latin typeface="Nunito"/>
                <a:ea typeface="Nunito"/>
                <a:cs typeface="Nunito"/>
                <a:sym typeface="Nunito"/>
              </a:defRPr>
            </a:lvl2pPr>
            <a:lvl3pPr marL="1371600" lvl="2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400"/>
              <a:buFont typeface="Nunito"/>
              <a:buChar char="■"/>
              <a:defRPr>
                <a:solidFill>
                  <a:schemeClr val="lt1"/>
                </a:solidFill>
                <a:latin typeface="Nunito"/>
                <a:ea typeface="Nunito"/>
                <a:cs typeface="Nunito"/>
                <a:sym typeface="Nunito"/>
              </a:defRPr>
            </a:lvl3pPr>
            <a:lvl4pPr marL="1828800" lvl="3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400"/>
              <a:buFont typeface="Nunito"/>
              <a:buChar char="●"/>
              <a:defRPr>
                <a:solidFill>
                  <a:schemeClr val="lt1"/>
                </a:solidFill>
                <a:latin typeface="Nunito"/>
                <a:ea typeface="Nunito"/>
                <a:cs typeface="Nunito"/>
                <a:sym typeface="Nunito"/>
              </a:defRPr>
            </a:lvl4pPr>
            <a:lvl5pPr marL="2286000" lvl="4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400"/>
              <a:buFont typeface="Nunito"/>
              <a:buChar char="○"/>
              <a:defRPr>
                <a:solidFill>
                  <a:schemeClr val="lt1"/>
                </a:solidFill>
                <a:latin typeface="Nunito"/>
                <a:ea typeface="Nunito"/>
                <a:cs typeface="Nunito"/>
                <a:sym typeface="Nunito"/>
              </a:defRPr>
            </a:lvl5pPr>
            <a:lvl6pPr marL="2743200" lvl="5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400"/>
              <a:buFont typeface="Nunito"/>
              <a:buChar char="■"/>
              <a:defRPr>
                <a:solidFill>
                  <a:schemeClr val="lt1"/>
                </a:solidFill>
                <a:latin typeface="Nunito"/>
                <a:ea typeface="Nunito"/>
                <a:cs typeface="Nunito"/>
                <a:sym typeface="Nunito"/>
              </a:defRPr>
            </a:lvl6pPr>
            <a:lvl7pPr marL="3200400" lvl="6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400"/>
              <a:buFont typeface="Nunito"/>
              <a:buChar char="●"/>
              <a:defRPr>
                <a:solidFill>
                  <a:schemeClr val="lt1"/>
                </a:solidFill>
                <a:latin typeface="Nunito"/>
                <a:ea typeface="Nunito"/>
                <a:cs typeface="Nunito"/>
                <a:sym typeface="Nunito"/>
              </a:defRPr>
            </a:lvl7pPr>
            <a:lvl8pPr marL="3657600" lvl="7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400"/>
              <a:buFont typeface="Nunito"/>
              <a:buChar char="○"/>
              <a:defRPr>
                <a:solidFill>
                  <a:schemeClr val="lt1"/>
                </a:solidFill>
                <a:latin typeface="Nunito"/>
                <a:ea typeface="Nunito"/>
                <a:cs typeface="Nunito"/>
                <a:sym typeface="Nunito"/>
              </a:defRPr>
            </a:lvl8pPr>
            <a:lvl9pPr marL="4114800" lvl="8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400"/>
              <a:buFont typeface="Nunito"/>
              <a:buChar char="■"/>
              <a:defRPr>
                <a:solidFill>
                  <a:schemeClr val="lt1"/>
                </a:solidFill>
                <a:latin typeface="Nunito"/>
                <a:ea typeface="Nunito"/>
                <a:cs typeface="Nunito"/>
                <a:sym typeface="Nunito"/>
              </a:defRPr>
            </a:lvl9pPr>
          </a:lstStyle>
          <a:p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sldLayoutIdLst>
    <p:sldLayoutId id="2147483648" r:id="rId1"/>
    <p:sldLayoutId id="2147483653" r:id="rId2"/>
    <p:sldLayoutId id="2147483654" r:id="rId3"/>
    <p:sldLayoutId id="2147483658" r:id="rId4"/>
    <p:sldLayoutId id="2147483659" r:id="rId5"/>
    <p:sldLayoutId id="2147483672" r:id="rId6"/>
    <p:sldLayoutId id="2147483673" r:id="rId7"/>
    <p:sldLayoutId id="2147483686" r:id="rId8"/>
    <p:sldLayoutId id="2147483687" r:id="rId9"/>
  </p:sldLayoutIdLs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microsoft.com/office/2007/relationships/hdphoto" Target="../media/hdphoto1.wdp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3.png"/><Relationship Id="rId5" Type="http://schemas.openxmlformats.org/officeDocument/2006/relationships/image" Target="../media/image4.png"/><Relationship Id="rId4" Type="http://schemas.openxmlformats.org/officeDocument/2006/relationships/image" Target="../media/image1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1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8.png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4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4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png"/><Relationship Id="rId3" Type="http://schemas.openxmlformats.org/officeDocument/2006/relationships/image" Target="../media/image221.png"/><Relationship Id="rId7" Type="http://schemas.openxmlformats.org/officeDocument/2006/relationships/image" Target="../media/image25.emf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23.emf"/><Relationship Id="rId9" Type="http://schemas.openxmlformats.org/officeDocument/2006/relationships/image" Target="../media/image26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4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0.png"/><Relationship Id="rId7" Type="http://schemas.openxmlformats.org/officeDocument/2006/relationships/image" Target="../media/image140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Relationship Id="rId9" Type="http://schemas.openxmlformats.org/officeDocument/2006/relationships/image" Target="../media/image29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0.png"/><Relationship Id="rId7" Type="http://schemas.openxmlformats.org/officeDocument/2006/relationships/image" Target="../media/image140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6.xml"/><Relationship Id="rId9" Type="http://schemas.openxmlformats.org/officeDocument/2006/relationships/image" Target="../media/image29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26.png"/><Relationship Id="rId4" Type="http://schemas.openxmlformats.org/officeDocument/2006/relationships/image" Target="../media/image30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6" Type="http://schemas.microsoft.com/office/2007/relationships/hdphoto" Target="../media/hdphoto1.wdp"/><Relationship Id="rId5" Type="http://schemas.openxmlformats.org/officeDocument/2006/relationships/image" Target="../media/image3.png"/><Relationship Id="rId4" Type="http://schemas.openxmlformats.org/officeDocument/2006/relationships/image" Target="../media/image190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png"/><Relationship Id="rId7" Type="http://schemas.openxmlformats.org/officeDocument/2006/relationships/image" Target="../media/image200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6.xml"/><Relationship Id="rId11" Type="http://schemas.openxmlformats.org/officeDocument/2006/relationships/image" Target="../media/image23.png"/><Relationship Id="rId10" Type="http://schemas.openxmlformats.org/officeDocument/2006/relationships/image" Target="../media/image220.png"/><Relationship Id="rId9" Type="http://schemas.microsoft.com/office/2007/relationships/hdphoto" Target="../media/hdphoto2.wdp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0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33.png"/><Relationship Id="rId4" Type="http://schemas.openxmlformats.org/officeDocument/2006/relationships/image" Target="../media/image320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6" Type="http://schemas.microsoft.com/office/2007/relationships/hdphoto" Target="../media/hdphoto3.wdp"/><Relationship Id="rId5" Type="http://schemas.openxmlformats.org/officeDocument/2006/relationships/image" Target="../media/image36.png"/><Relationship Id="rId4" Type="http://schemas.openxmlformats.org/officeDocument/2006/relationships/image" Target="../media/image35.png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4" Type="http://schemas.openxmlformats.org/officeDocument/2006/relationships/image" Target="../media/image5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8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90.png"/><Relationship Id="rId5" Type="http://schemas.openxmlformats.org/officeDocument/2006/relationships/image" Target="../media/image80.png"/><Relationship Id="rId4" Type="http://schemas.openxmlformats.org/officeDocument/2006/relationships/image" Target="../media/image70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.xml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4" Type="http://schemas.openxmlformats.org/officeDocument/2006/relationships/image" Target="../media/image12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5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Shape 206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" name="Rectangle 82"/>
          <p:cNvSpPr/>
          <p:nvPr/>
        </p:nvSpPr>
        <p:spPr>
          <a:xfrm>
            <a:off x="319263" y="278296"/>
            <a:ext cx="8506746" cy="4605476"/>
          </a:xfrm>
          <a:prstGeom prst="rect">
            <a:avLst/>
          </a:prstGeom>
          <a:solidFill>
            <a:schemeClr val="accent6"/>
          </a:solidFill>
          <a:ln>
            <a:solidFill>
              <a:schemeClr val="accent6"/>
            </a:solidFill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4954A1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  <p:grpSp>
        <p:nvGrpSpPr>
          <p:cNvPr id="43" name="Google Shape;1400;p56"/>
          <p:cNvGrpSpPr/>
          <p:nvPr/>
        </p:nvGrpSpPr>
        <p:grpSpPr>
          <a:xfrm rot="20785223">
            <a:off x="276267" y="4461609"/>
            <a:ext cx="734741" cy="575253"/>
            <a:chOff x="510459" y="1590372"/>
            <a:chExt cx="2723315" cy="2383843"/>
          </a:xfrm>
        </p:grpSpPr>
        <p:sp>
          <p:nvSpPr>
            <p:cNvPr id="44" name="Google Shape;1401;p56"/>
            <p:cNvSpPr/>
            <p:nvPr/>
          </p:nvSpPr>
          <p:spPr>
            <a:xfrm rot="1531765">
              <a:off x="510459" y="1597279"/>
              <a:ext cx="2721323" cy="2376936"/>
            </a:xfrm>
            <a:custGeom>
              <a:avLst/>
              <a:gdLst/>
              <a:ahLst/>
              <a:cxnLst/>
              <a:rect l="l" t="t" r="r" b="b"/>
              <a:pathLst>
                <a:path w="48990" h="42792" extrusionOk="0">
                  <a:moveTo>
                    <a:pt x="3024" y="1"/>
                  </a:moveTo>
                  <a:lnTo>
                    <a:pt x="1521" y="1003"/>
                  </a:lnTo>
                  <a:lnTo>
                    <a:pt x="986" y="786"/>
                  </a:lnTo>
                  <a:cubicBezTo>
                    <a:pt x="902" y="753"/>
                    <a:pt x="819" y="753"/>
                    <a:pt x="702" y="753"/>
                  </a:cubicBezTo>
                  <a:cubicBezTo>
                    <a:pt x="568" y="753"/>
                    <a:pt x="418" y="786"/>
                    <a:pt x="318" y="870"/>
                  </a:cubicBezTo>
                  <a:cubicBezTo>
                    <a:pt x="117" y="1003"/>
                    <a:pt x="0" y="1237"/>
                    <a:pt x="0" y="1488"/>
                  </a:cubicBezTo>
                  <a:lnTo>
                    <a:pt x="0" y="33602"/>
                  </a:lnTo>
                  <a:cubicBezTo>
                    <a:pt x="0" y="33919"/>
                    <a:pt x="184" y="34186"/>
                    <a:pt x="485" y="34270"/>
                  </a:cubicBezTo>
                  <a:lnTo>
                    <a:pt x="23626" y="42641"/>
                  </a:lnTo>
                  <a:cubicBezTo>
                    <a:pt x="23893" y="42758"/>
                    <a:pt x="24177" y="42791"/>
                    <a:pt x="24495" y="42791"/>
                  </a:cubicBezTo>
                  <a:cubicBezTo>
                    <a:pt x="24796" y="42791"/>
                    <a:pt x="25080" y="42758"/>
                    <a:pt x="25380" y="42641"/>
                  </a:cubicBezTo>
                  <a:lnTo>
                    <a:pt x="48522" y="34270"/>
                  </a:lnTo>
                  <a:cubicBezTo>
                    <a:pt x="48806" y="34170"/>
                    <a:pt x="48990" y="33902"/>
                    <a:pt x="48990" y="33602"/>
                  </a:cubicBezTo>
                  <a:lnTo>
                    <a:pt x="48990" y="1488"/>
                  </a:lnTo>
                  <a:cubicBezTo>
                    <a:pt x="48956" y="1237"/>
                    <a:pt x="48839" y="1020"/>
                    <a:pt x="48639" y="870"/>
                  </a:cubicBezTo>
                  <a:cubicBezTo>
                    <a:pt x="48522" y="786"/>
                    <a:pt x="48371" y="753"/>
                    <a:pt x="48255" y="753"/>
                  </a:cubicBezTo>
                  <a:cubicBezTo>
                    <a:pt x="48171" y="753"/>
                    <a:pt x="48054" y="769"/>
                    <a:pt x="47970" y="786"/>
                  </a:cubicBezTo>
                  <a:lnTo>
                    <a:pt x="47436" y="1003"/>
                  </a:lnTo>
                  <a:lnTo>
                    <a:pt x="45932" y="1"/>
                  </a:lnTo>
                  <a:lnTo>
                    <a:pt x="27001" y="6684"/>
                  </a:lnTo>
                  <a:lnTo>
                    <a:pt x="27001" y="6400"/>
                  </a:lnTo>
                  <a:lnTo>
                    <a:pt x="24896" y="7169"/>
                  </a:lnTo>
                  <a:lnTo>
                    <a:pt x="24896" y="7436"/>
                  </a:lnTo>
                  <a:lnTo>
                    <a:pt x="24478" y="7586"/>
                  </a:lnTo>
                  <a:lnTo>
                    <a:pt x="3024" y="1"/>
                  </a:lnTo>
                  <a:close/>
                </a:path>
              </a:pathLst>
            </a:custGeom>
            <a:solidFill>
              <a:schemeClr val="accent5"/>
            </a:solidFill>
            <a:ln w="38100" cap="flat" cmpd="sng">
              <a:solidFill>
                <a:schemeClr val="accent5"/>
              </a:solidFill>
              <a:prstDash val="solid"/>
              <a:round/>
              <a:headEnd type="none" w="sm" len="sm"/>
              <a:tailEnd type="none" w="sm" len="sm"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grpSp>
          <p:nvGrpSpPr>
            <p:cNvPr id="45" name="Google Shape;1402;p56"/>
            <p:cNvGrpSpPr/>
            <p:nvPr/>
          </p:nvGrpSpPr>
          <p:grpSpPr>
            <a:xfrm rot="1531721">
              <a:off x="512351" y="1590372"/>
              <a:ext cx="2721423" cy="2382692"/>
              <a:chOff x="-4567575" y="1951993"/>
              <a:chExt cx="2228025" cy="1950707"/>
            </a:xfrm>
          </p:grpSpPr>
          <p:sp>
            <p:nvSpPr>
              <p:cNvPr id="46" name="Google Shape;1403;p56"/>
              <p:cNvSpPr/>
              <p:nvPr/>
            </p:nvSpPr>
            <p:spPr>
              <a:xfrm>
                <a:off x="-2689875" y="2566025"/>
                <a:ext cx="66900" cy="15225"/>
              </a:xfrm>
              <a:custGeom>
                <a:avLst/>
                <a:gdLst/>
                <a:ahLst/>
                <a:cxnLst/>
                <a:rect l="l" t="t" r="r" b="b"/>
                <a:pathLst>
                  <a:path w="2676" h="609" extrusionOk="0">
                    <a:moveTo>
                      <a:pt x="1" y="1"/>
                    </a:moveTo>
                    <a:lnTo>
                      <a:pt x="1" y="609"/>
                    </a:lnTo>
                    <a:lnTo>
                      <a:pt x="2675" y="609"/>
                    </a:lnTo>
                    <a:lnTo>
                      <a:pt x="2675" y="1"/>
                    </a:lnTo>
                    <a:close/>
                  </a:path>
                </a:pathLst>
              </a:custGeom>
              <a:solidFill>
                <a:srgbClr val="606BF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47" name="Google Shape;1404;p56"/>
              <p:cNvSpPr/>
              <p:nvPr/>
            </p:nvSpPr>
            <p:spPr>
              <a:xfrm>
                <a:off x="-2689875" y="2419375"/>
                <a:ext cx="66900" cy="15225"/>
              </a:xfrm>
              <a:custGeom>
                <a:avLst/>
                <a:gdLst/>
                <a:ahLst/>
                <a:cxnLst/>
                <a:rect l="l" t="t" r="r" b="b"/>
                <a:pathLst>
                  <a:path w="2676" h="609" extrusionOk="0">
                    <a:moveTo>
                      <a:pt x="1" y="0"/>
                    </a:moveTo>
                    <a:lnTo>
                      <a:pt x="1" y="608"/>
                    </a:lnTo>
                    <a:lnTo>
                      <a:pt x="2675" y="608"/>
                    </a:lnTo>
                    <a:lnTo>
                      <a:pt x="2675" y="0"/>
                    </a:lnTo>
                    <a:close/>
                  </a:path>
                </a:pathLst>
              </a:custGeom>
              <a:solidFill>
                <a:srgbClr val="606BF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48" name="Google Shape;1405;p56"/>
              <p:cNvSpPr/>
              <p:nvPr/>
            </p:nvSpPr>
            <p:spPr>
              <a:xfrm>
                <a:off x="-2581975" y="2404925"/>
                <a:ext cx="66150" cy="15225"/>
              </a:xfrm>
              <a:custGeom>
                <a:avLst/>
                <a:gdLst/>
                <a:ahLst/>
                <a:cxnLst/>
                <a:rect l="l" t="t" r="r" b="b"/>
                <a:pathLst>
                  <a:path w="2646" h="609" extrusionOk="0">
                    <a:moveTo>
                      <a:pt x="1" y="1"/>
                    </a:moveTo>
                    <a:lnTo>
                      <a:pt x="1" y="609"/>
                    </a:lnTo>
                    <a:lnTo>
                      <a:pt x="2645" y="609"/>
                    </a:lnTo>
                    <a:lnTo>
                      <a:pt x="2645" y="1"/>
                    </a:lnTo>
                    <a:close/>
                  </a:path>
                </a:pathLst>
              </a:custGeom>
              <a:solidFill>
                <a:srgbClr val="FBD15B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49" name="Google Shape;1406;p56"/>
              <p:cNvSpPr/>
              <p:nvPr/>
            </p:nvSpPr>
            <p:spPr>
              <a:xfrm>
                <a:off x="-2581975" y="2258275"/>
                <a:ext cx="66150" cy="15225"/>
              </a:xfrm>
              <a:custGeom>
                <a:avLst/>
                <a:gdLst/>
                <a:ahLst/>
                <a:cxnLst/>
                <a:rect l="l" t="t" r="r" b="b"/>
                <a:pathLst>
                  <a:path w="2646" h="609" extrusionOk="0">
                    <a:moveTo>
                      <a:pt x="1" y="0"/>
                    </a:moveTo>
                    <a:lnTo>
                      <a:pt x="1" y="608"/>
                    </a:lnTo>
                    <a:lnTo>
                      <a:pt x="2645" y="608"/>
                    </a:lnTo>
                    <a:lnTo>
                      <a:pt x="2645" y="0"/>
                    </a:lnTo>
                    <a:close/>
                  </a:path>
                </a:pathLst>
              </a:custGeom>
              <a:solidFill>
                <a:srgbClr val="FBD15B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50" name="Google Shape;1407;p56"/>
              <p:cNvSpPr/>
              <p:nvPr/>
            </p:nvSpPr>
            <p:spPr>
              <a:xfrm>
                <a:off x="-2648850" y="2243825"/>
                <a:ext cx="66150" cy="15225"/>
              </a:xfrm>
              <a:custGeom>
                <a:avLst/>
                <a:gdLst/>
                <a:ahLst/>
                <a:cxnLst/>
                <a:rect l="l" t="t" r="r" b="b"/>
                <a:pathLst>
                  <a:path w="2646" h="609" extrusionOk="0">
                    <a:moveTo>
                      <a:pt x="1" y="1"/>
                    </a:moveTo>
                    <a:lnTo>
                      <a:pt x="1" y="609"/>
                    </a:lnTo>
                    <a:lnTo>
                      <a:pt x="2645" y="609"/>
                    </a:lnTo>
                    <a:lnTo>
                      <a:pt x="2645" y="1"/>
                    </a:lnTo>
                    <a:close/>
                  </a:path>
                </a:pathLst>
              </a:custGeom>
              <a:solidFill>
                <a:srgbClr val="FF8578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51" name="Google Shape;1408;p56"/>
              <p:cNvSpPr/>
              <p:nvPr/>
            </p:nvSpPr>
            <p:spPr>
              <a:xfrm>
                <a:off x="-4567575" y="1991550"/>
                <a:ext cx="2228025" cy="1911150"/>
              </a:xfrm>
              <a:custGeom>
                <a:avLst/>
                <a:gdLst/>
                <a:ahLst/>
                <a:cxnLst/>
                <a:rect l="l" t="t" r="r" b="b"/>
                <a:pathLst>
                  <a:path w="89121" h="76446" extrusionOk="0">
                    <a:moveTo>
                      <a:pt x="1277" y="1"/>
                    </a:moveTo>
                    <a:cubicBezTo>
                      <a:pt x="1034" y="1"/>
                      <a:pt x="761" y="61"/>
                      <a:pt x="578" y="213"/>
                    </a:cubicBezTo>
                    <a:cubicBezTo>
                      <a:pt x="214" y="457"/>
                      <a:pt x="1" y="852"/>
                      <a:pt x="1" y="1308"/>
                    </a:cubicBezTo>
                    <a:lnTo>
                      <a:pt x="1" y="59728"/>
                    </a:lnTo>
                    <a:cubicBezTo>
                      <a:pt x="1" y="60275"/>
                      <a:pt x="335" y="60792"/>
                      <a:pt x="882" y="60944"/>
                    </a:cubicBezTo>
                    <a:lnTo>
                      <a:pt x="42980" y="76172"/>
                    </a:lnTo>
                    <a:cubicBezTo>
                      <a:pt x="43467" y="76354"/>
                      <a:pt x="43983" y="76445"/>
                      <a:pt x="44561" y="76445"/>
                    </a:cubicBezTo>
                    <a:cubicBezTo>
                      <a:pt x="45108" y="76445"/>
                      <a:pt x="45625" y="76354"/>
                      <a:pt x="46172" y="76172"/>
                    </a:cubicBezTo>
                    <a:lnTo>
                      <a:pt x="88270" y="60944"/>
                    </a:lnTo>
                    <a:cubicBezTo>
                      <a:pt x="88787" y="60731"/>
                      <a:pt x="89121" y="60245"/>
                      <a:pt x="89121" y="59728"/>
                    </a:cubicBezTo>
                    <a:lnTo>
                      <a:pt x="89121" y="1277"/>
                    </a:lnTo>
                    <a:cubicBezTo>
                      <a:pt x="89060" y="852"/>
                      <a:pt x="88878" y="457"/>
                      <a:pt x="88483" y="213"/>
                    </a:cubicBezTo>
                    <a:cubicBezTo>
                      <a:pt x="88270" y="61"/>
                      <a:pt x="87996" y="1"/>
                      <a:pt x="87753" y="1"/>
                    </a:cubicBezTo>
                    <a:cubicBezTo>
                      <a:pt x="87601" y="1"/>
                      <a:pt x="87419" y="31"/>
                      <a:pt x="87267" y="61"/>
                    </a:cubicBezTo>
                    <a:lnTo>
                      <a:pt x="83103" y="1733"/>
                    </a:lnTo>
                    <a:lnTo>
                      <a:pt x="44530" y="15381"/>
                    </a:lnTo>
                    <a:lnTo>
                      <a:pt x="5958" y="1733"/>
                    </a:lnTo>
                    <a:lnTo>
                      <a:pt x="1794" y="61"/>
                    </a:lnTo>
                    <a:cubicBezTo>
                      <a:pt x="1642" y="1"/>
                      <a:pt x="1490" y="1"/>
                      <a:pt x="1277" y="1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52" name="Google Shape;1409;p56"/>
              <p:cNvSpPr/>
              <p:nvPr/>
            </p:nvSpPr>
            <p:spPr>
              <a:xfrm>
                <a:off x="-2478625" y="1958125"/>
                <a:ext cx="104900" cy="1531200"/>
              </a:xfrm>
              <a:custGeom>
                <a:avLst/>
                <a:gdLst/>
                <a:ahLst/>
                <a:cxnLst/>
                <a:rect l="l" t="t" r="r" b="b"/>
                <a:pathLst>
                  <a:path w="4196" h="61248" extrusionOk="0">
                    <a:moveTo>
                      <a:pt x="1" y="0"/>
                    </a:moveTo>
                    <a:lnTo>
                      <a:pt x="1" y="59332"/>
                    </a:lnTo>
                    <a:lnTo>
                      <a:pt x="4195" y="61247"/>
                    </a:lnTo>
                    <a:lnTo>
                      <a:pt x="4195" y="2797"/>
                    </a:lnTo>
                    <a:lnTo>
                      <a:pt x="1" y="0"/>
                    </a:ln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53" name="Google Shape;1410;p56"/>
              <p:cNvSpPr/>
              <p:nvPr/>
            </p:nvSpPr>
            <p:spPr>
              <a:xfrm>
                <a:off x="-4535650" y="3442950"/>
                <a:ext cx="2161925" cy="432975"/>
              </a:xfrm>
              <a:custGeom>
                <a:avLst/>
                <a:gdLst/>
                <a:ahLst/>
                <a:cxnLst/>
                <a:rect l="l" t="t" r="r" b="b"/>
                <a:pathLst>
                  <a:path w="86477" h="17319" extrusionOk="0">
                    <a:moveTo>
                      <a:pt x="4225" y="0"/>
                    </a:moveTo>
                    <a:lnTo>
                      <a:pt x="0" y="1854"/>
                    </a:lnTo>
                    <a:lnTo>
                      <a:pt x="39940" y="16323"/>
                    </a:lnTo>
                    <a:lnTo>
                      <a:pt x="42098" y="17113"/>
                    </a:lnTo>
                    <a:cubicBezTo>
                      <a:pt x="42463" y="17250"/>
                      <a:pt x="42851" y="17318"/>
                      <a:pt x="43238" y="17318"/>
                    </a:cubicBezTo>
                    <a:cubicBezTo>
                      <a:pt x="43626" y="17318"/>
                      <a:pt x="44013" y="17250"/>
                      <a:pt x="44378" y="17113"/>
                    </a:cubicBezTo>
                    <a:lnTo>
                      <a:pt x="46567" y="16323"/>
                    </a:lnTo>
                    <a:lnTo>
                      <a:pt x="86476" y="1854"/>
                    </a:lnTo>
                    <a:lnTo>
                      <a:pt x="82251" y="0"/>
                    </a:lnTo>
                    <a:lnTo>
                      <a:pt x="44348" y="13405"/>
                    </a:lnTo>
                    <a:cubicBezTo>
                      <a:pt x="44013" y="13526"/>
                      <a:pt x="43618" y="13587"/>
                      <a:pt x="43253" y="13587"/>
                    </a:cubicBezTo>
                    <a:cubicBezTo>
                      <a:pt x="42858" y="13587"/>
                      <a:pt x="42524" y="13526"/>
                      <a:pt x="42129" y="13405"/>
                    </a:cubicBezTo>
                    <a:lnTo>
                      <a:pt x="4225" y="0"/>
                    </a:ln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54" name="Google Shape;1411;p56"/>
              <p:cNvSpPr/>
              <p:nvPr/>
            </p:nvSpPr>
            <p:spPr>
              <a:xfrm>
                <a:off x="-3537150" y="3790975"/>
                <a:ext cx="165675" cy="84175"/>
              </a:xfrm>
              <a:custGeom>
                <a:avLst/>
                <a:gdLst/>
                <a:ahLst/>
                <a:cxnLst/>
                <a:rect l="l" t="t" r="r" b="b"/>
                <a:pathLst>
                  <a:path w="6627" h="3367" extrusionOk="0">
                    <a:moveTo>
                      <a:pt x="3313" y="0"/>
                    </a:moveTo>
                    <a:cubicBezTo>
                      <a:pt x="1794" y="0"/>
                      <a:pt x="456" y="1003"/>
                      <a:pt x="0" y="2371"/>
                    </a:cubicBezTo>
                    <a:lnTo>
                      <a:pt x="2158" y="3161"/>
                    </a:lnTo>
                    <a:cubicBezTo>
                      <a:pt x="2523" y="3298"/>
                      <a:pt x="2911" y="3367"/>
                      <a:pt x="3298" y="3367"/>
                    </a:cubicBezTo>
                    <a:cubicBezTo>
                      <a:pt x="3686" y="3367"/>
                      <a:pt x="4073" y="3298"/>
                      <a:pt x="4438" y="3161"/>
                    </a:cubicBezTo>
                    <a:lnTo>
                      <a:pt x="6627" y="2371"/>
                    </a:lnTo>
                    <a:cubicBezTo>
                      <a:pt x="6110" y="1003"/>
                      <a:pt x="4833" y="0"/>
                      <a:pt x="3313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55" name="Google Shape;1412;p56"/>
              <p:cNvSpPr/>
              <p:nvPr/>
            </p:nvSpPr>
            <p:spPr>
              <a:xfrm>
                <a:off x="-4536425" y="1958125"/>
                <a:ext cx="105650" cy="1531200"/>
              </a:xfrm>
              <a:custGeom>
                <a:avLst/>
                <a:gdLst/>
                <a:ahLst/>
                <a:cxnLst/>
                <a:rect l="l" t="t" r="r" b="b"/>
                <a:pathLst>
                  <a:path w="4226" h="61248" extrusionOk="0">
                    <a:moveTo>
                      <a:pt x="4226" y="0"/>
                    </a:moveTo>
                    <a:lnTo>
                      <a:pt x="1" y="2797"/>
                    </a:lnTo>
                    <a:lnTo>
                      <a:pt x="1" y="61247"/>
                    </a:lnTo>
                    <a:lnTo>
                      <a:pt x="4226" y="59332"/>
                    </a:lnTo>
                    <a:lnTo>
                      <a:pt x="4226" y="0"/>
                    </a:lnTo>
                    <a:close/>
                  </a:path>
                </a:pathLst>
              </a:custGeom>
              <a:solidFill>
                <a:srgbClr val="F9FBF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56" name="Google Shape;1413;p56"/>
              <p:cNvSpPr/>
              <p:nvPr/>
            </p:nvSpPr>
            <p:spPr>
              <a:xfrm>
                <a:off x="-3454325" y="1958125"/>
                <a:ext cx="975725" cy="1823750"/>
              </a:xfrm>
              <a:custGeom>
                <a:avLst/>
                <a:gdLst/>
                <a:ahLst/>
                <a:cxnLst/>
                <a:rect l="l" t="t" r="r" b="b"/>
                <a:pathLst>
                  <a:path w="39029" h="72950" extrusionOk="0">
                    <a:moveTo>
                      <a:pt x="39029" y="0"/>
                    </a:moveTo>
                    <a:lnTo>
                      <a:pt x="0" y="13800"/>
                    </a:lnTo>
                    <a:lnTo>
                      <a:pt x="0" y="72950"/>
                    </a:lnTo>
                    <a:cubicBezTo>
                      <a:pt x="365" y="72950"/>
                      <a:pt x="760" y="72858"/>
                      <a:pt x="1095" y="72767"/>
                    </a:cubicBezTo>
                    <a:lnTo>
                      <a:pt x="39029" y="59332"/>
                    </a:lnTo>
                    <a:lnTo>
                      <a:pt x="39029" y="0"/>
                    </a:lnTo>
                    <a:close/>
                  </a:path>
                </a:pathLst>
              </a:custGeom>
              <a:solidFill>
                <a:srgbClr val="F9FBF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57" name="Google Shape;1414;p56"/>
              <p:cNvSpPr/>
              <p:nvPr/>
            </p:nvSpPr>
            <p:spPr>
              <a:xfrm>
                <a:off x="-3356962" y="2107448"/>
                <a:ext cx="734074" cy="1504026"/>
              </a:xfrm>
              <a:custGeom>
                <a:avLst/>
                <a:gdLst/>
                <a:ahLst/>
                <a:cxnLst/>
                <a:rect l="l" t="t" r="r" b="b"/>
                <a:pathLst>
                  <a:path w="29363" h="60161" extrusionOk="0">
                    <a:moveTo>
                      <a:pt x="28903" y="1"/>
                    </a:moveTo>
                    <a:cubicBezTo>
                      <a:pt x="28862" y="1"/>
                      <a:pt x="28823" y="7"/>
                      <a:pt x="28785" y="19"/>
                    </a:cubicBezTo>
                    <a:lnTo>
                      <a:pt x="304" y="10110"/>
                    </a:lnTo>
                    <a:cubicBezTo>
                      <a:pt x="92" y="10171"/>
                      <a:pt x="1" y="10414"/>
                      <a:pt x="61" y="10597"/>
                    </a:cubicBezTo>
                    <a:cubicBezTo>
                      <a:pt x="84" y="10754"/>
                      <a:pt x="222" y="10845"/>
                      <a:pt x="379" y="10845"/>
                    </a:cubicBezTo>
                    <a:cubicBezTo>
                      <a:pt x="434" y="10845"/>
                      <a:pt x="492" y="10833"/>
                      <a:pt x="548" y="10810"/>
                    </a:cubicBezTo>
                    <a:lnTo>
                      <a:pt x="29059" y="749"/>
                    </a:lnTo>
                    <a:cubicBezTo>
                      <a:pt x="29241" y="688"/>
                      <a:pt x="29363" y="445"/>
                      <a:pt x="29272" y="262"/>
                    </a:cubicBezTo>
                    <a:cubicBezTo>
                      <a:pt x="29223" y="93"/>
                      <a:pt x="29059" y="1"/>
                      <a:pt x="28903" y="1"/>
                    </a:cubicBezTo>
                    <a:close/>
                    <a:moveTo>
                      <a:pt x="28903" y="4104"/>
                    </a:moveTo>
                    <a:cubicBezTo>
                      <a:pt x="28862" y="4104"/>
                      <a:pt x="28823" y="4110"/>
                      <a:pt x="28785" y="4123"/>
                    </a:cubicBezTo>
                    <a:lnTo>
                      <a:pt x="304" y="14214"/>
                    </a:lnTo>
                    <a:cubicBezTo>
                      <a:pt x="92" y="14275"/>
                      <a:pt x="1" y="14518"/>
                      <a:pt x="61" y="14700"/>
                    </a:cubicBezTo>
                    <a:cubicBezTo>
                      <a:pt x="131" y="14840"/>
                      <a:pt x="272" y="14944"/>
                      <a:pt x="417" y="14944"/>
                    </a:cubicBezTo>
                    <a:cubicBezTo>
                      <a:pt x="461" y="14944"/>
                      <a:pt x="505" y="14934"/>
                      <a:pt x="548" y="14913"/>
                    </a:cubicBezTo>
                    <a:lnTo>
                      <a:pt x="29059" y="4852"/>
                    </a:lnTo>
                    <a:cubicBezTo>
                      <a:pt x="29241" y="4791"/>
                      <a:pt x="29363" y="4548"/>
                      <a:pt x="29272" y="4366"/>
                    </a:cubicBezTo>
                    <a:cubicBezTo>
                      <a:pt x="29223" y="4196"/>
                      <a:pt x="29059" y="4104"/>
                      <a:pt x="28903" y="4104"/>
                    </a:cubicBezTo>
                    <a:close/>
                    <a:moveTo>
                      <a:pt x="28887" y="8210"/>
                    </a:moveTo>
                    <a:cubicBezTo>
                      <a:pt x="28852" y="8210"/>
                      <a:pt x="28818" y="8215"/>
                      <a:pt x="28785" y="8226"/>
                    </a:cubicBezTo>
                    <a:lnTo>
                      <a:pt x="304" y="18317"/>
                    </a:lnTo>
                    <a:cubicBezTo>
                      <a:pt x="92" y="18378"/>
                      <a:pt x="1" y="18621"/>
                      <a:pt x="61" y="18804"/>
                    </a:cubicBezTo>
                    <a:cubicBezTo>
                      <a:pt x="131" y="18943"/>
                      <a:pt x="272" y="19047"/>
                      <a:pt x="417" y="19047"/>
                    </a:cubicBezTo>
                    <a:cubicBezTo>
                      <a:pt x="461" y="19047"/>
                      <a:pt x="505" y="19038"/>
                      <a:pt x="548" y="19016"/>
                    </a:cubicBezTo>
                    <a:lnTo>
                      <a:pt x="29059" y="8955"/>
                    </a:lnTo>
                    <a:cubicBezTo>
                      <a:pt x="29241" y="8895"/>
                      <a:pt x="29363" y="8651"/>
                      <a:pt x="29272" y="8469"/>
                    </a:cubicBezTo>
                    <a:cubicBezTo>
                      <a:pt x="29222" y="8319"/>
                      <a:pt x="29048" y="8210"/>
                      <a:pt x="28887" y="8210"/>
                    </a:cubicBezTo>
                    <a:close/>
                    <a:moveTo>
                      <a:pt x="28887" y="12313"/>
                    </a:moveTo>
                    <a:cubicBezTo>
                      <a:pt x="28852" y="12313"/>
                      <a:pt x="28818" y="12319"/>
                      <a:pt x="28785" y="12329"/>
                    </a:cubicBezTo>
                    <a:lnTo>
                      <a:pt x="304" y="22390"/>
                    </a:lnTo>
                    <a:cubicBezTo>
                      <a:pt x="92" y="22481"/>
                      <a:pt x="1" y="22725"/>
                      <a:pt x="61" y="22907"/>
                    </a:cubicBezTo>
                    <a:cubicBezTo>
                      <a:pt x="131" y="23047"/>
                      <a:pt x="272" y="23151"/>
                      <a:pt x="417" y="23151"/>
                    </a:cubicBezTo>
                    <a:cubicBezTo>
                      <a:pt x="461" y="23151"/>
                      <a:pt x="505" y="23141"/>
                      <a:pt x="548" y="23120"/>
                    </a:cubicBezTo>
                    <a:lnTo>
                      <a:pt x="29059" y="13059"/>
                    </a:lnTo>
                    <a:cubicBezTo>
                      <a:pt x="29241" y="12998"/>
                      <a:pt x="29363" y="12755"/>
                      <a:pt x="29272" y="12572"/>
                    </a:cubicBezTo>
                    <a:cubicBezTo>
                      <a:pt x="29222" y="12422"/>
                      <a:pt x="29048" y="12313"/>
                      <a:pt x="28887" y="12313"/>
                    </a:cubicBezTo>
                    <a:close/>
                    <a:moveTo>
                      <a:pt x="28857" y="16427"/>
                    </a:moveTo>
                    <a:cubicBezTo>
                      <a:pt x="28833" y="16427"/>
                      <a:pt x="28808" y="16429"/>
                      <a:pt x="28785" y="16433"/>
                    </a:cubicBezTo>
                    <a:lnTo>
                      <a:pt x="304" y="26524"/>
                    </a:lnTo>
                    <a:cubicBezTo>
                      <a:pt x="92" y="26585"/>
                      <a:pt x="1" y="26828"/>
                      <a:pt x="61" y="27010"/>
                    </a:cubicBezTo>
                    <a:cubicBezTo>
                      <a:pt x="131" y="27150"/>
                      <a:pt x="272" y="27254"/>
                      <a:pt x="417" y="27254"/>
                    </a:cubicBezTo>
                    <a:cubicBezTo>
                      <a:pt x="461" y="27254"/>
                      <a:pt x="505" y="27244"/>
                      <a:pt x="548" y="27223"/>
                    </a:cubicBezTo>
                    <a:lnTo>
                      <a:pt x="29059" y="17162"/>
                    </a:lnTo>
                    <a:cubicBezTo>
                      <a:pt x="29241" y="17101"/>
                      <a:pt x="29363" y="16858"/>
                      <a:pt x="29272" y="16676"/>
                    </a:cubicBezTo>
                    <a:cubicBezTo>
                      <a:pt x="29219" y="16517"/>
                      <a:pt x="29026" y="16427"/>
                      <a:pt x="28857" y="16427"/>
                    </a:cubicBezTo>
                    <a:close/>
                    <a:moveTo>
                      <a:pt x="28920" y="20566"/>
                    </a:moveTo>
                    <a:cubicBezTo>
                      <a:pt x="28874" y="20566"/>
                      <a:pt x="28828" y="20576"/>
                      <a:pt x="28785" y="20597"/>
                    </a:cubicBezTo>
                    <a:lnTo>
                      <a:pt x="304" y="30658"/>
                    </a:lnTo>
                    <a:cubicBezTo>
                      <a:pt x="92" y="30719"/>
                      <a:pt x="1" y="30962"/>
                      <a:pt x="61" y="31144"/>
                    </a:cubicBezTo>
                    <a:cubicBezTo>
                      <a:pt x="136" y="31294"/>
                      <a:pt x="294" y="31403"/>
                      <a:pt x="449" y="31403"/>
                    </a:cubicBezTo>
                    <a:cubicBezTo>
                      <a:pt x="482" y="31403"/>
                      <a:pt x="515" y="31398"/>
                      <a:pt x="548" y="31387"/>
                    </a:cubicBezTo>
                    <a:lnTo>
                      <a:pt x="29059" y="21296"/>
                    </a:lnTo>
                    <a:cubicBezTo>
                      <a:pt x="29241" y="21235"/>
                      <a:pt x="29363" y="20992"/>
                      <a:pt x="29272" y="20810"/>
                    </a:cubicBezTo>
                    <a:cubicBezTo>
                      <a:pt x="29225" y="20670"/>
                      <a:pt x="29071" y="20566"/>
                      <a:pt x="28920" y="20566"/>
                    </a:cubicBezTo>
                    <a:close/>
                    <a:moveTo>
                      <a:pt x="28887" y="24654"/>
                    </a:moveTo>
                    <a:cubicBezTo>
                      <a:pt x="28852" y="24654"/>
                      <a:pt x="28818" y="24659"/>
                      <a:pt x="28785" y="24670"/>
                    </a:cubicBezTo>
                    <a:lnTo>
                      <a:pt x="304" y="34761"/>
                    </a:lnTo>
                    <a:cubicBezTo>
                      <a:pt x="92" y="34822"/>
                      <a:pt x="1" y="35065"/>
                      <a:pt x="61" y="35248"/>
                    </a:cubicBezTo>
                    <a:cubicBezTo>
                      <a:pt x="136" y="35398"/>
                      <a:pt x="294" y="35507"/>
                      <a:pt x="449" y="35507"/>
                    </a:cubicBezTo>
                    <a:cubicBezTo>
                      <a:pt x="482" y="35507"/>
                      <a:pt x="515" y="35502"/>
                      <a:pt x="548" y="35491"/>
                    </a:cubicBezTo>
                    <a:lnTo>
                      <a:pt x="29059" y="25399"/>
                    </a:lnTo>
                    <a:cubicBezTo>
                      <a:pt x="29241" y="25339"/>
                      <a:pt x="29363" y="25095"/>
                      <a:pt x="29272" y="24913"/>
                    </a:cubicBezTo>
                    <a:cubicBezTo>
                      <a:pt x="29222" y="24763"/>
                      <a:pt x="29048" y="24654"/>
                      <a:pt x="28887" y="24654"/>
                    </a:cubicBezTo>
                    <a:close/>
                    <a:moveTo>
                      <a:pt x="28920" y="28773"/>
                    </a:moveTo>
                    <a:cubicBezTo>
                      <a:pt x="28874" y="28773"/>
                      <a:pt x="28828" y="28782"/>
                      <a:pt x="28785" y="28804"/>
                    </a:cubicBezTo>
                    <a:lnTo>
                      <a:pt x="304" y="38865"/>
                    </a:lnTo>
                    <a:cubicBezTo>
                      <a:pt x="92" y="38925"/>
                      <a:pt x="1" y="39169"/>
                      <a:pt x="61" y="39351"/>
                    </a:cubicBezTo>
                    <a:cubicBezTo>
                      <a:pt x="136" y="39501"/>
                      <a:pt x="294" y="39610"/>
                      <a:pt x="449" y="39610"/>
                    </a:cubicBezTo>
                    <a:cubicBezTo>
                      <a:pt x="482" y="39610"/>
                      <a:pt x="515" y="39605"/>
                      <a:pt x="548" y="39594"/>
                    </a:cubicBezTo>
                    <a:lnTo>
                      <a:pt x="29059" y="29503"/>
                    </a:lnTo>
                    <a:cubicBezTo>
                      <a:pt x="29241" y="29442"/>
                      <a:pt x="29363" y="29199"/>
                      <a:pt x="29272" y="29016"/>
                    </a:cubicBezTo>
                    <a:cubicBezTo>
                      <a:pt x="29225" y="28877"/>
                      <a:pt x="29071" y="28773"/>
                      <a:pt x="28920" y="28773"/>
                    </a:cubicBezTo>
                    <a:close/>
                    <a:moveTo>
                      <a:pt x="28920" y="32876"/>
                    </a:moveTo>
                    <a:cubicBezTo>
                      <a:pt x="28874" y="32876"/>
                      <a:pt x="28828" y="32886"/>
                      <a:pt x="28785" y="32907"/>
                    </a:cubicBezTo>
                    <a:lnTo>
                      <a:pt x="304" y="42968"/>
                    </a:lnTo>
                    <a:cubicBezTo>
                      <a:pt x="92" y="43029"/>
                      <a:pt x="1" y="43272"/>
                      <a:pt x="61" y="43454"/>
                    </a:cubicBezTo>
                    <a:cubicBezTo>
                      <a:pt x="136" y="43604"/>
                      <a:pt x="294" y="43713"/>
                      <a:pt x="449" y="43713"/>
                    </a:cubicBezTo>
                    <a:cubicBezTo>
                      <a:pt x="482" y="43713"/>
                      <a:pt x="515" y="43708"/>
                      <a:pt x="548" y="43698"/>
                    </a:cubicBezTo>
                    <a:lnTo>
                      <a:pt x="29059" y="33606"/>
                    </a:lnTo>
                    <a:cubicBezTo>
                      <a:pt x="29241" y="33545"/>
                      <a:pt x="29363" y="33302"/>
                      <a:pt x="29272" y="33120"/>
                    </a:cubicBezTo>
                    <a:cubicBezTo>
                      <a:pt x="29225" y="32980"/>
                      <a:pt x="29071" y="32876"/>
                      <a:pt x="28920" y="32876"/>
                    </a:cubicBezTo>
                    <a:close/>
                    <a:moveTo>
                      <a:pt x="28920" y="36980"/>
                    </a:moveTo>
                    <a:cubicBezTo>
                      <a:pt x="28874" y="36980"/>
                      <a:pt x="28828" y="36989"/>
                      <a:pt x="28785" y="37011"/>
                    </a:cubicBezTo>
                    <a:lnTo>
                      <a:pt x="304" y="47071"/>
                    </a:lnTo>
                    <a:cubicBezTo>
                      <a:pt x="92" y="47132"/>
                      <a:pt x="1" y="47375"/>
                      <a:pt x="61" y="47558"/>
                    </a:cubicBezTo>
                    <a:cubicBezTo>
                      <a:pt x="136" y="47708"/>
                      <a:pt x="294" y="47817"/>
                      <a:pt x="449" y="47817"/>
                    </a:cubicBezTo>
                    <a:cubicBezTo>
                      <a:pt x="482" y="47817"/>
                      <a:pt x="515" y="47812"/>
                      <a:pt x="548" y="47801"/>
                    </a:cubicBezTo>
                    <a:lnTo>
                      <a:pt x="29059" y="37710"/>
                    </a:lnTo>
                    <a:cubicBezTo>
                      <a:pt x="29241" y="37649"/>
                      <a:pt x="29363" y="37406"/>
                      <a:pt x="29272" y="37223"/>
                    </a:cubicBezTo>
                    <a:cubicBezTo>
                      <a:pt x="29225" y="37084"/>
                      <a:pt x="29071" y="36980"/>
                      <a:pt x="28920" y="36980"/>
                    </a:cubicBezTo>
                    <a:close/>
                    <a:moveTo>
                      <a:pt x="28905" y="41095"/>
                    </a:moveTo>
                    <a:cubicBezTo>
                      <a:pt x="28864" y="41095"/>
                      <a:pt x="28823" y="41101"/>
                      <a:pt x="28785" y="41114"/>
                    </a:cubicBezTo>
                    <a:lnTo>
                      <a:pt x="304" y="51175"/>
                    </a:lnTo>
                    <a:cubicBezTo>
                      <a:pt x="92" y="51236"/>
                      <a:pt x="1" y="51479"/>
                      <a:pt x="61" y="51661"/>
                    </a:cubicBezTo>
                    <a:cubicBezTo>
                      <a:pt x="136" y="51811"/>
                      <a:pt x="294" y="51920"/>
                      <a:pt x="449" y="51920"/>
                    </a:cubicBezTo>
                    <a:cubicBezTo>
                      <a:pt x="482" y="51920"/>
                      <a:pt x="515" y="51915"/>
                      <a:pt x="548" y="51904"/>
                    </a:cubicBezTo>
                    <a:lnTo>
                      <a:pt x="29059" y="41813"/>
                    </a:lnTo>
                    <a:cubicBezTo>
                      <a:pt x="29241" y="41752"/>
                      <a:pt x="29363" y="41509"/>
                      <a:pt x="29272" y="41327"/>
                    </a:cubicBezTo>
                    <a:cubicBezTo>
                      <a:pt x="29224" y="41182"/>
                      <a:pt x="29061" y="41095"/>
                      <a:pt x="28905" y="41095"/>
                    </a:cubicBezTo>
                    <a:close/>
                    <a:moveTo>
                      <a:pt x="28936" y="45213"/>
                    </a:moveTo>
                    <a:cubicBezTo>
                      <a:pt x="28885" y="45213"/>
                      <a:pt x="28833" y="45224"/>
                      <a:pt x="28785" y="45248"/>
                    </a:cubicBezTo>
                    <a:lnTo>
                      <a:pt x="304" y="55309"/>
                    </a:lnTo>
                    <a:cubicBezTo>
                      <a:pt x="92" y="55400"/>
                      <a:pt x="1" y="55613"/>
                      <a:pt x="61" y="55795"/>
                    </a:cubicBezTo>
                    <a:cubicBezTo>
                      <a:pt x="134" y="55964"/>
                      <a:pt x="283" y="56057"/>
                      <a:pt x="433" y="56057"/>
                    </a:cubicBezTo>
                    <a:cubicBezTo>
                      <a:pt x="472" y="56057"/>
                      <a:pt x="510" y="56051"/>
                      <a:pt x="548" y="56038"/>
                    </a:cubicBezTo>
                    <a:lnTo>
                      <a:pt x="29059" y="45977"/>
                    </a:lnTo>
                    <a:cubicBezTo>
                      <a:pt x="29241" y="45886"/>
                      <a:pt x="29363" y="45673"/>
                      <a:pt x="29272" y="45460"/>
                    </a:cubicBezTo>
                    <a:cubicBezTo>
                      <a:pt x="29227" y="45303"/>
                      <a:pt x="29082" y="45213"/>
                      <a:pt x="28936" y="45213"/>
                    </a:cubicBezTo>
                    <a:close/>
                    <a:moveTo>
                      <a:pt x="28920" y="49320"/>
                    </a:moveTo>
                    <a:cubicBezTo>
                      <a:pt x="28874" y="49320"/>
                      <a:pt x="28828" y="49330"/>
                      <a:pt x="28785" y="49351"/>
                    </a:cubicBezTo>
                    <a:lnTo>
                      <a:pt x="304" y="59412"/>
                    </a:lnTo>
                    <a:cubicBezTo>
                      <a:pt x="92" y="59503"/>
                      <a:pt x="1" y="59716"/>
                      <a:pt x="61" y="59898"/>
                    </a:cubicBezTo>
                    <a:cubicBezTo>
                      <a:pt x="134" y="60068"/>
                      <a:pt x="283" y="60160"/>
                      <a:pt x="433" y="60160"/>
                    </a:cubicBezTo>
                    <a:cubicBezTo>
                      <a:pt x="472" y="60160"/>
                      <a:pt x="510" y="60154"/>
                      <a:pt x="548" y="60142"/>
                    </a:cubicBezTo>
                    <a:lnTo>
                      <a:pt x="29059" y="50081"/>
                    </a:lnTo>
                    <a:cubicBezTo>
                      <a:pt x="29241" y="49989"/>
                      <a:pt x="29363" y="49777"/>
                      <a:pt x="29272" y="49564"/>
                    </a:cubicBezTo>
                    <a:cubicBezTo>
                      <a:pt x="29225" y="49424"/>
                      <a:pt x="29071" y="49320"/>
                      <a:pt x="28920" y="4932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58" name="Google Shape;1415;p56"/>
              <p:cNvSpPr/>
              <p:nvPr/>
            </p:nvSpPr>
            <p:spPr>
              <a:xfrm>
                <a:off x="-4418535" y="1951993"/>
                <a:ext cx="975724" cy="1823753"/>
              </a:xfrm>
              <a:custGeom>
                <a:avLst/>
                <a:gdLst/>
                <a:ahLst/>
                <a:cxnLst/>
                <a:rect l="l" t="t" r="r" b="b"/>
                <a:pathLst>
                  <a:path w="39029" h="72950" extrusionOk="0">
                    <a:moveTo>
                      <a:pt x="0" y="0"/>
                    </a:moveTo>
                    <a:lnTo>
                      <a:pt x="0" y="59332"/>
                    </a:lnTo>
                    <a:lnTo>
                      <a:pt x="37934" y="72767"/>
                    </a:lnTo>
                    <a:cubicBezTo>
                      <a:pt x="38269" y="72858"/>
                      <a:pt x="38633" y="72950"/>
                      <a:pt x="39028" y="72950"/>
                    </a:cubicBezTo>
                    <a:lnTo>
                      <a:pt x="39028" y="1380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59" name="Google Shape;1416;p56"/>
              <p:cNvSpPr/>
              <p:nvPr/>
            </p:nvSpPr>
            <p:spPr>
              <a:xfrm>
                <a:off x="-4279575" y="2111225"/>
                <a:ext cx="734850" cy="1503950"/>
              </a:xfrm>
              <a:custGeom>
                <a:avLst/>
                <a:gdLst/>
                <a:ahLst/>
                <a:cxnLst/>
                <a:rect l="l" t="t" r="r" b="b"/>
                <a:pathLst>
                  <a:path w="29394" h="60158" extrusionOk="0">
                    <a:moveTo>
                      <a:pt x="496" y="0"/>
                    </a:moveTo>
                    <a:cubicBezTo>
                      <a:pt x="324" y="0"/>
                      <a:pt x="167" y="109"/>
                      <a:pt x="92" y="259"/>
                    </a:cubicBezTo>
                    <a:cubicBezTo>
                      <a:pt x="31" y="442"/>
                      <a:pt x="153" y="685"/>
                      <a:pt x="335" y="746"/>
                    </a:cubicBezTo>
                    <a:lnTo>
                      <a:pt x="28816" y="10807"/>
                    </a:lnTo>
                    <a:cubicBezTo>
                      <a:pt x="28871" y="10830"/>
                      <a:pt x="28927" y="10842"/>
                      <a:pt x="28981" y="10842"/>
                    </a:cubicBezTo>
                    <a:cubicBezTo>
                      <a:pt x="29132" y="10842"/>
                      <a:pt x="29265" y="10751"/>
                      <a:pt x="29333" y="10594"/>
                    </a:cubicBezTo>
                    <a:cubicBezTo>
                      <a:pt x="29393" y="10411"/>
                      <a:pt x="29272" y="10168"/>
                      <a:pt x="29089" y="10107"/>
                    </a:cubicBezTo>
                    <a:lnTo>
                      <a:pt x="609" y="16"/>
                    </a:lnTo>
                    <a:cubicBezTo>
                      <a:pt x="571" y="5"/>
                      <a:pt x="533" y="0"/>
                      <a:pt x="496" y="0"/>
                    </a:cubicBezTo>
                    <a:close/>
                    <a:moveTo>
                      <a:pt x="434" y="4101"/>
                    </a:moveTo>
                    <a:cubicBezTo>
                      <a:pt x="284" y="4101"/>
                      <a:pt x="134" y="4193"/>
                      <a:pt x="62" y="4363"/>
                    </a:cubicBezTo>
                    <a:cubicBezTo>
                      <a:pt x="1" y="4545"/>
                      <a:pt x="92" y="4788"/>
                      <a:pt x="305" y="4849"/>
                    </a:cubicBezTo>
                    <a:lnTo>
                      <a:pt x="28785" y="14910"/>
                    </a:lnTo>
                    <a:cubicBezTo>
                      <a:pt x="28828" y="14931"/>
                      <a:pt x="28874" y="14941"/>
                      <a:pt x="28920" y="14941"/>
                    </a:cubicBezTo>
                    <a:cubicBezTo>
                      <a:pt x="29072" y="14941"/>
                      <a:pt x="29225" y="14837"/>
                      <a:pt x="29272" y="14697"/>
                    </a:cubicBezTo>
                    <a:cubicBezTo>
                      <a:pt x="29363" y="14484"/>
                      <a:pt x="29241" y="14272"/>
                      <a:pt x="29059" y="14180"/>
                    </a:cubicBezTo>
                    <a:lnTo>
                      <a:pt x="548" y="4120"/>
                    </a:lnTo>
                    <a:cubicBezTo>
                      <a:pt x="511" y="4107"/>
                      <a:pt x="472" y="4101"/>
                      <a:pt x="434" y="4101"/>
                    </a:cubicBezTo>
                    <a:close/>
                    <a:moveTo>
                      <a:pt x="449" y="8207"/>
                    </a:moveTo>
                    <a:cubicBezTo>
                      <a:pt x="294" y="8207"/>
                      <a:pt x="137" y="8316"/>
                      <a:pt x="62" y="8466"/>
                    </a:cubicBezTo>
                    <a:cubicBezTo>
                      <a:pt x="1" y="8648"/>
                      <a:pt x="92" y="8892"/>
                      <a:pt x="305" y="8952"/>
                    </a:cubicBezTo>
                    <a:lnTo>
                      <a:pt x="28785" y="19013"/>
                    </a:lnTo>
                    <a:cubicBezTo>
                      <a:pt x="28828" y="19035"/>
                      <a:pt x="28874" y="19044"/>
                      <a:pt x="28920" y="19044"/>
                    </a:cubicBezTo>
                    <a:cubicBezTo>
                      <a:pt x="29072" y="19044"/>
                      <a:pt x="29225" y="18940"/>
                      <a:pt x="29272" y="18801"/>
                    </a:cubicBezTo>
                    <a:cubicBezTo>
                      <a:pt x="29363" y="18588"/>
                      <a:pt x="29241" y="18375"/>
                      <a:pt x="29059" y="18284"/>
                    </a:cubicBezTo>
                    <a:lnTo>
                      <a:pt x="548" y="8223"/>
                    </a:lnTo>
                    <a:cubicBezTo>
                      <a:pt x="516" y="8212"/>
                      <a:pt x="482" y="8207"/>
                      <a:pt x="449" y="8207"/>
                    </a:cubicBezTo>
                    <a:close/>
                    <a:moveTo>
                      <a:pt x="395" y="12339"/>
                    </a:moveTo>
                    <a:cubicBezTo>
                      <a:pt x="258" y="12339"/>
                      <a:pt x="128" y="12445"/>
                      <a:pt x="62" y="12600"/>
                    </a:cubicBezTo>
                    <a:cubicBezTo>
                      <a:pt x="1" y="12782"/>
                      <a:pt x="92" y="13025"/>
                      <a:pt x="305" y="13086"/>
                    </a:cubicBezTo>
                    <a:lnTo>
                      <a:pt x="28785" y="23178"/>
                    </a:lnTo>
                    <a:cubicBezTo>
                      <a:pt x="28818" y="23188"/>
                      <a:pt x="28852" y="23193"/>
                      <a:pt x="28887" y="23193"/>
                    </a:cubicBezTo>
                    <a:cubicBezTo>
                      <a:pt x="29048" y="23193"/>
                      <a:pt x="29222" y="23084"/>
                      <a:pt x="29272" y="22934"/>
                    </a:cubicBezTo>
                    <a:cubicBezTo>
                      <a:pt x="29363" y="22752"/>
                      <a:pt x="29241" y="22509"/>
                      <a:pt x="29059" y="22448"/>
                    </a:cubicBezTo>
                    <a:lnTo>
                      <a:pt x="548" y="12387"/>
                    </a:lnTo>
                    <a:cubicBezTo>
                      <a:pt x="498" y="12354"/>
                      <a:pt x="446" y="12339"/>
                      <a:pt x="395" y="12339"/>
                    </a:cubicBezTo>
                    <a:close/>
                    <a:moveTo>
                      <a:pt x="434" y="16442"/>
                    </a:moveTo>
                    <a:cubicBezTo>
                      <a:pt x="284" y="16442"/>
                      <a:pt x="134" y="16534"/>
                      <a:pt x="62" y="16703"/>
                    </a:cubicBezTo>
                    <a:cubicBezTo>
                      <a:pt x="1" y="16886"/>
                      <a:pt x="92" y="17129"/>
                      <a:pt x="305" y="17190"/>
                    </a:cubicBezTo>
                    <a:lnTo>
                      <a:pt x="28785" y="27281"/>
                    </a:lnTo>
                    <a:cubicBezTo>
                      <a:pt x="28818" y="27292"/>
                      <a:pt x="28852" y="27297"/>
                      <a:pt x="28887" y="27297"/>
                    </a:cubicBezTo>
                    <a:cubicBezTo>
                      <a:pt x="29048" y="27297"/>
                      <a:pt x="29222" y="27188"/>
                      <a:pt x="29272" y="27038"/>
                    </a:cubicBezTo>
                    <a:cubicBezTo>
                      <a:pt x="29363" y="26855"/>
                      <a:pt x="29241" y="26612"/>
                      <a:pt x="29059" y="26551"/>
                    </a:cubicBezTo>
                    <a:lnTo>
                      <a:pt x="548" y="16460"/>
                    </a:lnTo>
                    <a:cubicBezTo>
                      <a:pt x="511" y="16448"/>
                      <a:pt x="472" y="16442"/>
                      <a:pt x="434" y="16442"/>
                    </a:cubicBezTo>
                    <a:close/>
                    <a:moveTo>
                      <a:pt x="449" y="20548"/>
                    </a:moveTo>
                    <a:cubicBezTo>
                      <a:pt x="294" y="20548"/>
                      <a:pt x="137" y="20657"/>
                      <a:pt x="62" y="20807"/>
                    </a:cubicBezTo>
                    <a:cubicBezTo>
                      <a:pt x="1" y="20989"/>
                      <a:pt x="92" y="21232"/>
                      <a:pt x="305" y="21293"/>
                    </a:cubicBezTo>
                    <a:lnTo>
                      <a:pt x="28785" y="31384"/>
                    </a:lnTo>
                    <a:cubicBezTo>
                      <a:pt x="28818" y="31395"/>
                      <a:pt x="28852" y="31400"/>
                      <a:pt x="28887" y="31400"/>
                    </a:cubicBezTo>
                    <a:cubicBezTo>
                      <a:pt x="29048" y="31400"/>
                      <a:pt x="29222" y="31291"/>
                      <a:pt x="29272" y="31141"/>
                    </a:cubicBezTo>
                    <a:cubicBezTo>
                      <a:pt x="29363" y="30959"/>
                      <a:pt x="29241" y="30716"/>
                      <a:pt x="29059" y="30655"/>
                    </a:cubicBezTo>
                    <a:lnTo>
                      <a:pt x="548" y="20564"/>
                    </a:lnTo>
                    <a:cubicBezTo>
                      <a:pt x="516" y="20553"/>
                      <a:pt x="482" y="20548"/>
                      <a:pt x="449" y="20548"/>
                    </a:cubicBezTo>
                    <a:close/>
                    <a:moveTo>
                      <a:pt x="449" y="24651"/>
                    </a:moveTo>
                    <a:cubicBezTo>
                      <a:pt x="294" y="24651"/>
                      <a:pt x="137" y="24760"/>
                      <a:pt x="62" y="24910"/>
                    </a:cubicBezTo>
                    <a:cubicBezTo>
                      <a:pt x="1" y="25092"/>
                      <a:pt x="92" y="25336"/>
                      <a:pt x="305" y="25396"/>
                    </a:cubicBezTo>
                    <a:lnTo>
                      <a:pt x="28785" y="35488"/>
                    </a:lnTo>
                    <a:cubicBezTo>
                      <a:pt x="28818" y="35499"/>
                      <a:pt x="28852" y="35504"/>
                      <a:pt x="28887" y="35504"/>
                    </a:cubicBezTo>
                    <a:cubicBezTo>
                      <a:pt x="29048" y="35504"/>
                      <a:pt x="29222" y="35395"/>
                      <a:pt x="29272" y="35245"/>
                    </a:cubicBezTo>
                    <a:cubicBezTo>
                      <a:pt x="29363" y="35062"/>
                      <a:pt x="29241" y="34819"/>
                      <a:pt x="29059" y="34758"/>
                    </a:cubicBezTo>
                    <a:lnTo>
                      <a:pt x="548" y="24667"/>
                    </a:lnTo>
                    <a:cubicBezTo>
                      <a:pt x="516" y="24656"/>
                      <a:pt x="482" y="24651"/>
                      <a:pt x="449" y="24651"/>
                    </a:cubicBezTo>
                    <a:close/>
                    <a:moveTo>
                      <a:pt x="417" y="28770"/>
                    </a:moveTo>
                    <a:cubicBezTo>
                      <a:pt x="273" y="28770"/>
                      <a:pt x="131" y="28874"/>
                      <a:pt x="62" y="29013"/>
                    </a:cubicBezTo>
                    <a:cubicBezTo>
                      <a:pt x="1" y="29196"/>
                      <a:pt x="92" y="29439"/>
                      <a:pt x="305" y="29500"/>
                    </a:cubicBezTo>
                    <a:lnTo>
                      <a:pt x="28785" y="39591"/>
                    </a:lnTo>
                    <a:cubicBezTo>
                      <a:pt x="28818" y="39602"/>
                      <a:pt x="28852" y="39607"/>
                      <a:pt x="28887" y="39607"/>
                    </a:cubicBezTo>
                    <a:cubicBezTo>
                      <a:pt x="29048" y="39607"/>
                      <a:pt x="29222" y="39498"/>
                      <a:pt x="29272" y="39348"/>
                    </a:cubicBezTo>
                    <a:cubicBezTo>
                      <a:pt x="29363" y="39166"/>
                      <a:pt x="29241" y="38922"/>
                      <a:pt x="29059" y="38862"/>
                    </a:cubicBezTo>
                    <a:lnTo>
                      <a:pt x="548" y="28801"/>
                    </a:lnTo>
                    <a:cubicBezTo>
                      <a:pt x="505" y="28779"/>
                      <a:pt x="461" y="28770"/>
                      <a:pt x="417" y="28770"/>
                    </a:cubicBezTo>
                    <a:close/>
                    <a:moveTo>
                      <a:pt x="417" y="32873"/>
                    </a:moveTo>
                    <a:cubicBezTo>
                      <a:pt x="273" y="32873"/>
                      <a:pt x="131" y="32977"/>
                      <a:pt x="62" y="33117"/>
                    </a:cubicBezTo>
                    <a:cubicBezTo>
                      <a:pt x="1" y="33299"/>
                      <a:pt x="92" y="33542"/>
                      <a:pt x="305" y="33603"/>
                    </a:cubicBezTo>
                    <a:lnTo>
                      <a:pt x="28785" y="43695"/>
                    </a:lnTo>
                    <a:cubicBezTo>
                      <a:pt x="28818" y="43705"/>
                      <a:pt x="28852" y="43710"/>
                      <a:pt x="28887" y="43710"/>
                    </a:cubicBezTo>
                    <a:cubicBezTo>
                      <a:pt x="29048" y="43710"/>
                      <a:pt x="29222" y="43601"/>
                      <a:pt x="29272" y="43451"/>
                    </a:cubicBezTo>
                    <a:cubicBezTo>
                      <a:pt x="29363" y="43269"/>
                      <a:pt x="29241" y="43026"/>
                      <a:pt x="29059" y="42965"/>
                    </a:cubicBezTo>
                    <a:lnTo>
                      <a:pt x="548" y="32904"/>
                    </a:lnTo>
                    <a:cubicBezTo>
                      <a:pt x="505" y="32883"/>
                      <a:pt x="461" y="32873"/>
                      <a:pt x="417" y="32873"/>
                    </a:cubicBezTo>
                    <a:close/>
                    <a:moveTo>
                      <a:pt x="395" y="36990"/>
                    </a:moveTo>
                    <a:cubicBezTo>
                      <a:pt x="258" y="36990"/>
                      <a:pt x="128" y="37096"/>
                      <a:pt x="62" y="37251"/>
                    </a:cubicBezTo>
                    <a:cubicBezTo>
                      <a:pt x="1" y="37463"/>
                      <a:pt x="92" y="37676"/>
                      <a:pt x="305" y="37767"/>
                    </a:cubicBezTo>
                    <a:lnTo>
                      <a:pt x="28785" y="47828"/>
                    </a:lnTo>
                    <a:cubicBezTo>
                      <a:pt x="28823" y="47841"/>
                      <a:pt x="28862" y="47847"/>
                      <a:pt x="28903" y="47847"/>
                    </a:cubicBezTo>
                    <a:cubicBezTo>
                      <a:pt x="29060" y="47847"/>
                      <a:pt x="29223" y="47755"/>
                      <a:pt x="29272" y="47585"/>
                    </a:cubicBezTo>
                    <a:cubicBezTo>
                      <a:pt x="29363" y="47403"/>
                      <a:pt x="29241" y="47190"/>
                      <a:pt x="29059" y="47099"/>
                    </a:cubicBezTo>
                    <a:lnTo>
                      <a:pt x="548" y="37038"/>
                    </a:lnTo>
                    <a:cubicBezTo>
                      <a:pt x="498" y="37005"/>
                      <a:pt x="446" y="36990"/>
                      <a:pt x="395" y="36990"/>
                    </a:cubicBezTo>
                    <a:close/>
                    <a:moveTo>
                      <a:pt x="401" y="41106"/>
                    </a:moveTo>
                    <a:cubicBezTo>
                      <a:pt x="263" y="41106"/>
                      <a:pt x="129" y="41197"/>
                      <a:pt x="62" y="41354"/>
                    </a:cubicBezTo>
                    <a:cubicBezTo>
                      <a:pt x="1" y="41567"/>
                      <a:pt x="92" y="41780"/>
                      <a:pt x="305" y="41871"/>
                    </a:cubicBezTo>
                    <a:lnTo>
                      <a:pt x="28785" y="51932"/>
                    </a:lnTo>
                    <a:cubicBezTo>
                      <a:pt x="28823" y="51944"/>
                      <a:pt x="28862" y="51950"/>
                      <a:pt x="28903" y="51950"/>
                    </a:cubicBezTo>
                    <a:cubicBezTo>
                      <a:pt x="29060" y="51950"/>
                      <a:pt x="29223" y="51858"/>
                      <a:pt x="29272" y="51689"/>
                    </a:cubicBezTo>
                    <a:cubicBezTo>
                      <a:pt x="29363" y="51506"/>
                      <a:pt x="29241" y="51293"/>
                      <a:pt x="29059" y="51202"/>
                    </a:cubicBezTo>
                    <a:lnTo>
                      <a:pt x="548" y="41141"/>
                    </a:lnTo>
                    <a:cubicBezTo>
                      <a:pt x="500" y="41117"/>
                      <a:pt x="450" y="41106"/>
                      <a:pt x="401" y="41106"/>
                    </a:cubicBezTo>
                    <a:close/>
                    <a:moveTo>
                      <a:pt x="401" y="45210"/>
                    </a:moveTo>
                    <a:cubicBezTo>
                      <a:pt x="263" y="45210"/>
                      <a:pt x="129" y="45300"/>
                      <a:pt x="62" y="45457"/>
                    </a:cubicBezTo>
                    <a:cubicBezTo>
                      <a:pt x="1" y="45670"/>
                      <a:pt x="92" y="45883"/>
                      <a:pt x="305" y="45974"/>
                    </a:cubicBezTo>
                    <a:lnTo>
                      <a:pt x="28785" y="56035"/>
                    </a:lnTo>
                    <a:cubicBezTo>
                      <a:pt x="28823" y="56048"/>
                      <a:pt x="28862" y="56054"/>
                      <a:pt x="28903" y="56054"/>
                    </a:cubicBezTo>
                    <a:cubicBezTo>
                      <a:pt x="29060" y="56054"/>
                      <a:pt x="29223" y="55961"/>
                      <a:pt x="29272" y="55792"/>
                    </a:cubicBezTo>
                    <a:cubicBezTo>
                      <a:pt x="29363" y="55610"/>
                      <a:pt x="29241" y="55397"/>
                      <a:pt x="29059" y="55306"/>
                    </a:cubicBezTo>
                    <a:lnTo>
                      <a:pt x="548" y="45245"/>
                    </a:lnTo>
                    <a:cubicBezTo>
                      <a:pt x="500" y="45221"/>
                      <a:pt x="450" y="45210"/>
                      <a:pt x="401" y="45210"/>
                    </a:cubicBezTo>
                    <a:close/>
                    <a:moveTo>
                      <a:pt x="417" y="49317"/>
                    </a:moveTo>
                    <a:cubicBezTo>
                      <a:pt x="273" y="49317"/>
                      <a:pt x="131" y="49421"/>
                      <a:pt x="62" y="49561"/>
                    </a:cubicBezTo>
                    <a:cubicBezTo>
                      <a:pt x="1" y="49774"/>
                      <a:pt x="92" y="49986"/>
                      <a:pt x="305" y="50078"/>
                    </a:cubicBezTo>
                    <a:lnTo>
                      <a:pt x="28785" y="60139"/>
                    </a:lnTo>
                    <a:cubicBezTo>
                      <a:pt x="28823" y="60151"/>
                      <a:pt x="28862" y="60157"/>
                      <a:pt x="28903" y="60157"/>
                    </a:cubicBezTo>
                    <a:cubicBezTo>
                      <a:pt x="29060" y="60157"/>
                      <a:pt x="29223" y="60065"/>
                      <a:pt x="29272" y="59895"/>
                    </a:cubicBezTo>
                    <a:cubicBezTo>
                      <a:pt x="29363" y="59713"/>
                      <a:pt x="29241" y="59470"/>
                      <a:pt x="29059" y="59409"/>
                    </a:cubicBezTo>
                    <a:lnTo>
                      <a:pt x="548" y="49348"/>
                    </a:lnTo>
                    <a:cubicBezTo>
                      <a:pt x="505" y="49327"/>
                      <a:pt x="461" y="49317"/>
                      <a:pt x="417" y="49317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60" name="Google Shape;1417;p56"/>
              <p:cNvSpPr/>
              <p:nvPr/>
            </p:nvSpPr>
            <p:spPr>
              <a:xfrm>
                <a:off x="-3436100" y="2249925"/>
                <a:ext cx="112500" cy="1588175"/>
              </a:xfrm>
              <a:custGeom>
                <a:avLst/>
                <a:gdLst/>
                <a:ahLst/>
                <a:cxnLst/>
                <a:rect l="l" t="t" r="r" b="b"/>
                <a:pathLst>
                  <a:path w="4500" h="63527" extrusionOk="0">
                    <a:moveTo>
                      <a:pt x="3831" y="0"/>
                    </a:moveTo>
                    <a:lnTo>
                      <a:pt x="1" y="1368"/>
                    </a:lnTo>
                    <a:lnTo>
                      <a:pt x="518" y="63527"/>
                    </a:lnTo>
                    <a:lnTo>
                      <a:pt x="2493" y="60396"/>
                    </a:lnTo>
                    <a:lnTo>
                      <a:pt x="4500" y="62098"/>
                    </a:lnTo>
                    <a:lnTo>
                      <a:pt x="3831" y="0"/>
                    </a:ln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</p:grpSp>
      </p:grpSp>
      <p:grpSp>
        <p:nvGrpSpPr>
          <p:cNvPr id="34" name="Google Shape;706;p45"/>
          <p:cNvGrpSpPr/>
          <p:nvPr/>
        </p:nvGrpSpPr>
        <p:grpSpPr>
          <a:xfrm rot="9583304">
            <a:off x="8487863" y="3736041"/>
            <a:ext cx="693016" cy="809108"/>
            <a:chOff x="-149650" y="2156050"/>
            <a:chExt cx="1609226" cy="2448025"/>
          </a:xfrm>
        </p:grpSpPr>
        <p:sp>
          <p:nvSpPr>
            <p:cNvPr id="35" name="Google Shape;707;p45"/>
            <p:cNvSpPr/>
            <p:nvPr/>
          </p:nvSpPr>
          <p:spPr>
            <a:xfrm>
              <a:off x="-149650" y="2156050"/>
              <a:ext cx="1609226" cy="2448025"/>
            </a:xfrm>
            <a:custGeom>
              <a:avLst/>
              <a:gdLst/>
              <a:ahLst/>
              <a:cxnLst/>
              <a:rect l="l" t="t" r="r" b="b"/>
              <a:pathLst>
                <a:path w="42457" h="64613" extrusionOk="0">
                  <a:moveTo>
                    <a:pt x="42457" y="0"/>
                  </a:moveTo>
                  <a:lnTo>
                    <a:pt x="40836" y="1237"/>
                  </a:lnTo>
                  <a:lnTo>
                    <a:pt x="39850" y="1989"/>
                  </a:lnTo>
                  <a:lnTo>
                    <a:pt x="34838" y="5765"/>
                  </a:lnTo>
                  <a:lnTo>
                    <a:pt x="1571" y="57361"/>
                  </a:lnTo>
                  <a:cubicBezTo>
                    <a:pt x="1086" y="58112"/>
                    <a:pt x="1270" y="59115"/>
                    <a:pt x="2005" y="59616"/>
                  </a:cubicBezTo>
                  <a:lnTo>
                    <a:pt x="0" y="62724"/>
                  </a:lnTo>
                  <a:lnTo>
                    <a:pt x="2908" y="64612"/>
                  </a:lnTo>
                  <a:lnTo>
                    <a:pt x="4913" y="61488"/>
                  </a:lnTo>
                  <a:cubicBezTo>
                    <a:pt x="5182" y="61645"/>
                    <a:pt x="5477" y="61721"/>
                    <a:pt x="5768" y="61721"/>
                  </a:cubicBezTo>
                  <a:cubicBezTo>
                    <a:pt x="6310" y="61721"/>
                    <a:pt x="6837" y="61459"/>
                    <a:pt x="7152" y="60970"/>
                  </a:cubicBezTo>
                  <a:lnTo>
                    <a:pt x="7820" y="59950"/>
                  </a:lnTo>
                  <a:lnTo>
                    <a:pt x="11229" y="59215"/>
                  </a:lnTo>
                  <a:lnTo>
                    <a:pt x="23042" y="40853"/>
                  </a:lnTo>
                  <a:cubicBezTo>
                    <a:pt x="23242" y="40518"/>
                    <a:pt x="23159" y="40084"/>
                    <a:pt x="22824" y="39850"/>
                  </a:cubicBezTo>
                  <a:cubicBezTo>
                    <a:pt x="22704" y="39778"/>
                    <a:pt x="22570" y="39742"/>
                    <a:pt x="22438" y="39742"/>
                  </a:cubicBezTo>
                  <a:cubicBezTo>
                    <a:pt x="22203" y="39742"/>
                    <a:pt x="21971" y="39854"/>
                    <a:pt x="21822" y="40067"/>
                  </a:cubicBezTo>
                  <a:lnTo>
                    <a:pt x="10343" y="57929"/>
                  </a:lnTo>
                  <a:lnTo>
                    <a:pt x="8923" y="58229"/>
                  </a:lnTo>
                  <a:lnTo>
                    <a:pt x="8923" y="58229"/>
                  </a:lnTo>
                  <a:lnTo>
                    <a:pt x="10293" y="56107"/>
                  </a:lnTo>
                  <a:lnTo>
                    <a:pt x="40402" y="9340"/>
                  </a:lnTo>
                  <a:lnTo>
                    <a:pt x="42123" y="1471"/>
                  </a:lnTo>
                  <a:lnTo>
                    <a:pt x="42457" y="0"/>
                  </a:lnTo>
                  <a:close/>
                </a:path>
              </a:pathLst>
            </a:custGeom>
            <a:solidFill>
              <a:schemeClr val="accent5"/>
            </a:solidFill>
            <a:ln w="38100" cap="flat" cmpd="sng">
              <a:solidFill>
                <a:schemeClr val="accent5"/>
              </a:solidFill>
              <a:prstDash val="solid"/>
              <a:round/>
              <a:headEnd type="none" w="sm" len="sm"/>
              <a:tailEnd type="none" w="sm" len="sm"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grpSp>
          <p:nvGrpSpPr>
            <p:cNvPr id="36" name="Google Shape;708;p45"/>
            <p:cNvGrpSpPr/>
            <p:nvPr/>
          </p:nvGrpSpPr>
          <p:grpSpPr>
            <a:xfrm>
              <a:off x="-149380" y="2156540"/>
              <a:ext cx="1608680" cy="2447031"/>
              <a:chOff x="3599875" y="1105925"/>
              <a:chExt cx="558550" cy="849575"/>
            </a:xfrm>
          </p:grpSpPr>
          <p:sp>
            <p:nvSpPr>
              <p:cNvPr id="37" name="Google Shape;709;p45"/>
              <p:cNvSpPr/>
              <p:nvPr/>
            </p:nvSpPr>
            <p:spPr>
              <a:xfrm>
                <a:off x="4057325" y="1105925"/>
                <a:ext cx="101100" cy="123125"/>
              </a:xfrm>
              <a:custGeom>
                <a:avLst/>
                <a:gdLst/>
                <a:ahLst/>
                <a:cxnLst/>
                <a:rect l="l" t="t" r="r" b="b"/>
                <a:pathLst>
                  <a:path w="4044" h="4925" extrusionOk="0">
                    <a:moveTo>
                      <a:pt x="4043" y="1"/>
                    </a:moveTo>
                    <a:lnTo>
                      <a:pt x="1" y="3040"/>
                    </a:lnTo>
                    <a:lnTo>
                      <a:pt x="2980" y="4925"/>
                    </a:lnTo>
                    <a:lnTo>
                      <a:pt x="4043" y="1"/>
                    </a:ln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38" name="Google Shape;710;p45"/>
              <p:cNvSpPr/>
              <p:nvPr/>
            </p:nvSpPr>
            <p:spPr>
              <a:xfrm>
                <a:off x="4124200" y="1105925"/>
                <a:ext cx="34225" cy="41825"/>
              </a:xfrm>
              <a:custGeom>
                <a:avLst/>
                <a:gdLst/>
                <a:ahLst/>
                <a:cxnLst/>
                <a:rect l="l" t="t" r="r" b="b"/>
                <a:pathLst>
                  <a:path w="1369" h="1673" extrusionOk="0">
                    <a:moveTo>
                      <a:pt x="1368" y="1"/>
                    </a:moveTo>
                    <a:lnTo>
                      <a:pt x="1" y="1034"/>
                    </a:lnTo>
                    <a:lnTo>
                      <a:pt x="973" y="1672"/>
                    </a:lnTo>
                    <a:lnTo>
                      <a:pt x="1368" y="1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39" name="Google Shape;711;p45"/>
              <p:cNvSpPr/>
              <p:nvPr/>
            </p:nvSpPr>
            <p:spPr>
              <a:xfrm>
                <a:off x="3599875" y="1867350"/>
                <a:ext cx="79825" cy="88150"/>
              </a:xfrm>
              <a:custGeom>
                <a:avLst/>
                <a:gdLst/>
                <a:ahLst/>
                <a:cxnLst/>
                <a:rect l="l" t="t" r="r" b="b"/>
                <a:pathLst>
                  <a:path w="3193" h="3526" extrusionOk="0">
                    <a:moveTo>
                      <a:pt x="1672" y="0"/>
                    </a:moveTo>
                    <a:lnTo>
                      <a:pt x="1" y="2553"/>
                    </a:lnTo>
                    <a:lnTo>
                      <a:pt x="1551" y="3526"/>
                    </a:lnTo>
                    <a:lnTo>
                      <a:pt x="3192" y="973"/>
                    </a:lnTo>
                    <a:lnTo>
                      <a:pt x="1672" y="0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40" name="Google Shape;712;p45"/>
              <p:cNvSpPr/>
              <p:nvPr/>
            </p:nvSpPr>
            <p:spPr>
              <a:xfrm>
                <a:off x="3650800" y="1628050"/>
                <a:ext cx="256100" cy="274375"/>
              </a:xfrm>
              <a:custGeom>
                <a:avLst/>
                <a:gdLst/>
                <a:ahLst/>
                <a:cxnLst/>
                <a:rect l="l" t="t" r="r" b="b"/>
                <a:pathLst>
                  <a:path w="10244" h="10975" extrusionOk="0">
                    <a:moveTo>
                      <a:pt x="9807" y="1"/>
                    </a:moveTo>
                    <a:cubicBezTo>
                      <a:pt x="9676" y="1"/>
                      <a:pt x="9554" y="68"/>
                      <a:pt x="9514" y="149"/>
                    </a:cubicBezTo>
                    <a:lnTo>
                      <a:pt x="3465" y="9511"/>
                    </a:lnTo>
                    <a:lnTo>
                      <a:pt x="365" y="10210"/>
                    </a:lnTo>
                    <a:cubicBezTo>
                      <a:pt x="122" y="10241"/>
                      <a:pt x="0" y="10484"/>
                      <a:pt x="61" y="10666"/>
                    </a:cubicBezTo>
                    <a:cubicBezTo>
                      <a:pt x="88" y="10857"/>
                      <a:pt x="263" y="10975"/>
                      <a:pt x="452" y="10975"/>
                    </a:cubicBezTo>
                    <a:cubicBezTo>
                      <a:pt x="473" y="10975"/>
                      <a:pt x="495" y="10973"/>
                      <a:pt x="517" y="10970"/>
                    </a:cubicBezTo>
                    <a:lnTo>
                      <a:pt x="3921" y="10241"/>
                    </a:lnTo>
                    <a:lnTo>
                      <a:pt x="10122" y="605"/>
                    </a:lnTo>
                    <a:cubicBezTo>
                      <a:pt x="10243" y="393"/>
                      <a:pt x="10183" y="180"/>
                      <a:pt x="10000" y="58"/>
                    </a:cubicBezTo>
                    <a:cubicBezTo>
                      <a:pt x="9940" y="18"/>
                      <a:pt x="9872" y="1"/>
                      <a:pt x="9807" y="1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41" name="Google Shape;713;p45"/>
              <p:cNvSpPr/>
              <p:nvPr/>
            </p:nvSpPr>
            <p:spPr>
              <a:xfrm>
                <a:off x="3615075" y="1796675"/>
                <a:ext cx="121600" cy="121450"/>
              </a:xfrm>
              <a:custGeom>
                <a:avLst/>
                <a:gdLst/>
                <a:ahLst/>
                <a:cxnLst/>
                <a:rect l="l" t="t" r="r" b="b"/>
                <a:pathLst>
                  <a:path w="4864" h="4858" extrusionOk="0">
                    <a:moveTo>
                      <a:pt x="1946" y="0"/>
                    </a:moveTo>
                    <a:lnTo>
                      <a:pt x="274" y="2554"/>
                    </a:lnTo>
                    <a:cubicBezTo>
                      <a:pt x="1" y="2979"/>
                      <a:pt x="122" y="3496"/>
                      <a:pt x="517" y="3769"/>
                    </a:cubicBezTo>
                    <a:lnTo>
                      <a:pt x="2007" y="4712"/>
                    </a:lnTo>
                    <a:cubicBezTo>
                      <a:pt x="2160" y="4810"/>
                      <a:pt x="2326" y="4858"/>
                      <a:pt x="2488" y="4858"/>
                    </a:cubicBezTo>
                    <a:cubicBezTo>
                      <a:pt x="2774" y="4858"/>
                      <a:pt x="3048" y="4710"/>
                      <a:pt x="3222" y="4438"/>
                    </a:cubicBezTo>
                    <a:lnTo>
                      <a:pt x="4864" y="1915"/>
                    </a:lnTo>
                    <a:lnTo>
                      <a:pt x="1946" y="0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42" name="Google Shape;714;p45"/>
              <p:cNvSpPr/>
              <p:nvPr/>
            </p:nvSpPr>
            <p:spPr>
              <a:xfrm>
                <a:off x="3662200" y="1181925"/>
                <a:ext cx="468875" cy="661875"/>
              </a:xfrm>
              <a:custGeom>
                <a:avLst/>
                <a:gdLst/>
                <a:ahLst/>
                <a:cxnLst/>
                <a:rect l="l" t="t" r="r" b="b"/>
                <a:pathLst>
                  <a:path w="18755" h="26475" extrusionOk="0">
                    <a:moveTo>
                      <a:pt x="15806" y="0"/>
                    </a:moveTo>
                    <a:lnTo>
                      <a:pt x="0" y="24590"/>
                    </a:lnTo>
                    <a:lnTo>
                      <a:pt x="2948" y="26475"/>
                    </a:lnTo>
                    <a:lnTo>
                      <a:pt x="18754" y="1885"/>
                    </a:lnTo>
                    <a:lnTo>
                      <a:pt x="15806" y="0"/>
                    </a:ln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61" name="Google Shape;715;p45"/>
              <p:cNvSpPr/>
              <p:nvPr/>
            </p:nvSpPr>
            <p:spPr>
              <a:xfrm>
                <a:off x="3615075" y="1181150"/>
                <a:ext cx="479525" cy="721175"/>
              </a:xfrm>
              <a:custGeom>
                <a:avLst/>
                <a:gdLst/>
                <a:ahLst/>
                <a:cxnLst/>
                <a:rect l="l" t="t" r="r" b="b"/>
                <a:pathLst>
                  <a:path w="19181" h="28847" extrusionOk="0">
                    <a:moveTo>
                      <a:pt x="17691" y="1"/>
                    </a:moveTo>
                    <a:lnTo>
                      <a:pt x="213" y="27114"/>
                    </a:lnTo>
                    <a:cubicBezTo>
                      <a:pt x="1" y="27539"/>
                      <a:pt x="122" y="28117"/>
                      <a:pt x="487" y="28390"/>
                    </a:cubicBezTo>
                    <a:lnTo>
                      <a:pt x="1216" y="28846"/>
                    </a:lnTo>
                    <a:lnTo>
                      <a:pt x="19180" y="943"/>
                    </a:lnTo>
                    <a:lnTo>
                      <a:pt x="17691" y="1"/>
                    </a:ln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</p:grpSp>
      </p:grpSp>
      <p:sp>
        <p:nvSpPr>
          <p:cNvPr id="62" name="Google Shape;777;p46"/>
          <p:cNvSpPr txBox="1">
            <a:spLocks noGrp="1"/>
          </p:cNvSpPr>
          <p:nvPr>
            <p:ph type="title"/>
          </p:nvPr>
        </p:nvSpPr>
        <p:spPr>
          <a:xfrm>
            <a:off x="2946160" y="476433"/>
            <a:ext cx="3252952" cy="640957"/>
          </a:xfrm>
          <a:prstGeom prst="rect">
            <a:avLst/>
          </a:prstGeom>
          <a:ln w="9525"/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3200" b="1" dirty="0">
                <a:solidFill>
                  <a:srgbClr val="C00000"/>
                </a:solidFill>
                <a:latin typeface="+mj-lt"/>
              </a:rPr>
              <a:t>KHỞI ĐỘNG</a:t>
            </a:r>
            <a:endParaRPr sz="3200" b="1" dirty="0">
              <a:solidFill>
                <a:srgbClr val="C00000"/>
              </a:solidFill>
              <a:latin typeface="+mj-lt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3" name="Rectangle 62"/>
              <p:cNvSpPr/>
              <p:nvPr/>
            </p:nvSpPr>
            <p:spPr>
              <a:xfrm>
                <a:off x="491004" y="1279289"/>
                <a:ext cx="5410607" cy="317817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da-DK" sz="1800">
                    <a:latin typeface="+mn-lt"/>
                    <a:ea typeface="Calibri" panose="020F0502020204030204" pitchFamily="34" charset="0"/>
                    <a:cs typeface="Times New Roman" panose="02020603050405020304" pitchFamily="18" charset="0"/>
                  </a:rPr>
                  <a:t>Hình 37 minh họa một phần sân nhà bạn Duy được lát bởi các viên gạch hình vuông khít nhau, trong đó các điểm </a:t>
                </a:r>
                <a14:m>
                  <m:oMath xmlns:m="http://schemas.openxmlformats.org/officeDocument/2006/math">
                    <m:r>
                      <a:rPr lang="da-DK" sz="1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</m:t>
                    </m:r>
                    <m:r>
                      <a:rPr lang="da-DK" sz="1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da-DK" sz="1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𝐵</m:t>
                    </m:r>
                    <m:r>
                      <a:rPr lang="da-DK" sz="1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da-DK" sz="1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𝐶</m:t>
                    </m:r>
                    <m:r>
                      <a:rPr lang="da-DK" sz="1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da-DK" sz="1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𝐷</m:t>
                    </m:r>
                  </m:oMath>
                </a14:m>
                <a:r>
                  <a:rPr lang="da-DK" sz="1800">
                    <a:effectLst/>
                    <a:latin typeface="+mn-lt"/>
                    <a:ea typeface="Calibri" panose="020F0502020204030204" pitchFamily="34" charset="0"/>
                    <a:cs typeface="Times New Roman" panose="02020603050405020304" pitchFamily="18" charset="0"/>
                  </a:rPr>
                  <a:t> là bốn đỉnh của một viên gạch. Bạn Duy </a:t>
                </a:r>
                <a:r>
                  <a:rPr lang="vi-VN" sz="1800">
                    <a:effectLst/>
                    <a:latin typeface="+mn-lt"/>
                    <a:ea typeface="Calibri" panose="020F0502020204030204" pitchFamily="34" charset="0"/>
                    <a:cs typeface="Times New Roman" panose="02020603050405020304" pitchFamily="18" charset="0"/>
                  </a:rPr>
                  <a:t>đ</a:t>
                </a:r>
                <a:r>
                  <a:rPr lang="da-DK" sz="1800">
                    <a:effectLst/>
                    <a:latin typeface="+mn-lt"/>
                    <a:ea typeface="Calibri" panose="020F0502020204030204" pitchFamily="34" charset="0"/>
                    <a:cs typeface="Times New Roman" panose="02020603050405020304" pitchFamily="18" charset="0"/>
                  </a:rPr>
                  <a:t>ặt một thước gỗ trên mặt sân sao cho thước gỗ luôn đi qua điểm </a:t>
                </a:r>
                <a14:m>
                  <m:oMath xmlns:m="http://schemas.openxmlformats.org/officeDocument/2006/math">
                    <m:r>
                      <a:rPr lang="da-DK" sz="1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𝐶</m:t>
                    </m:r>
                  </m:oMath>
                </a14:m>
                <a:r>
                  <a:rPr lang="da-DK" sz="1800">
                    <a:effectLst/>
                    <a:latin typeface="+mn-lt"/>
                    <a:ea typeface="Calibri" panose="020F0502020204030204" pitchFamily="34" charset="0"/>
                    <a:cs typeface="Times New Roman" panose="02020603050405020304" pitchFamily="18" charset="0"/>
                  </a:rPr>
                  <a:t> và cắt tia </a:t>
                </a:r>
                <a14:m>
                  <m:oMath xmlns:m="http://schemas.openxmlformats.org/officeDocument/2006/math">
                    <m:r>
                      <a:rPr lang="da-DK" sz="1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𝐵</m:t>
                    </m:r>
                  </m:oMath>
                </a14:m>
                <a:r>
                  <a:rPr lang="da-DK" sz="1800">
                    <a:effectLst/>
                    <a:latin typeface="+mn-lt"/>
                    <a:ea typeface="Calibri" panose="020F0502020204030204" pitchFamily="34" charset="0"/>
                    <a:cs typeface="Times New Roman" panose="02020603050405020304" pitchFamily="18" charset="0"/>
                  </a:rPr>
                  <a:t> tại </a:t>
                </a:r>
                <a14:m>
                  <m:oMath xmlns:m="http://schemas.openxmlformats.org/officeDocument/2006/math">
                    <m:r>
                      <a:rPr lang="da-DK" sz="1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𝑀</m:t>
                    </m:r>
                  </m:oMath>
                </a14:m>
                <a:r>
                  <a:rPr lang="da-DK" sz="1800">
                    <a:effectLst/>
                    <a:latin typeface="+mn-lt"/>
                    <a:ea typeface="Calibri" panose="020F0502020204030204" pitchFamily="34" charset="0"/>
                    <a:cs typeface="Times New Roman" panose="02020603050405020304" pitchFamily="18" charset="0"/>
                  </a:rPr>
                  <a:t>, cắt tia </a:t>
                </a:r>
                <a14:m>
                  <m:oMath xmlns:m="http://schemas.openxmlformats.org/officeDocument/2006/math">
                    <m:r>
                      <a:rPr lang="da-DK" sz="1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𝐷</m:t>
                    </m:r>
                  </m:oMath>
                </a14:m>
                <a:r>
                  <a:rPr lang="da-DK" sz="1800">
                    <a:effectLst/>
                    <a:latin typeface="+mn-lt"/>
                    <a:ea typeface="Calibri" panose="020F0502020204030204" pitchFamily="34" charset="0"/>
                    <a:cs typeface="Times New Roman" panose="02020603050405020304" pitchFamily="18" charset="0"/>
                  </a:rPr>
                  <a:t> tại </a:t>
                </a:r>
                <a14:m>
                  <m:oMath xmlns:m="http://schemas.openxmlformats.org/officeDocument/2006/math">
                    <m:r>
                      <a:rPr lang="da-DK" sz="1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𝑁</m:t>
                    </m:r>
                  </m:oMath>
                </a14:m>
                <a:r>
                  <a:rPr lang="da-DK" sz="1800">
                    <a:effectLst/>
                    <a:latin typeface="+mn-lt"/>
                    <a:ea typeface="Calibri" panose="020F0502020204030204" pitchFamily="34" charset="0"/>
                    <a:cs typeface="Times New Roman" panose="02020603050405020304" pitchFamily="18" charset="0"/>
                  </a:rPr>
                  <a:t>. Bạn Duy nhận thấy ta luôn có tỉ lệ thức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𝐶𝑀</m:t>
                        </m:r>
                      </m:num>
                      <m:den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𝐶𝑁</m:t>
                        </m:r>
                      </m:den>
                    </m:f>
                    <m:r>
                      <a:rPr lang="da-DK" sz="1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𝑀</m:t>
                        </m:r>
                      </m:num>
                      <m:den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𝑁</m:t>
                        </m:r>
                      </m:den>
                    </m:f>
                  </m:oMath>
                </a14:m>
                <a:r>
                  <a:rPr lang="da-DK" sz="1800">
                    <a:effectLst/>
                    <a:latin typeface="+mn-lt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1800">
                  <a:effectLst/>
                  <a:latin typeface="+mn-lt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3" name="Rectangle 6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1004" y="1279289"/>
                <a:ext cx="5410607" cy="3178178"/>
              </a:xfrm>
              <a:prstGeom prst="rect">
                <a:avLst/>
              </a:prstGeom>
              <a:blipFill>
                <a:blip r:embed="rId3"/>
                <a:stretch>
                  <a:fillRect l="-1015" r="-10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" name="Group 1"/>
          <p:cNvGrpSpPr/>
          <p:nvPr/>
        </p:nvGrpSpPr>
        <p:grpSpPr>
          <a:xfrm>
            <a:off x="2811108" y="4106751"/>
            <a:ext cx="4400078" cy="662198"/>
            <a:chOff x="2892868" y="3997491"/>
            <a:chExt cx="4400078" cy="662198"/>
          </a:xfrm>
        </p:grpSpPr>
        <p:pic>
          <p:nvPicPr>
            <p:cNvPr id="64" name="Picture 63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 rot="21085837">
              <a:off x="2892868" y="4087523"/>
              <a:ext cx="365777" cy="572166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5" name="Rectangle 64"/>
                <p:cNvSpPr/>
                <p:nvPr/>
              </p:nvSpPr>
              <p:spPr>
                <a:xfrm>
                  <a:off x="3274524" y="3997491"/>
                  <a:ext cx="4018422" cy="642484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algn="just">
                    <a:lnSpc>
                      <a:spcPct val="150000"/>
                    </a:lnSpc>
                    <a:spcBef>
                      <a:spcPts val="600"/>
                    </a:spcBef>
                    <a:spcAft>
                      <a:spcPts val="600"/>
                    </a:spcAft>
                  </a:pPr>
                  <a:r>
                    <a:rPr lang="vi-VN" sz="1800" i="1">
                      <a:latin typeface="+mn-lt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Tại sao ta luôn có tỉ lệ thức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en-US" sz="18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vi-VN" sz="18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𝐶𝑀</m:t>
                          </m:r>
                        </m:num>
                        <m:den>
                          <m:r>
                            <a:rPr lang="vi-VN" sz="18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𝐶𝑁</m:t>
                          </m:r>
                        </m:den>
                      </m:f>
                      <m:r>
                        <a:rPr lang="vi-VN" sz="18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8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vi-VN" sz="18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𝐴𝑀</m:t>
                          </m:r>
                        </m:num>
                        <m:den>
                          <m:r>
                            <a:rPr lang="vi-VN" sz="18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𝐴𝑁</m:t>
                          </m:r>
                        </m:den>
                      </m:f>
                      <m:r>
                        <a:rPr lang="en-US" sz="1800" b="0" i="1" smtClean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?</m:t>
                      </m:r>
                    </m:oMath>
                  </a14:m>
                  <a:endParaRPr lang="en-US" sz="1800">
                    <a:effectLst/>
                    <a:latin typeface="+mn-lt"/>
                    <a:ea typeface="Arial" panose="020B0604020202020204" pitchFamily="34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65" name="Rectangle 6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274524" y="3997491"/>
                  <a:ext cx="4018422" cy="642484"/>
                </a:xfrm>
                <a:prstGeom prst="rect">
                  <a:avLst/>
                </a:prstGeom>
                <a:blipFill>
                  <a:blip r:embed="rId5"/>
                  <a:stretch>
                    <a:fillRect l="-1366" b="-4762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pic>
        <p:nvPicPr>
          <p:cNvPr id="66" name="Picture 65"/>
          <p:cNvPicPr>
            <a:picLocks noChangeAspect="1"/>
          </p:cNvPicPr>
          <p:nvPr/>
        </p:nvPicPr>
        <p:blipFill>
          <a:blip r:embed="rId6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sharpenSoften amount="25000"/>
                    </a14:imgEffect>
                    <a14:imgEffect>
                      <a14:brightnessContrast contrast="-2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5986708" y="1370022"/>
            <a:ext cx="2780522" cy="22606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121485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comb/>
      </p:transition>
    </mc:Choice>
    <mc:Fallback xmlns="">
      <p:transition spd="med">
        <p:comb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 animBg="1"/>
      <p:bldP spid="63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Shape 206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" name="Rectangle 82"/>
          <p:cNvSpPr/>
          <p:nvPr/>
        </p:nvSpPr>
        <p:spPr>
          <a:xfrm>
            <a:off x="200975" y="185883"/>
            <a:ext cx="8732713" cy="4761021"/>
          </a:xfrm>
          <a:prstGeom prst="rect">
            <a:avLst/>
          </a:prstGeom>
          <a:solidFill>
            <a:schemeClr val="accent6"/>
          </a:solidFill>
          <a:ln>
            <a:solidFill>
              <a:schemeClr val="accent6"/>
            </a:solidFill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rgbClr val="4954A1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  <p:grpSp>
        <p:nvGrpSpPr>
          <p:cNvPr id="2147" name="Google Shape;2147;p80"/>
          <p:cNvGrpSpPr/>
          <p:nvPr/>
        </p:nvGrpSpPr>
        <p:grpSpPr>
          <a:xfrm rot="10450688">
            <a:off x="8568688" y="4150896"/>
            <a:ext cx="821600" cy="565500"/>
            <a:chOff x="5263225" y="2369200"/>
            <a:chExt cx="821600" cy="565500"/>
          </a:xfrm>
        </p:grpSpPr>
        <p:sp>
          <p:nvSpPr>
            <p:cNvPr id="2148" name="Google Shape;2148;p80"/>
            <p:cNvSpPr/>
            <p:nvPr/>
          </p:nvSpPr>
          <p:spPr>
            <a:xfrm>
              <a:off x="5267925" y="2369250"/>
              <a:ext cx="816900" cy="565375"/>
            </a:xfrm>
            <a:custGeom>
              <a:avLst/>
              <a:gdLst/>
              <a:ahLst/>
              <a:cxnLst/>
              <a:rect l="l" t="t" r="r" b="b"/>
              <a:pathLst>
                <a:path w="32676" h="22615" extrusionOk="0">
                  <a:moveTo>
                    <a:pt x="32676" y="0"/>
                  </a:moveTo>
                  <a:lnTo>
                    <a:pt x="30208" y="984"/>
                  </a:lnTo>
                  <a:lnTo>
                    <a:pt x="26866" y="1750"/>
                  </a:lnTo>
                  <a:lnTo>
                    <a:pt x="4920" y="16526"/>
                  </a:lnTo>
                  <a:lnTo>
                    <a:pt x="1859" y="18587"/>
                  </a:lnTo>
                  <a:lnTo>
                    <a:pt x="672" y="19400"/>
                  </a:lnTo>
                  <a:cubicBezTo>
                    <a:pt x="281" y="19649"/>
                    <a:pt x="63" y="20071"/>
                    <a:pt x="16" y="20509"/>
                  </a:cubicBezTo>
                  <a:cubicBezTo>
                    <a:pt x="0" y="20821"/>
                    <a:pt x="78" y="21165"/>
                    <a:pt x="250" y="21446"/>
                  </a:cubicBezTo>
                  <a:lnTo>
                    <a:pt x="609" y="21946"/>
                  </a:lnTo>
                  <a:cubicBezTo>
                    <a:pt x="672" y="22024"/>
                    <a:pt x="719" y="22102"/>
                    <a:pt x="797" y="22180"/>
                  </a:cubicBezTo>
                  <a:cubicBezTo>
                    <a:pt x="1084" y="22467"/>
                    <a:pt x="1464" y="22615"/>
                    <a:pt x="1844" y="22615"/>
                  </a:cubicBezTo>
                  <a:cubicBezTo>
                    <a:pt x="2127" y="22615"/>
                    <a:pt x="2409" y="22533"/>
                    <a:pt x="2656" y="22367"/>
                  </a:cubicBezTo>
                  <a:lnTo>
                    <a:pt x="3843" y="21555"/>
                  </a:lnTo>
                  <a:lnTo>
                    <a:pt x="6920" y="19493"/>
                  </a:lnTo>
                  <a:lnTo>
                    <a:pt x="24210" y="7857"/>
                  </a:lnTo>
                  <a:lnTo>
                    <a:pt x="28881" y="4717"/>
                  </a:lnTo>
                  <a:lnTo>
                    <a:pt x="30833" y="1921"/>
                  </a:lnTo>
                  <a:lnTo>
                    <a:pt x="32676" y="0"/>
                  </a:lnTo>
                  <a:close/>
                </a:path>
              </a:pathLst>
            </a:custGeom>
            <a:solidFill>
              <a:schemeClr val="accent5"/>
            </a:solidFill>
            <a:ln w="38100" cap="flat" cmpd="sng">
              <a:solidFill>
                <a:schemeClr val="accent5"/>
              </a:solidFill>
              <a:prstDash val="solid"/>
              <a:round/>
              <a:headEnd type="none" w="sm" len="sm"/>
              <a:tailEnd type="none" w="sm" len="sm"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grpSp>
          <p:nvGrpSpPr>
            <p:cNvPr id="2149" name="Google Shape;2149;p80"/>
            <p:cNvGrpSpPr/>
            <p:nvPr/>
          </p:nvGrpSpPr>
          <p:grpSpPr>
            <a:xfrm>
              <a:off x="5263225" y="2369200"/>
              <a:ext cx="821600" cy="565500"/>
              <a:chOff x="2959800" y="3882950"/>
              <a:chExt cx="821600" cy="565500"/>
            </a:xfrm>
          </p:grpSpPr>
          <p:sp>
            <p:nvSpPr>
              <p:cNvPr id="2150" name="Google Shape;2150;p80"/>
              <p:cNvSpPr/>
              <p:nvPr/>
            </p:nvSpPr>
            <p:spPr>
              <a:xfrm>
                <a:off x="2959800" y="3882950"/>
                <a:ext cx="821225" cy="565500"/>
              </a:xfrm>
              <a:custGeom>
                <a:avLst/>
                <a:gdLst/>
                <a:ahLst/>
                <a:cxnLst/>
                <a:rect l="l" t="t" r="r" b="b"/>
                <a:pathLst>
                  <a:path w="32849" h="22620" extrusionOk="0">
                    <a:moveTo>
                      <a:pt x="32848" y="1"/>
                    </a:moveTo>
                    <a:lnTo>
                      <a:pt x="30380" y="969"/>
                    </a:lnTo>
                    <a:lnTo>
                      <a:pt x="27038" y="1735"/>
                    </a:lnTo>
                    <a:lnTo>
                      <a:pt x="5124" y="16526"/>
                    </a:lnTo>
                    <a:lnTo>
                      <a:pt x="2047" y="18603"/>
                    </a:lnTo>
                    <a:lnTo>
                      <a:pt x="860" y="19400"/>
                    </a:lnTo>
                    <a:cubicBezTo>
                      <a:pt x="204" y="19853"/>
                      <a:pt x="1" y="20775"/>
                      <a:pt x="454" y="21446"/>
                    </a:cubicBezTo>
                    <a:lnTo>
                      <a:pt x="782" y="21962"/>
                    </a:lnTo>
                    <a:cubicBezTo>
                      <a:pt x="1065" y="22391"/>
                      <a:pt x="1531" y="22620"/>
                      <a:pt x="2005" y="22620"/>
                    </a:cubicBezTo>
                    <a:cubicBezTo>
                      <a:pt x="2289" y="22620"/>
                      <a:pt x="2576" y="22538"/>
                      <a:pt x="2828" y="22368"/>
                    </a:cubicBezTo>
                    <a:lnTo>
                      <a:pt x="4030" y="21571"/>
                    </a:lnTo>
                    <a:lnTo>
                      <a:pt x="7092" y="19494"/>
                    </a:lnTo>
                    <a:lnTo>
                      <a:pt x="29037" y="4718"/>
                    </a:lnTo>
                    <a:lnTo>
                      <a:pt x="31005" y="1906"/>
                    </a:lnTo>
                    <a:lnTo>
                      <a:pt x="32848" y="1"/>
                    </a:lnTo>
                    <a:close/>
                  </a:path>
                </a:pathLst>
              </a:custGeom>
              <a:solidFill>
                <a:srgbClr val="EEE2D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151" name="Google Shape;2151;p80"/>
              <p:cNvSpPr/>
              <p:nvPr/>
            </p:nvSpPr>
            <p:spPr>
              <a:xfrm>
                <a:off x="2959800" y="4348025"/>
                <a:ext cx="100375" cy="100425"/>
              </a:xfrm>
              <a:custGeom>
                <a:avLst/>
                <a:gdLst/>
                <a:ahLst/>
                <a:cxnLst/>
                <a:rect l="l" t="t" r="r" b="b"/>
                <a:pathLst>
                  <a:path w="4015" h="4017" extrusionOk="0">
                    <a:moveTo>
                      <a:pt x="2047" y="0"/>
                    </a:moveTo>
                    <a:lnTo>
                      <a:pt x="860" y="797"/>
                    </a:lnTo>
                    <a:cubicBezTo>
                      <a:pt x="172" y="1250"/>
                      <a:pt x="1" y="2156"/>
                      <a:pt x="454" y="2843"/>
                    </a:cubicBezTo>
                    <a:lnTo>
                      <a:pt x="797" y="3359"/>
                    </a:lnTo>
                    <a:cubicBezTo>
                      <a:pt x="1080" y="3788"/>
                      <a:pt x="1547" y="4017"/>
                      <a:pt x="2024" y="4017"/>
                    </a:cubicBezTo>
                    <a:cubicBezTo>
                      <a:pt x="2311" y="4017"/>
                      <a:pt x="2601" y="3935"/>
                      <a:pt x="2859" y="3765"/>
                    </a:cubicBezTo>
                    <a:lnTo>
                      <a:pt x="4015" y="2921"/>
                    </a:lnTo>
                    <a:lnTo>
                      <a:pt x="3749" y="2531"/>
                    </a:lnTo>
                    <a:lnTo>
                      <a:pt x="3281" y="1828"/>
                    </a:lnTo>
                    <a:lnTo>
                      <a:pt x="2812" y="1125"/>
                    </a:lnTo>
                    <a:lnTo>
                      <a:pt x="2343" y="422"/>
                    </a:lnTo>
                    <a:lnTo>
                      <a:pt x="2047" y="0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152" name="Google Shape;2152;p80"/>
              <p:cNvSpPr/>
              <p:nvPr/>
            </p:nvSpPr>
            <p:spPr>
              <a:xfrm>
                <a:off x="3053900" y="4360125"/>
                <a:ext cx="83600" cy="61725"/>
              </a:xfrm>
              <a:custGeom>
                <a:avLst/>
                <a:gdLst/>
                <a:ahLst/>
                <a:cxnLst/>
                <a:rect l="l" t="t" r="r" b="b"/>
                <a:pathLst>
                  <a:path w="3344" h="2469" extrusionOk="0">
                    <a:moveTo>
                      <a:pt x="3062" y="1"/>
                    </a:moveTo>
                    <a:lnTo>
                      <a:pt x="1" y="2078"/>
                    </a:lnTo>
                    <a:lnTo>
                      <a:pt x="282" y="2469"/>
                    </a:lnTo>
                    <a:lnTo>
                      <a:pt x="3343" y="407"/>
                    </a:lnTo>
                    <a:lnTo>
                      <a:pt x="3062" y="1"/>
                    </a:ln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153" name="Google Shape;2153;p80"/>
              <p:cNvSpPr/>
              <p:nvPr/>
            </p:nvSpPr>
            <p:spPr>
              <a:xfrm>
                <a:off x="3030100" y="4324975"/>
                <a:ext cx="89050" cy="69550"/>
              </a:xfrm>
              <a:custGeom>
                <a:avLst/>
                <a:gdLst/>
                <a:ahLst/>
                <a:cxnLst/>
                <a:rect l="l" t="t" r="r" b="b"/>
                <a:pathLst>
                  <a:path w="3562" h="2782" extrusionOk="0">
                    <a:moveTo>
                      <a:pt x="3061" y="1"/>
                    </a:moveTo>
                    <a:lnTo>
                      <a:pt x="0" y="2047"/>
                    </a:lnTo>
                    <a:lnTo>
                      <a:pt x="484" y="2781"/>
                    </a:lnTo>
                    <a:lnTo>
                      <a:pt x="3561" y="704"/>
                    </a:lnTo>
                    <a:lnTo>
                      <a:pt x="3296" y="329"/>
                    </a:lnTo>
                    <a:lnTo>
                      <a:pt x="3061" y="1"/>
                    </a:ln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154" name="Google Shape;2154;p80"/>
              <p:cNvSpPr/>
              <p:nvPr/>
            </p:nvSpPr>
            <p:spPr>
              <a:xfrm>
                <a:off x="3010950" y="4296100"/>
                <a:ext cx="83975" cy="62500"/>
              </a:xfrm>
              <a:custGeom>
                <a:avLst/>
                <a:gdLst/>
                <a:ahLst/>
                <a:cxnLst/>
                <a:rect l="l" t="t" r="r" b="b"/>
                <a:pathLst>
                  <a:path w="3359" h="2500" extrusionOk="0">
                    <a:moveTo>
                      <a:pt x="3078" y="0"/>
                    </a:moveTo>
                    <a:lnTo>
                      <a:pt x="1" y="2062"/>
                    </a:lnTo>
                    <a:lnTo>
                      <a:pt x="297" y="2499"/>
                    </a:lnTo>
                    <a:lnTo>
                      <a:pt x="3359" y="437"/>
                    </a:lnTo>
                    <a:lnTo>
                      <a:pt x="3078" y="0"/>
                    </a:ln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155" name="Google Shape;2155;p80"/>
              <p:cNvSpPr/>
              <p:nvPr/>
            </p:nvSpPr>
            <p:spPr>
              <a:xfrm>
                <a:off x="3017975" y="4307025"/>
                <a:ext cx="88675" cy="69525"/>
              </a:xfrm>
              <a:custGeom>
                <a:avLst/>
                <a:gdLst/>
                <a:ahLst/>
                <a:cxnLst/>
                <a:rect l="l" t="t" r="r" b="b"/>
                <a:pathLst>
                  <a:path w="3547" h="2781" extrusionOk="0">
                    <a:moveTo>
                      <a:pt x="3062" y="0"/>
                    </a:moveTo>
                    <a:lnTo>
                      <a:pt x="1" y="2062"/>
                    </a:lnTo>
                    <a:lnTo>
                      <a:pt x="485" y="2781"/>
                    </a:lnTo>
                    <a:lnTo>
                      <a:pt x="3546" y="719"/>
                    </a:lnTo>
                    <a:lnTo>
                      <a:pt x="3062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156" name="Google Shape;2156;p80"/>
              <p:cNvSpPr/>
              <p:nvPr/>
            </p:nvSpPr>
            <p:spPr>
              <a:xfrm>
                <a:off x="3042200" y="4342550"/>
                <a:ext cx="88275" cy="69550"/>
              </a:xfrm>
              <a:custGeom>
                <a:avLst/>
                <a:gdLst/>
                <a:ahLst/>
                <a:cxnLst/>
                <a:rect l="l" t="t" r="r" b="b"/>
                <a:pathLst>
                  <a:path w="3531" h="2782" extrusionOk="0">
                    <a:moveTo>
                      <a:pt x="3077" y="1"/>
                    </a:moveTo>
                    <a:lnTo>
                      <a:pt x="0" y="2078"/>
                    </a:lnTo>
                    <a:lnTo>
                      <a:pt x="469" y="2781"/>
                    </a:lnTo>
                    <a:lnTo>
                      <a:pt x="3530" y="704"/>
                    </a:lnTo>
                    <a:lnTo>
                      <a:pt x="3077" y="1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157" name="Google Shape;2157;p80"/>
              <p:cNvSpPr/>
              <p:nvPr/>
            </p:nvSpPr>
            <p:spPr>
              <a:xfrm>
                <a:off x="3112475" y="3963775"/>
                <a:ext cx="573650" cy="406525"/>
              </a:xfrm>
              <a:custGeom>
                <a:avLst/>
                <a:gdLst/>
                <a:ahLst/>
                <a:cxnLst/>
                <a:rect l="l" t="t" r="r" b="b"/>
                <a:pathLst>
                  <a:path w="22946" h="16261" extrusionOk="0">
                    <a:moveTo>
                      <a:pt x="21946" y="1"/>
                    </a:moveTo>
                    <a:lnTo>
                      <a:pt x="1" y="14777"/>
                    </a:lnTo>
                    <a:lnTo>
                      <a:pt x="266" y="15152"/>
                    </a:lnTo>
                    <a:lnTo>
                      <a:pt x="719" y="15855"/>
                    </a:lnTo>
                    <a:lnTo>
                      <a:pt x="1000" y="16261"/>
                    </a:lnTo>
                    <a:lnTo>
                      <a:pt x="22946" y="1485"/>
                    </a:lnTo>
                    <a:lnTo>
                      <a:pt x="21946" y="1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158" name="Google Shape;2158;p80"/>
              <p:cNvSpPr/>
              <p:nvPr/>
            </p:nvSpPr>
            <p:spPr>
              <a:xfrm>
                <a:off x="3087875" y="3926700"/>
                <a:ext cx="573250" cy="406500"/>
              </a:xfrm>
              <a:custGeom>
                <a:avLst/>
                <a:gdLst/>
                <a:ahLst/>
                <a:cxnLst/>
                <a:rect l="l" t="t" r="r" b="b"/>
                <a:pathLst>
                  <a:path w="22930" h="16260" extrusionOk="0">
                    <a:moveTo>
                      <a:pt x="21946" y="0"/>
                    </a:moveTo>
                    <a:lnTo>
                      <a:pt x="1" y="14776"/>
                    </a:lnTo>
                    <a:lnTo>
                      <a:pt x="282" y="15213"/>
                    </a:lnTo>
                    <a:lnTo>
                      <a:pt x="750" y="15932"/>
                    </a:lnTo>
                    <a:lnTo>
                      <a:pt x="985" y="16260"/>
                    </a:lnTo>
                    <a:lnTo>
                      <a:pt x="22930" y="1484"/>
                    </a:lnTo>
                    <a:lnTo>
                      <a:pt x="21946" y="0"/>
                    </a:ln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159" name="Google Shape;2159;p80"/>
              <p:cNvSpPr/>
              <p:nvPr/>
            </p:nvSpPr>
            <p:spPr>
              <a:xfrm>
                <a:off x="3719675" y="3882950"/>
                <a:ext cx="61725" cy="47675"/>
              </a:xfrm>
              <a:custGeom>
                <a:avLst/>
                <a:gdLst/>
                <a:ahLst/>
                <a:cxnLst/>
                <a:rect l="l" t="t" r="r" b="b"/>
                <a:pathLst>
                  <a:path w="2469" h="1907" extrusionOk="0">
                    <a:moveTo>
                      <a:pt x="2469" y="1"/>
                    </a:moveTo>
                    <a:lnTo>
                      <a:pt x="1" y="969"/>
                    </a:lnTo>
                    <a:lnTo>
                      <a:pt x="626" y="1906"/>
                    </a:lnTo>
                    <a:lnTo>
                      <a:pt x="2469" y="1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160" name="Google Shape;2160;p80"/>
              <p:cNvSpPr/>
              <p:nvPr/>
            </p:nvSpPr>
            <p:spPr>
              <a:xfrm>
                <a:off x="3636500" y="3907175"/>
                <a:ext cx="98825" cy="93725"/>
              </a:xfrm>
              <a:custGeom>
                <a:avLst/>
                <a:gdLst/>
                <a:ahLst/>
                <a:cxnLst/>
                <a:rect l="l" t="t" r="r" b="b"/>
                <a:pathLst>
                  <a:path w="3953" h="3749" extrusionOk="0">
                    <a:moveTo>
                      <a:pt x="3328" y="0"/>
                    </a:moveTo>
                    <a:lnTo>
                      <a:pt x="1" y="781"/>
                    </a:lnTo>
                    <a:lnTo>
                      <a:pt x="985" y="2265"/>
                    </a:lnTo>
                    <a:lnTo>
                      <a:pt x="1985" y="3749"/>
                    </a:lnTo>
                    <a:lnTo>
                      <a:pt x="3953" y="937"/>
                    </a:lnTo>
                    <a:lnTo>
                      <a:pt x="3328" y="0"/>
                    </a:ln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</p:grpSp>
      </p:grpSp>
      <p:grpSp>
        <p:nvGrpSpPr>
          <p:cNvPr id="2161" name="Google Shape;2161;p80"/>
          <p:cNvGrpSpPr/>
          <p:nvPr/>
        </p:nvGrpSpPr>
        <p:grpSpPr>
          <a:xfrm rot="10450688">
            <a:off x="8597375" y="1033405"/>
            <a:ext cx="821600" cy="565500"/>
            <a:chOff x="5263225" y="2369200"/>
            <a:chExt cx="821600" cy="565500"/>
          </a:xfrm>
        </p:grpSpPr>
        <p:sp>
          <p:nvSpPr>
            <p:cNvPr id="2162" name="Google Shape;2162;p80"/>
            <p:cNvSpPr/>
            <p:nvPr/>
          </p:nvSpPr>
          <p:spPr>
            <a:xfrm>
              <a:off x="5267925" y="2369250"/>
              <a:ext cx="816900" cy="565375"/>
            </a:xfrm>
            <a:custGeom>
              <a:avLst/>
              <a:gdLst/>
              <a:ahLst/>
              <a:cxnLst/>
              <a:rect l="l" t="t" r="r" b="b"/>
              <a:pathLst>
                <a:path w="32676" h="22615" extrusionOk="0">
                  <a:moveTo>
                    <a:pt x="32676" y="0"/>
                  </a:moveTo>
                  <a:lnTo>
                    <a:pt x="30208" y="984"/>
                  </a:lnTo>
                  <a:lnTo>
                    <a:pt x="26866" y="1750"/>
                  </a:lnTo>
                  <a:lnTo>
                    <a:pt x="4920" y="16526"/>
                  </a:lnTo>
                  <a:lnTo>
                    <a:pt x="1859" y="18587"/>
                  </a:lnTo>
                  <a:lnTo>
                    <a:pt x="672" y="19400"/>
                  </a:lnTo>
                  <a:cubicBezTo>
                    <a:pt x="281" y="19649"/>
                    <a:pt x="63" y="20071"/>
                    <a:pt x="16" y="20509"/>
                  </a:cubicBezTo>
                  <a:cubicBezTo>
                    <a:pt x="0" y="20821"/>
                    <a:pt x="78" y="21165"/>
                    <a:pt x="250" y="21446"/>
                  </a:cubicBezTo>
                  <a:lnTo>
                    <a:pt x="609" y="21946"/>
                  </a:lnTo>
                  <a:cubicBezTo>
                    <a:pt x="672" y="22024"/>
                    <a:pt x="719" y="22102"/>
                    <a:pt x="797" y="22180"/>
                  </a:cubicBezTo>
                  <a:cubicBezTo>
                    <a:pt x="1084" y="22467"/>
                    <a:pt x="1464" y="22615"/>
                    <a:pt x="1844" y="22615"/>
                  </a:cubicBezTo>
                  <a:cubicBezTo>
                    <a:pt x="2127" y="22615"/>
                    <a:pt x="2409" y="22533"/>
                    <a:pt x="2656" y="22367"/>
                  </a:cubicBezTo>
                  <a:lnTo>
                    <a:pt x="3843" y="21555"/>
                  </a:lnTo>
                  <a:lnTo>
                    <a:pt x="6920" y="19493"/>
                  </a:lnTo>
                  <a:lnTo>
                    <a:pt x="24210" y="7857"/>
                  </a:lnTo>
                  <a:lnTo>
                    <a:pt x="28881" y="4717"/>
                  </a:lnTo>
                  <a:lnTo>
                    <a:pt x="30833" y="1921"/>
                  </a:lnTo>
                  <a:lnTo>
                    <a:pt x="32676" y="0"/>
                  </a:lnTo>
                  <a:close/>
                </a:path>
              </a:pathLst>
            </a:custGeom>
            <a:solidFill>
              <a:schemeClr val="accent5"/>
            </a:solidFill>
            <a:ln w="38100" cap="flat" cmpd="sng">
              <a:solidFill>
                <a:schemeClr val="accent5"/>
              </a:solidFill>
              <a:prstDash val="solid"/>
              <a:round/>
              <a:headEnd type="none" w="sm" len="sm"/>
              <a:tailEnd type="none" w="sm" len="sm"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grpSp>
          <p:nvGrpSpPr>
            <p:cNvPr id="2163" name="Google Shape;2163;p80"/>
            <p:cNvGrpSpPr/>
            <p:nvPr/>
          </p:nvGrpSpPr>
          <p:grpSpPr>
            <a:xfrm>
              <a:off x="5263225" y="2369200"/>
              <a:ext cx="821600" cy="565500"/>
              <a:chOff x="2959800" y="3882950"/>
              <a:chExt cx="821600" cy="565500"/>
            </a:xfrm>
          </p:grpSpPr>
          <p:sp>
            <p:nvSpPr>
              <p:cNvPr id="2164" name="Google Shape;2164;p80"/>
              <p:cNvSpPr/>
              <p:nvPr/>
            </p:nvSpPr>
            <p:spPr>
              <a:xfrm>
                <a:off x="2959800" y="3882950"/>
                <a:ext cx="821225" cy="565500"/>
              </a:xfrm>
              <a:custGeom>
                <a:avLst/>
                <a:gdLst/>
                <a:ahLst/>
                <a:cxnLst/>
                <a:rect l="l" t="t" r="r" b="b"/>
                <a:pathLst>
                  <a:path w="32849" h="22620" extrusionOk="0">
                    <a:moveTo>
                      <a:pt x="32848" y="1"/>
                    </a:moveTo>
                    <a:lnTo>
                      <a:pt x="30380" y="969"/>
                    </a:lnTo>
                    <a:lnTo>
                      <a:pt x="27038" y="1735"/>
                    </a:lnTo>
                    <a:lnTo>
                      <a:pt x="5124" y="16526"/>
                    </a:lnTo>
                    <a:lnTo>
                      <a:pt x="2047" y="18603"/>
                    </a:lnTo>
                    <a:lnTo>
                      <a:pt x="860" y="19400"/>
                    </a:lnTo>
                    <a:cubicBezTo>
                      <a:pt x="204" y="19853"/>
                      <a:pt x="1" y="20775"/>
                      <a:pt x="454" y="21446"/>
                    </a:cubicBezTo>
                    <a:lnTo>
                      <a:pt x="782" y="21962"/>
                    </a:lnTo>
                    <a:cubicBezTo>
                      <a:pt x="1065" y="22391"/>
                      <a:pt x="1531" y="22620"/>
                      <a:pt x="2005" y="22620"/>
                    </a:cubicBezTo>
                    <a:cubicBezTo>
                      <a:pt x="2289" y="22620"/>
                      <a:pt x="2576" y="22538"/>
                      <a:pt x="2828" y="22368"/>
                    </a:cubicBezTo>
                    <a:lnTo>
                      <a:pt x="4030" y="21571"/>
                    </a:lnTo>
                    <a:lnTo>
                      <a:pt x="7092" y="19494"/>
                    </a:lnTo>
                    <a:lnTo>
                      <a:pt x="29037" y="4718"/>
                    </a:lnTo>
                    <a:lnTo>
                      <a:pt x="31005" y="1906"/>
                    </a:lnTo>
                    <a:lnTo>
                      <a:pt x="32848" y="1"/>
                    </a:lnTo>
                    <a:close/>
                  </a:path>
                </a:pathLst>
              </a:custGeom>
              <a:solidFill>
                <a:srgbClr val="EEE2D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165" name="Google Shape;2165;p80"/>
              <p:cNvSpPr/>
              <p:nvPr/>
            </p:nvSpPr>
            <p:spPr>
              <a:xfrm>
                <a:off x="2959800" y="4348025"/>
                <a:ext cx="100375" cy="100425"/>
              </a:xfrm>
              <a:custGeom>
                <a:avLst/>
                <a:gdLst/>
                <a:ahLst/>
                <a:cxnLst/>
                <a:rect l="l" t="t" r="r" b="b"/>
                <a:pathLst>
                  <a:path w="4015" h="4017" extrusionOk="0">
                    <a:moveTo>
                      <a:pt x="2047" y="0"/>
                    </a:moveTo>
                    <a:lnTo>
                      <a:pt x="860" y="797"/>
                    </a:lnTo>
                    <a:cubicBezTo>
                      <a:pt x="172" y="1250"/>
                      <a:pt x="1" y="2156"/>
                      <a:pt x="454" y="2843"/>
                    </a:cubicBezTo>
                    <a:lnTo>
                      <a:pt x="797" y="3359"/>
                    </a:lnTo>
                    <a:cubicBezTo>
                      <a:pt x="1080" y="3788"/>
                      <a:pt x="1547" y="4017"/>
                      <a:pt x="2024" y="4017"/>
                    </a:cubicBezTo>
                    <a:cubicBezTo>
                      <a:pt x="2311" y="4017"/>
                      <a:pt x="2601" y="3935"/>
                      <a:pt x="2859" y="3765"/>
                    </a:cubicBezTo>
                    <a:lnTo>
                      <a:pt x="4015" y="2921"/>
                    </a:lnTo>
                    <a:lnTo>
                      <a:pt x="3749" y="2531"/>
                    </a:lnTo>
                    <a:lnTo>
                      <a:pt x="3281" y="1828"/>
                    </a:lnTo>
                    <a:lnTo>
                      <a:pt x="2812" y="1125"/>
                    </a:lnTo>
                    <a:lnTo>
                      <a:pt x="2343" y="422"/>
                    </a:lnTo>
                    <a:lnTo>
                      <a:pt x="2047" y="0"/>
                    </a:ln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166" name="Google Shape;2166;p80"/>
              <p:cNvSpPr/>
              <p:nvPr/>
            </p:nvSpPr>
            <p:spPr>
              <a:xfrm>
                <a:off x="3053900" y="4360125"/>
                <a:ext cx="83600" cy="61725"/>
              </a:xfrm>
              <a:custGeom>
                <a:avLst/>
                <a:gdLst/>
                <a:ahLst/>
                <a:cxnLst/>
                <a:rect l="l" t="t" r="r" b="b"/>
                <a:pathLst>
                  <a:path w="3344" h="2469" extrusionOk="0">
                    <a:moveTo>
                      <a:pt x="3062" y="1"/>
                    </a:moveTo>
                    <a:lnTo>
                      <a:pt x="1" y="2078"/>
                    </a:lnTo>
                    <a:lnTo>
                      <a:pt x="282" y="2469"/>
                    </a:lnTo>
                    <a:lnTo>
                      <a:pt x="3343" y="407"/>
                    </a:lnTo>
                    <a:lnTo>
                      <a:pt x="3062" y="1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167" name="Google Shape;2167;p80"/>
              <p:cNvSpPr/>
              <p:nvPr/>
            </p:nvSpPr>
            <p:spPr>
              <a:xfrm>
                <a:off x="3030100" y="4324975"/>
                <a:ext cx="89050" cy="69550"/>
              </a:xfrm>
              <a:custGeom>
                <a:avLst/>
                <a:gdLst/>
                <a:ahLst/>
                <a:cxnLst/>
                <a:rect l="l" t="t" r="r" b="b"/>
                <a:pathLst>
                  <a:path w="3562" h="2782" extrusionOk="0">
                    <a:moveTo>
                      <a:pt x="3061" y="1"/>
                    </a:moveTo>
                    <a:lnTo>
                      <a:pt x="0" y="2047"/>
                    </a:lnTo>
                    <a:lnTo>
                      <a:pt x="484" y="2781"/>
                    </a:lnTo>
                    <a:lnTo>
                      <a:pt x="3561" y="704"/>
                    </a:lnTo>
                    <a:lnTo>
                      <a:pt x="3296" y="329"/>
                    </a:lnTo>
                    <a:lnTo>
                      <a:pt x="3061" y="1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168" name="Google Shape;2168;p80"/>
              <p:cNvSpPr/>
              <p:nvPr/>
            </p:nvSpPr>
            <p:spPr>
              <a:xfrm>
                <a:off x="3010950" y="4296100"/>
                <a:ext cx="83975" cy="62500"/>
              </a:xfrm>
              <a:custGeom>
                <a:avLst/>
                <a:gdLst/>
                <a:ahLst/>
                <a:cxnLst/>
                <a:rect l="l" t="t" r="r" b="b"/>
                <a:pathLst>
                  <a:path w="3359" h="2500" extrusionOk="0">
                    <a:moveTo>
                      <a:pt x="3078" y="0"/>
                    </a:moveTo>
                    <a:lnTo>
                      <a:pt x="1" y="2062"/>
                    </a:lnTo>
                    <a:lnTo>
                      <a:pt x="297" y="2499"/>
                    </a:lnTo>
                    <a:lnTo>
                      <a:pt x="3359" y="437"/>
                    </a:lnTo>
                    <a:lnTo>
                      <a:pt x="3078" y="0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169" name="Google Shape;2169;p80"/>
              <p:cNvSpPr/>
              <p:nvPr/>
            </p:nvSpPr>
            <p:spPr>
              <a:xfrm>
                <a:off x="3017975" y="4307025"/>
                <a:ext cx="88675" cy="69525"/>
              </a:xfrm>
              <a:custGeom>
                <a:avLst/>
                <a:gdLst/>
                <a:ahLst/>
                <a:cxnLst/>
                <a:rect l="l" t="t" r="r" b="b"/>
                <a:pathLst>
                  <a:path w="3547" h="2781" extrusionOk="0">
                    <a:moveTo>
                      <a:pt x="3062" y="0"/>
                    </a:moveTo>
                    <a:lnTo>
                      <a:pt x="1" y="2062"/>
                    </a:lnTo>
                    <a:lnTo>
                      <a:pt x="485" y="2781"/>
                    </a:lnTo>
                    <a:lnTo>
                      <a:pt x="3546" y="719"/>
                    </a:lnTo>
                    <a:lnTo>
                      <a:pt x="3062" y="0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170" name="Google Shape;2170;p80"/>
              <p:cNvSpPr/>
              <p:nvPr/>
            </p:nvSpPr>
            <p:spPr>
              <a:xfrm>
                <a:off x="3042200" y="4342550"/>
                <a:ext cx="88275" cy="69550"/>
              </a:xfrm>
              <a:custGeom>
                <a:avLst/>
                <a:gdLst/>
                <a:ahLst/>
                <a:cxnLst/>
                <a:rect l="l" t="t" r="r" b="b"/>
                <a:pathLst>
                  <a:path w="3531" h="2782" extrusionOk="0">
                    <a:moveTo>
                      <a:pt x="3077" y="1"/>
                    </a:moveTo>
                    <a:lnTo>
                      <a:pt x="0" y="2078"/>
                    </a:lnTo>
                    <a:lnTo>
                      <a:pt x="469" y="2781"/>
                    </a:lnTo>
                    <a:lnTo>
                      <a:pt x="3530" y="704"/>
                    </a:lnTo>
                    <a:lnTo>
                      <a:pt x="3077" y="1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171" name="Google Shape;2171;p80"/>
              <p:cNvSpPr/>
              <p:nvPr/>
            </p:nvSpPr>
            <p:spPr>
              <a:xfrm>
                <a:off x="3112475" y="3963775"/>
                <a:ext cx="573650" cy="406525"/>
              </a:xfrm>
              <a:custGeom>
                <a:avLst/>
                <a:gdLst/>
                <a:ahLst/>
                <a:cxnLst/>
                <a:rect l="l" t="t" r="r" b="b"/>
                <a:pathLst>
                  <a:path w="22946" h="16261" extrusionOk="0">
                    <a:moveTo>
                      <a:pt x="21946" y="1"/>
                    </a:moveTo>
                    <a:lnTo>
                      <a:pt x="1" y="14777"/>
                    </a:lnTo>
                    <a:lnTo>
                      <a:pt x="266" y="15152"/>
                    </a:lnTo>
                    <a:lnTo>
                      <a:pt x="719" y="15855"/>
                    </a:lnTo>
                    <a:lnTo>
                      <a:pt x="1000" y="16261"/>
                    </a:lnTo>
                    <a:lnTo>
                      <a:pt x="22946" y="1485"/>
                    </a:lnTo>
                    <a:lnTo>
                      <a:pt x="21946" y="1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172" name="Google Shape;2172;p80"/>
              <p:cNvSpPr/>
              <p:nvPr/>
            </p:nvSpPr>
            <p:spPr>
              <a:xfrm>
                <a:off x="3087875" y="3926700"/>
                <a:ext cx="573250" cy="406500"/>
              </a:xfrm>
              <a:custGeom>
                <a:avLst/>
                <a:gdLst/>
                <a:ahLst/>
                <a:cxnLst/>
                <a:rect l="l" t="t" r="r" b="b"/>
                <a:pathLst>
                  <a:path w="22930" h="16260" extrusionOk="0">
                    <a:moveTo>
                      <a:pt x="21946" y="0"/>
                    </a:moveTo>
                    <a:lnTo>
                      <a:pt x="1" y="14776"/>
                    </a:lnTo>
                    <a:lnTo>
                      <a:pt x="282" y="15213"/>
                    </a:lnTo>
                    <a:lnTo>
                      <a:pt x="750" y="15932"/>
                    </a:lnTo>
                    <a:lnTo>
                      <a:pt x="985" y="16260"/>
                    </a:lnTo>
                    <a:lnTo>
                      <a:pt x="22930" y="1484"/>
                    </a:lnTo>
                    <a:lnTo>
                      <a:pt x="21946" y="0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173" name="Google Shape;2173;p80"/>
              <p:cNvSpPr/>
              <p:nvPr/>
            </p:nvSpPr>
            <p:spPr>
              <a:xfrm>
                <a:off x="3719675" y="3882950"/>
                <a:ext cx="61725" cy="47675"/>
              </a:xfrm>
              <a:custGeom>
                <a:avLst/>
                <a:gdLst/>
                <a:ahLst/>
                <a:cxnLst/>
                <a:rect l="l" t="t" r="r" b="b"/>
                <a:pathLst>
                  <a:path w="2469" h="1907" extrusionOk="0">
                    <a:moveTo>
                      <a:pt x="2469" y="1"/>
                    </a:moveTo>
                    <a:lnTo>
                      <a:pt x="1" y="969"/>
                    </a:lnTo>
                    <a:lnTo>
                      <a:pt x="626" y="1906"/>
                    </a:lnTo>
                    <a:lnTo>
                      <a:pt x="2469" y="1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174" name="Google Shape;2174;p80"/>
              <p:cNvSpPr/>
              <p:nvPr/>
            </p:nvSpPr>
            <p:spPr>
              <a:xfrm>
                <a:off x="3636500" y="3907175"/>
                <a:ext cx="98825" cy="93725"/>
              </a:xfrm>
              <a:custGeom>
                <a:avLst/>
                <a:gdLst/>
                <a:ahLst/>
                <a:cxnLst/>
                <a:rect l="l" t="t" r="r" b="b"/>
                <a:pathLst>
                  <a:path w="3953" h="3749" extrusionOk="0">
                    <a:moveTo>
                      <a:pt x="3328" y="0"/>
                    </a:moveTo>
                    <a:lnTo>
                      <a:pt x="1" y="781"/>
                    </a:lnTo>
                    <a:lnTo>
                      <a:pt x="985" y="2265"/>
                    </a:lnTo>
                    <a:lnTo>
                      <a:pt x="1985" y="3749"/>
                    </a:lnTo>
                    <a:lnTo>
                      <a:pt x="3953" y="937"/>
                    </a:lnTo>
                    <a:lnTo>
                      <a:pt x="3328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B0CED53C-4A07-44AD-86A0-434E69552147}"/>
                  </a:ext>
                </a:extLst>
              </p:cNvPr>
              <p:cNvSpPr txBox="1"/>
              <p:nvPr/>
            </p:nvSpPr>
            <p:spPr>
              <a:xfrm>
                <a:off x="3388660" y="1275550"/>
                <a:ext cx="1921008" cy="61908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)</a:t>
                </a:r>
                <a:r>
                  <a:rPr lang="en-US" sz="2400" dirty="0">
                    <a:ea typeface="Dotum" panose="020B0600000101010101" pitchFamily="34" charset="-127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603050405020304" pitchFamily="18" charset="0"/>
                          </a:rPr>
                          <m:t>…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603050405020304" pitchFamily="18" charset="0"/>
                          </a:rPr>
                          <m:t>…</m:t>
                        </m:r>
                      </m:den>
                    </m:f>
                    <m:r>
                      <a:rPr lang="en-US" sz="2400" i="1">
                        <a:latin typeface="Cambria Math" panose="02040503050406030204" pitchFamily="18" charset="0"/>
                        <a:ea typeface="Dotum" panose="020B0600000101010101" pitchFamily="34" charset="-127"/>
                        <a:cs typeface="Times New Roman" panose="02020603050405020304" pitchFamily="18" charset="0"/>
                      </a:rPr>
                      <m:t>  </m:t>
                    </m:r>
                    <m:r>
                      <a:rPr lang="vi-VN" sz="2400" i="1">
                        <a:latin typeface="Cambria Math" panose="02040503050406030204" pitchFamily="18" charset="0"/>
                        <a:ea typeface="Dotum" panose="020B0600000101010101" pitchFamily="34" charset="-127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sz="2400" i="1"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603050405020304" pitchFamily="18" charset="0"/>
                          </a:rPr>
                          <m:t>𝐴𝐵</m:t>
                        </m:r>
                      </m:num>
                      <m:den>
                        <m:r>
                          <a:rPr lang="vi-VN" sz="2400" i="1"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603050405020304" pitchFamily="18" charset="0"/>
                          </a:rPr>
                          <m:t>𝐴𝐶</m:t>
                        </m:r>
                      </m:den>
                    </m:f>
                  </m:oMath>
                </a14:m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B0CED53C-4A07-44AD-86A0-434E6955214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88660" y="1275550"/>
                <a:ext cx="1921008" cy="619080"/>
              </a:xfrm>
              <a:prstGeom prst="rect">
                <a:avLst/>
              </a:prstGeom>
              <a:blipFill>
                <a:blip r:embed="rId3"/>
                <a:stretch>
                  <a:fillRect l="-5079" b="-78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>
            <a:extLst>
              <a:ext uri="{FF2B5EF4-FFF2-40B4-BE49-F238E27FC236}">
                <a16:creationId xmlns:a16="http://schemas.microsoft.com/office/drawing/2014/main" id="{83EB83B3-30FE-414F-8CDE-F94DBFE5E4FD}"/>
              </a:ext>
            </a:extLst>
          </p:cNvPr>
          <p:cNvSpPr txBox="1"/>
          <p:nvPr/>
        </p:nvSpPr>
        <p:spPr>
          <a:xfrm>
            <a:off x="3165820" y="468727"/>
            <a:ext cx="554229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,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ề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ê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íc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…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74A1EDF1-174D-4F68-B1CF-FB55CC1965C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55392" y="267891"/>
            <a:ext cx="2778128" cy="195279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ECB06277-3B6C-4B47-BF60-9CDF315761A3}"/>
                  </a:ext>
                </a:extLst>
              </p:cNvPr>
              <p:cNvSpPr txBox="1"/>
              <p:nvPr/>
            </p:nvSpPr>
            <p:spPr>
              <a:xfrm>
                <a:off x="3388660" y="2162095"/>
                <a:ext cx="3127401" cy="61696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)</a:t>
                </a:r>
                <a:r>
                  <a:rPr lang="en-US" sz="2400" dirty="0">
                    <a:ea typeface="Dotum" panose="020B0600000101010101" pitchFamily="34" charset="-127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sz="2400" i="1"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603050405020304" pitchFamily="18" charset="0"/>
                          </a:rPr>
                          <m:t>𝐸𝐶</m:t>
                        </m:r>
                      </m:num>
                      <m:den>
                        <m:r>
                          <a:rPr lang="vi-VN" sz="2400" i="1"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603050405020304" pitchFamily="18" charset="0"/>
                          </a:rPr>
                          <m:t>𝐸𝐴</m:t>
                        </m:r>
                      </m:den>
                    </m:f>
                    <m:r>
                      <a:rPr lang="vi-VN" sz="2400" i="1">
                        <a:latin typeface="Cambria Math" panose="02040503050406030204" pitchFamily="18" charset="0"/>
                        <a:ea typeface="Dotum" panose="020B0600000101010101" pitchFamily="34" charset="-127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603050405020304" pitchFamily="18" charset="0"/>
                          </a:rPr>
                          <m:t>…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603050405020304" pitchFamily="18" charset="0"/>
                          </a:rPr>
                          <m:t>…</m:t>
                        </m:r>
                      </m:den>
                    </m:f>
                  </m:oMath>
                </a14:m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ECB06277-3B6C-4B47-BF60-9CDF315761A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88660" y="2162095"/>
                <a:ext cx="3127401" cy="616964"/>
              </a:xfrm>
              <a:prstGeom prst="rect">
                <a:avLst/>
              </a:prstGeom>
              <a:blipFill>
                <a:blip r:embed="rId5"/>
                <a:stretch>
                  <a:fillRect l="-3119" b="-89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A044FBEB-F5D0-47F8-93B3-8D3F59F0E775}"/>
                  </a:ext>
                </a:extLst>
              </p:cNvPr>
              <p:cNvSpPr txBox="1"/>
              <p:nvPr/>
            </p:nvSpPr>
            <p:spPr>
              <a:xfrm>
                <a:off x="3383093" y="2943984"/>
                <a:ext cx="1718246" cy="6497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)</a:t>
                </a:r>
                <a:r>
                  <a:rPr lang="en-US" sz="2400" dirty="0">
                    <a:ea typeface="Dotum" panose="020B0600000101010101" pitchFamily="34" charset="-127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sz="2400" i="1"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603050405020304" pitchFamily="18" charset="0"/>
                          </a:rPr>
                          <m:t>𝐹𝐴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603050405020304" pitchFamily="18" charset="0"/>
                          </a:rPr>
                          <m:t>…</m:t>
                        </m:r>
                      </m:den>
                    </m:f>
                    <m:r>
                      <a:rPr lang="vi-VN" sz="2400" i="1">
                        <a:latin typeface="Cambria Math" panose="02040503050406030204" pitchFamily="18" charset="0"/>
                        <a:ea typeface="Dotum" panose="020B0600000101010101" pitchFamily="34" charset="-127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603050405020304" pitchFamily="18" charset="0"/>
                          </a:rPr>
                        </m:ctrlPr>
                      </m:fPr>
                      <m:num/>
                      <m:den>
                        <m:r>
                          <a:rPr lang="vi-VN" sz="2400" i="1"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603050405020304" pitchFamily="18" charset="0"/>
                          </a:rPr>
                          <m:t>𝐵𝐶</m:t>
                        </m:r>
                      </m:den>
                    </m:f>
                  </m:oMath>
                </a14:m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A044FBEB-F5D0-47F8-93B3-8D3F59F0E77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83093" y="2943984"/>
                <a:ext cx="1718246" cy="649730"/>
              </a:xfrm>
              <a:prstGeom prst="rect">
                <a:avLst/>
              </a:prstGeom>
              <a:blipFill>
                <a:blip r:embed="rId6"/>
                <a:stretch>
                  <a:fillRect l="-5674" b="-74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681185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push dir="u"/>
      </p:transition>
    </mc:Choice>
    <mc:Fallback xmlns="">
      <p:transition spd="med">
        <p:push dir="u"/>
      </p:transition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9D30A2A9-BD3D-40C0-8E92-CCB940C4A01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89267" y="252973"/>
            <a:ext cx="5905500" cy="24860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4755380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E09150DE-BF68-451C-B10B-D5613AFA209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2101" y="262151"/>
            <a:ext cx="8567697" cy="22652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9959011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Text Box 24">
            <a:extLst>
              <a:ext uri="{FF2B5EF4-FFF2-40B4-BE49-F238E27FC236}">
                <a16:creationId xmlns:a16="http://schemas.microsoft.com/office/drawing/2014/main" id="{2D332B72-A2F1-4BE2-B287-3DD43DCC6A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52852" y="1381142"/>
            <a:ext cx="35137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en-US" sz="1800">
                <a:solidFill>
                  <a:schemeClr val="bg1"/>
                </a:solidFill>
                <a:latin typeface="Times New Roman" panose="02020603050405020304" pitchFamily="18" charset="0"/>
              </a:rPr>
              <a:t>A</a:t>
            </a:r>
          </a:p>
        </p:txBody>
      </p:sp>
      <p:sp>
        <p:nvSpPr>
          <p:cNvPr id="31748" name="Text Box 25">
            <a:extLst>
              <a:ext uri="{FF2B5EF4-FFF2-40B4-BE49-F238E27FC236}">
                <a16:creationId xmlns:a16="http://schemas.microsoft.com/office/drawing/2014/main" id="{763DD24C-4ABD-4B43-9583-B97F6FD899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88041" y="2897778"/>
            <a:ext cx="33855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en-US" sz="1800" dirty="0">
                <a:solidFill>
                  <a:schemeClr val="bg1"/>
                </a:solidFill>
                <a:latin typeface="Times New Roman" panose="02020603050405020304" pitchFamily="18" charset="0"/>
              </a:rPr>
              <a:t>B</a:t>
            </a:r>
          </a:p>
        </p:txBody>
      </p:sp>
      <p:sp>
        <p:nvSpPr>
          <p:cNvPr id="31749" name="Text Box 26">
            <a:extLst>
              <a:ext uri="{FF2B5EF4-FFF2-40B4-BE49-F238E27FC236}">
                <a16:creationId xmlns:a16="http://schemas.microsoft.com/office/drawing/2014/main" id="{2F246441-DB17-4F27-A6B8-BABA755CD1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00678" y="2819417"/>
            <a:ext cx="29289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en-US" sz="1800">
                <a:solidFill>
                  <a:schemeClr val="bg1"/>
                </a:solidFill>
                <a:latin typeface="Times New Roman" panose="02020603050405020304" pitchFamily="18" charset="0"/>
              </a:rPr>
              <a:t>C</a:t>
            </a:r>
          </a:p>
        </p:txBody>
      </p:sp>
      <p:sp>
        <p:nvSpPr>
          <p:cNvPr id="31751" name="Text Box 28">
            <a:extLst>
              <a:ext uri="{FF2B5EF4-FFF2-40B4-BE49-F238E27FC236}">
                <a16:creationId xmlns:a16="http://schemas.microsoft.com/office/drawing/2014/main" id="{B352F8EA-C17D-47A6-9565-DDEFFEDFF3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0205" y="2695592"/>
            <a:ext cx="42832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en-US" sz="1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’</a:t>
            </a:r>
          </a:p>
        </p:txBody>
      </p:sp>
      <p:grpSp>
        <p:nvGrpSpPr>
          <p:cNvPr id="31752" name="Group 10">
            <a:extLst>
              <a:ext uri="{FF2B5EF4-FFF2-40B4-BE49-F238E27FC236}">
                <a16:creationId xmlns:a16="http://schemas.microsoft.com/office/drawing/2014/main" id="{8AC9A6EA-0A5B-4C9B-88F3-26A0438BA3CB}"/>
              </a:ext>
            </a:extLst>
          </p:cNvPr>
          <p:cNvGrpSpPr>
            <a:grpSpLocks/>
          </p:cNvGrpSpPr>
          <p:nvPr/>
        </p:nvGrpSpPr>
        <p:grpSpPr bwMode="auto">
          <a:xfrm>
            <a:off x="4180199" y="1776430"/>
            <a:ext cx="228600" cy="221456"/>
            <a:chOff x="0" y="0"/>
            <a:chExt cx="192" cy="186"/>
          </a:xfrm>
        </p:grpSpPr>
        <p:sp>
          <p:nvSpPr>
            <p:cNvPr id="31785" name="Arc 31">
              <a:extLst>
                <a:ext uri="{FF2B5EF4-FFF2-40B4-BE49-F238E27FC236}">
                  <a16:creationId xmlns:a16="http://schemas.microsoft.com/office/drawing/2014/main" id="{408C5413-2EC0-4113-A76A-A44235A1D35B}"/>
                </a:ext>
              </a:extLst>
            </p:cNvPr>
            <p:cNvSpPr>
              <a:spLocks/>
            </p:cNvSpPr>
            <p:nvPr/>
          </p:nvSpPr>
          <p:spPr bwMode="auto">
            <a:xfrm rot="10800000">
              <a:off x="7" y="0"/>
              <a:ext cx="185" cy="186"/>
            </a:xfrm>
            <a:custGeom>
              <a:avLst/>
              <a:gdLst>
                <a:gd name="T0" fmla="*/ 0 w 20759"/>
                <a:gd name="T1" fmla="*/ 0 h 20964"/>
                <a:gd name="T2" fmla="*/ 0 w 20759"/>
                <a:gd name="T3" fmla="*/ 0 h 20964"/>
                <a:gd name="T4" fmla="*/ 0 w 20759"/>
                <a:gd name="T5" fmla="*/ 0 h 20964"/>
                <a:gd name="T6" fmla="*/ 0 w 20759"/>
                <a:gd name="T7" fmla="*/ 0 h 20964"/>
                <a:gd name="T8" fmla="*/ 0 w 20759"/>
                <a:gd name="T9" fmla="*/ 0 h 20964"/>
                <a:gd name="T10" fmla="*/ 0 w 20759"/>
                <a:gd name="T11" fmla="*/ 0 h 2096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0759"/>
                <a:gd name="T19" fmla="*/ 0 h 20964"/>
                <a:gd name="T20" fmla="*/ 20759 w 20759"/>
                <a:gd name="T21" fmla="*/ 20964 h 2096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0759" h="20964" fill="none" extrusionOk="0">
                  <a:moveTo>
                    <a:pt x="5203" y="0"/>
                  </a:moveTo>
                  <a:cubicBezTo>
                    <a:pt x="12695" y="1859"/>
                    <a:pt x="18625" y="7576"/>
                    <a:pt x="20758" y="14995"/>
                  </a:cubicBezTo>
                </a:path>
                <a:path w="20759" h="20964" stroke="0" extrusionOk="0">
                  <a:moveTo>
                    <a:pt x="5203" y="0"/>
                  </a:moveTo>
                  <a:cubicBezTo>
                    <a:pt x="12695" y="1859"/>
                    <a:pt x="18625" y="7576"/>
                    <a:pt x="20758" y="14995"/>
                  </a:cubicBezTo>
                  <a:lnTo>
                    <a:pt x="0" y="20964"/>
                  </a:lnTo>
                  <a:lnTo>
                    <a:pt x="5203" y="0"/>
                  </a:lnTo>
                  <a:close/>
                </a:path>
              </a:pathLst>
            </a:custGeom>
            <a:noFill/>
            <a:ln w="28575" cmpd="sng">
              <a:solidFill>
                <a:schemeClr val="bg1"/>
              </a:solidFill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 sz="1050"/>
            </a:p>
          </p:txBody>
        </p:sp>
        <p:sp>
          <p:nvSpPr>
            <p:cNvPr id="31786" name="Line 32">
              <a:extLst>
                <a:ext uri="{FF2B5EF4-FFF2-40B4-BE49-F238E27FC236}">
                  <a16:creationId xmlns:a16="http://schemas.microsoft.com/office/drawing/2014/main" id="{26A870E0-2254-4A97-A3D4-DC28022B1B2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0" y="89"/>
              <a:ext cx="96" cy="55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050"/>
            </a:p>
          </p:txBody>
        </p:sp>
      </p:grpSp>
      <p:sp>
        <p:nvSpPr>
          <p:cNvPr id="31753" name="Line 36">
            <a:extLst>
              <a:ext uri="{FF2B5EF4-FFF2-40B4-BE49-F238E27FC236}">
                <a16:creationId xmlns:a16="http://schemas.microsoft.com/office/drawing/2014/main" id="{F252AE9F-2C2C-439B-B83A-220A18494B5D}"/>
              </a:ext>
            </a:extLst>
          </p:cNvPr>
          <p:cNvSpPr>
            <a:spLocks noChangeShapeType="1"/>
          </p:cNvSpPr>
          <p:nvPr/>
        </p:nvSpPr>
        <p:spPr bwMode="auto">
          <a:xfrm>
            <a:off x="4195678" y="1632364"/>
            <a:ext cx="139303" cy="7620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1050"/>
          </a:p>
        </p:txBody>
      </p:sp>
      <p:sp>
        <p:nvSpPr>
          <p:cNvPr id="31754" name="Freeform 40">
            <a:extLst>
              <a:ext uri="{FF2B5EF4-FFF2-40B4-BE49-F238E27FC236}">
                <a16:creationId xmlns:a16="http://schemas.microsoft.com/office/drawing/2014/main" id="{7081B1AA-AC95-4EE9-8964-9AFC11FA9C69}"/>
              </a:ext>
            </a:extLst>
          </p:cNvPr>
          <p:cNvSpPr>
            <a:spLocks/>
          </p:cNvSpPr>
          <p:nvPr/>
        </p:nvSpPr>
        <p:spPr bwMode="auto">
          <a:xfrm>
            <a:off x="758343" y="1724042"/>
            <a:ext cx="5372100" cy="1200150"/>
          </a:xfrm>
          <a:custGeom>
            <a:avLst/>
            <a:gdLst>
              <a:gd name="T0" fmla="*/ 0 w 4512"/>
              <a:gd name="T1" fmla="*/ 2147483646 h 1008"/>
              <a:gd name="T2" fmla="*/ 2147483646 w 4512"/>
              <a:gd name="T3" fmla="*/ 2147483646 h 1008"/>
              <a:gd name="T4" fmla="*/ 2147483646 w 4512"/>
              <a:gd name="T5" fmla="*/ 0 h 1008"/>
              <a:gd name="T6" fmla="*/ 0 w 4512"/>
              <a:gd name="T7" fmla="*/ 2147483646 h 1008"/>
              <a:gd name="T8" fmla="*/ 0 60000 65536"/>
              <a:gd name="T9" fmla="*/ 0 60000 65536"/>
              <a:gd name="T10" fmla="*/ 0 60000 65536"/>
              <a:gd name="T11" fmla="*/ 0 60000 65536"/>
              <a:gd name="T12" fmla="*/ 0 w 4512"/>
              <a:gd name="T13" fmla="*/ 0 h 1008"/>
              <a:gd name="T14" fmla="*/ 4512 w 4512"/>
              <a:gd name="T15" fmla="*/ 1008 h 100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4512" h="1008">
                <a:moveTo>
                  <a:pt x="0" y="1008"/>
                </a:moveTo>
                <a:lnTo>
                  <a:pt x="4512" y="1008"/>
                </a:lnTo>
                <a:lnTo>
                  <a:pt x="3168" y="0"/>
                </a:lnTo>
                <a:lnTo>
                  <a:pt x="0" y="1008"/>
                </a:lnTo>
                <a:close/>
              </a:path>
            </a:pathLst>
          </a:custGeom>
          <a:noFill/>
          <a:ln w="28575" cmpd="sng">
            <a:solidFill>
              <a:schemeClr val="bg1"/>
            </a:solidFill>
            <a:bevel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sz="1050"/>
          </a:p>
        </p:txBody>
      </p:sp>
      <p:sp>
        <p:nvSpPr>
          <p:cNvPr id="31755" name="Line 41">
            <a:extLst>
              <a:ext uri="{FF2B5EF4-FFF2-40B4-BE49-F238E27FC236}">
                <a16:creationId xmlns:a16="http://schemas.microsoft.com/office/drawing/2014/main" id="{7D35921C-FCFA-4F5A-B240-C47C549278B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837299" y="1724042"/>
            <a:ext cx="692944" cy="120015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1050"/>
          </a:p>
        </p:txBody>
      </p:sp>
      <p:sp>
        <p:nvSpPr>
          <p:cNvPr id="31757" name="Line 43">
            <a:extLst>
              <a:ext uri="{FF2B5EF4-FFF2-40B4-BE49-F238E27FC236}">
                <a16:creationId xmlns:a16="http://schemas.microsoft.com/office/drawing/2014/main" id="{386E4C99-5340-484B-848A-87AB36A9383C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3596793" y="1088248"/>
            <a:ext cx="992981" cy="685800"/>
          </a:xfrm>
          <a:prstGeom prst="line">
            <a:avLst/>
          </a:prstGeom>
          <a:noFill/>
          <a:ln w="28575">
            <a:solidFill>
              <a:schemeClr val="bg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1050"/>
          </a:p>
        </p:txBody>
      </p:sp>
      <p:sp>
        <p:nvSpPr>
          <p:cNvPr id="36884" name="Text Box 63">
            <a:extLst>
              <a:ext uri="{FF2B5EF4-FFF2-40B4-BE49-F238E27FC236}">
                <a16:creationId xmlns:a16="http://schemas.microsoft.com/office/drawing/2014/main" id="{E3189ADD-85B7-48E0-88B6-44F11D6FBB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82904" y="3611167"/>
            <a:ext cx="571500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 typeface="Wingdings 2" panose="05020102010507070707" pitchFamily="18" charset="2"/>
              <a:buNone/>
            </a:pPr>
            <a:endParaRPr lang="en-US" altLang="en-US" sz="1800" baseline="30000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sp>
        <p:nvSpPr>
          <p:cNvPr id="36885" name="Text Box 67">
            <a:extLst>
              <a:ext uri="{FF2B5EF4-FFF2-40B4-BE49-F238E27FC236}">
                <a16:creationId xmlns:a16="http://schemas.microsoft.com/office/drawing/2014/main" id="{9BF12F85-9FB4-4608-A8C1-DE53EDC4D6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07956" y="3807619"/>
            <a:ext cx="400050" cy="3000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 typeface="Wingdings 2" panose="05020102010507070707" pitchFamily="18" charset="2"/>
              <a:buNone/>
            </a:pPr>
            <a:endParaRPr lang="en-US" altLang="en-US" sz="1350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sp>
        <p:nvSpPr>
          <p:cNvPr id="36886" name="AutoShape 81">
            <a:extLst>
              <a:ext uri="{FF2B5EF4-FFF2-40B4-BE49-F238E27FC236}">
                <a16:creationId xmlns:a16="http://schemas.microsoft.com/office/drawing/2014/main" id="{01E17EDD-6DA4-4683-B795-DE8C12C7E2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22256" y="3178969"/>
            <a:ext cx="914400" cy="1085850"/>
          </a:xfrm>
          <a:prstGeom prst="triangle">
            <a:avLst>
              <a:gd name="adj" fmla="val 50000"/>
            </a:avLst>
          </a:prstGeom>
          <a:noFill/>
          <a:ln w="28575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 typeface="Wingdings 2" panose="05020102010507070707" pitchFamily="18" charset="2"/>
              <a:buNone/>
            </a:pPr>
            <a:endParaRPr lang="en-US" altLang="en-US" sz="1350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sp>
        <p:nvSpPr>
          <p:cNvPr id="36887" name="Line 82">
            <a:extLst>
              <a:ext uri="{FF2B5EF4-FFF2-40B4-BE49-F238E27FC236}">
                <a16:creationId xmlns:a16="http://schemas.microsoft.com/office/drawing/2014/main" id="{3672161B-4E1B-4050-8C6A-7F5F25427C33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6793706" y="2493169"/>
            <a:ext cx="285750" cy="685800"/>
          </a:xfrm>
          <a:prstGeom prst="line">
            <a:avLst/>
          </a:prstGeom>
          <a:noFill/>
          <a:ln w="28575">
            <a:solidFill>
              <a:schemeClr val="bg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1050"/>
          </a:p>
        </p:txBody>
      </p:sp>
      <p:sp>
        <p:nvSpPr>
          <p:cNvPr id="36888" name="Freeform 84">
            <a:extLst>
              <a:ext uri="{FF2B5EF4-FFF2-40B4-BE49-F238E27FC236}">
                <a16:creationId xmlns:a16="http://schemas.microsoft.com/office/drawing/2014/main" id="{1D4392CB-8856-4894-9882-6B6A0AC22820}"/>
              </a:ext>
            </a:extLst>
          </p:cNvPr>
          <p:cNvSpPr>
            <a:spLocks/>
          </p:cNvSpPr>
          <p:nvPr/>
        </p:nvSpPr>
        <p:spPr bwMode="auto">
          <a:xfrm>
            <a:off x="6793706" y="2950369"/>
            <a:ext cx="171450" cy="457200"/>
          </a:xfrm>
          <a:custGeom>
            <a:avLst/>
            <a:gdLst>
              <a:gd name="T0" fmla="*/ 2147483646 w 144"/>
              <a:gd name="T1" fmla="*/ 0 h 384"/>
              <a:gd name="T2" fmla="*/ 0 w 144"/>
              <a:gd name="T3" fmla="*/ 2147483646 h 384"/>
              <a:gd name="T4" fmla="*/ 2147483646 w 144"/>
              <a:gd name="T5" fmla="*/ 2147483646 h 384"/>
              <a:gd name="T6" fmla="*/ 0 60000 65536"/>
              <a:gd name="T7" fmla="*/ 0 60000 65536"/>
              <a:gd name="T8" fmla="*/ 0 60000 65536"/>
              <a:gd name="T9" fmla="*/ 0 w 144"/>
              <a:gd name="T10" fmla="*/ 0 h 384"/>
              <a:gd name="T11" fmla="*/ 144 w 144"/>
              <a:gd name="T12" fmla="*/ 384 h 38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44" h="384">
                <a:moveTo>
                  <a:pt x="144" y="0"/>
                </a:moveTo>
                <a:cubicBezTo>
                  <a:pt x="72" y="64"/>
                  <a:pt x="0" y="128"/>
                  <a:pt x="0" y="192"/>
                </a:cubicBezTo>
                <a:cubicBezTo>
                  <a:pt x="0" y="256"/>
                  <a:pt x="72" y="320"/>
                  <a:pt x="144" y="384"/>
                </a:cubicBezTo>
              </a:path>
            </a:pathLst>
          </a:custGeom>
          <a:noFill/>
          <a:ln w="28575" cmpd="sng">
            <a:solidFill>
              <a:schemeClr val="bg1"/>
            </a:solidFill>
            <a:bevel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sz="1050"/>
          </a:p>
        </p:txBody>
      </p:sp>
      <p:sp>
        <p:nvSpPr>
          <p:cNvPr id="36889" name="Line 85">
            <a:extLst>
              <a:ext uri="{FF2B5EF4-FFF2-40B4-BE49-F238E27FC236}">
                <a16:creationId xmlns:a16="http://schemas.microsoft.com/office/drawing/2014/main" id="{BB83CD7F-4CA7-4EB5-BD64-42B7403D9D6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793706" y="3293269"/>
            <a:ext cx="114300" cy="5715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1050"/>
          </a:p>
        </p:txBody>
      </p:sp>
      <p:sp>
        <p:nvSpPr>
          <p:cNvPr id="36890" name="Line 86">
            <a:extLst>
              <a:ext uri="{FF2B5EF4-FFF2-40B4-BE49-F238E27FC236}">
                <a16:creationId xmlns:a16="http://schemas.microsoft.com/office/drawing/2014/main" id="{4459BD51-5F02-40FE-8096-FEA19C2E5CEF}"/>
              </a:ext>
            </a:extLst>
          </p:cNvPr>
          <p:cNvSpPr>
            <a:spLocks noChangeShapeType="1"/>
          </p:cNvSpPr>
          <p:nvPr/>
        </p:nvSpPr>
        <p:spPr bwMode="auto">
          <a:xfrm>
            <a:off x="6850856" y="3007519"/>
            <a:ext cx="57150" cy="5715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1050"/>
          </a:p>
        </p:txBody>
      </p:sp>
      <p:sp>
        <p:nvSpPr>
          <p:cNvPr id="36891" name="Freeform 87">
            <a:extLst>
              <a:ext uri="{FF2B5EF4-FFF2-40B4-BE49-F238E27FC236}">
                <a16:creationId xmlns:a16="http://schemas.microsoft.com/office/drawing/2014/main" id="{C96E4809-3F23-4412-A24E-1D2F8912A3F5}"/>
              </a:ext>
            </a:extLst>
          </p:cNvPr>
          <p:cNvSpPr>
            <a:spLocks/>
          </p:cNvSpPr>
          <p:nvPr/>
        </p:nvSpPr>
        <p:spPr bwMode="auto">
          <a:xfrm>
            <a:off x="6707981" y="4036219"/>
            <a:ext cx="200025" cy="228600"/>
          </a:xfrm>
          <a:custGeom>
            <a:avLst/>
            <a:gdLst>
              <a:gd name="T0" fmla="*/ 0 w 168"/>
              <a:gd name="T1" fmla="*/ 0 h 192"/>
              <a:gd name="T2" fmla="*/ 2147483646 w 168"/>
              <a:gd name="T3" fmla="*/ 2147483646 h 192"/>
              <a:gd name="T4" fmla="*/ 2147483646 w 168"/>
              <a:gd name="T5" fmla="*/ 2147483646 h 192"/>
              <a:gd name="T6" fmla="*/ 0 60000 65536"/>
              <a:gd name="T7" fmla="*/ 0 60000 65536"/>
              <a:gd name="T8" fmla="*/ 0 60000 65536"/>
              <a:gd name="T9" fmla="*/ 0 w 168"/>
              <a:gd name="T10" fmla="*/ 0 h 192"/>
              <a:gd name="T11" fmla="*/ 168 w 168"/>
              <a:gd name="T12" fmla="*/ 192 h 19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68" h="192">
                <a:moveTo>
                  <a:pt x="0" y="0"/>
                </a:moveTo>
                <a:cubicBezTo>
                  <a:pt x="60" y="8"/>
                  <a:pt x="120" y="16"/>
                  <a:pt x="144" y="48"/>
                </a:cubicBezTo>
                <a:cubicBezTo>
                  <a:pt x="168" y="80"/>
                  <a:pt x="156" y="136"/>
                  <a:pt x="144" y="192"/>
                </a:cubicBezTo>
              </a:path>
            </a:pathLst>
          </a:custGeom>
          <a:noFill/>
          <a:ln w="28575" cmpd="sng">
            <a:solidFill>
              <a:schemeClr val="bg1"/>
            </a:solidFill>
            <a:bevel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sz="1050"/>
          </a:p>
        </p:txBody>
      </p:sp>
      <p:sp>
        <p:nvSpPr>
          <p:cNvPr id="36892" name="Line 88">
            <a:extLst>
              <a:ext uri="{FF2B5EF4-FFF2-40B4-BE49-F238E27FC236}">
                <a16:creationId xmlns:a16="http://schemas.microsoft.com/office/drawing/2014/main" id="{FAF8FB19-9C8D-4210-BCF9-A8938EE1CD2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850856" y="4036219"/>
            <a:ext cx="57150" cy="11430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1050"/>
          </a:p>
        </p:txBody>
      </p:sp>
      <p:sp>
        <p:nvSpPr>
          <p:cNvPr id="36893" name="Freeform 89">
            <a:extLst>
              <a:ext uri="{FF2B5EF4-FFF2-40B4-BE49-F238E27FC236}">
                <a16:creationId xmlns:a16="http://schemas.microsoft.com/office/drawing/2014/main" id="{8BE75F13-E6CA-4FB3-98DF-E59CB7DB9855}"/>
              </a:ext>
            </a:extLst>
          </p:cNvPr>
          <p:cNvSpPr>
            <a:spLocks/>
          </p:cNvSpPr>
          <p:nvPr/>
        </p:nvSpPr>
        <p:spPr bwMode="auto">
          <a:xfrm>
            <a:off x="7308056" y="4036219"/>
            <a:ext cx="133350" cy="228600"/>
          </a:xfrm>
          <a:custGeom>
            <a:avLst/>
            <a:gdLst>
              <a:gd name="T0" fmla="*/ 2147483646 w 112"/>
              <a:gd name="T1" fmla="*/ 0 h 192"/>
              <a:gd name="T2" fmla="*/ 2147483646 w 112"/>
              <a:gd name="T3" fmla="*/ 2147483646 h 192"/>
              <a:gd name="T4" fmla="*/ 2147483646 w 112"/>
              <a:gd name="T5" fmla="*/ 2147483646 h 192"/>
              <a:gd name="T6" fmla="*/ 0 60000 65536"/>
              <a:gd name="T7" fmla="*/ 0 60000 65536"/>
              <a:gd name="T8" fmla="*/ 0 60000 65536"/>
              <a:gd name="T9" fmla="*/ 0 w 112"/>
              <a:gd name="T10" fmla="*/ 0 h 192"/>
              <a:gd name="T11" fmla="*/ 112 w 112"/>
              <a:gd name="T12" fmla="*/ 192 h 19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12" h="192">
                <a:moveTo>
                  <a:pt x="112" y="0"/>
                </a:moveTo>
                <a:cubicBezTo>
                  <a:pt x="72" y="8"/>
                  <a:pt x="32" y="16"/>
                  <a:pt x="16" y="48"/>
                </a:cubicBezTo>
                <a:cubicBezTo>
                  <a:pt x="0" y="80"/>
                  <a:pt x="8" y="136"/>
                  <a:pt x="16" y="192"/>
                </a:cubicBezTo>
              </a:path>
            </a:pathLst>
          </a:custGeom>
          <a:noFill/>
          <a:ln w="28575" cmpd="sng">
            <a:solidFill>
              <a:schemeClr val="bg1"/>
            </a:solidFill>
            <a:bevel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sz="1050"/>
          </a:p>
        </p:txBody>
      </p:sp>
      <p:sp>
        <p:nvSpPr>
          <p:cNvPr id="36894" name="Line 90">
            <a:extLst>
              <a:ext uri="{FF2B5EF4-FFF2-40B4-BE49-F238E27FC236}">
                <a16:creationId xmlns:a16="http://schemas.microsoft.com/office/drawing/2014/main" id="{6CF51D06-2670-4104-B32C-E73541224465}"/>
              </a:ext>
            </a:extLst>
          </p:cNvPr>
          <p:cNvSpPr>
            <a:spLocks noChangeShapeType="1"/>
          </p:cNvSpPr>
          <p:nvPr/>
        </p:nvSpPr>
        <p:spPr bwMode="auto">
          <a:xfrm>
            <a:off x="7279481" y="4093369"/>
            <a:ext cx="57150" cy="5715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1050"/>
          </a:p>
        </p:txBody>
      </p:sp>
      <p:sp>
        <p:nvSpPr>
          <p:cNvPr id="36895" name="Text Box 97">
            <a:extLst>
              <a:ext uri="{FF2B5EF4-FFF2-40B4-BE49-F238E27FC236}">
                <a16:creationId xmlns:a16="http://schemas.microsoft.com/office/drawing/2014/main" id="{E47A3850-FF3D-4624-9B6E-D0FB19D0CD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93706" y="2436019"/>
            <a:ext cx="285750" cy="3000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 typeface="Wingdings 2" panose="05020102010507070707" pitchFamily="18" charset="2"/>
              <a:buNone/>
            </a:pPr>
            <a:r>
              <a:rPr lang="en-US" altLang="en-US" sz="1350">
                <a:solidFill>
                  <a:schemeClr val="bg1"/>
                </a:solidFill>
                <a:latin typeface="Times New Roman" panose="02020603050405020304" pitchFamily="18" charset="0"/>
              </a:rPr>
              <a:t>x</a:t>
            </a:r>
          </a:p>
        </p:txBody>
      </p:sp>
      <p:sp>
        <p:nvSpPr>
          <p:cNvPr id="36896" name="Text Box 98">
            <a:extLst>
              <a:ext uri="{FF2B5EF4-FFF2-40B4-BE49-F238E27FC236}">
                <a16:creationId xmlns:a16="http://schemas.microsoft.com/office/drawing/2014/main" id="{26250468-E018-463B-BF5D-82022AA380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36594" y="2950369"/>
            <a:ext cx="285750" cy="3000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 typeface="Wingdings 2" panose="05020102010507070707" pitchFamily="18" charset="2"/>
              <a:buNone/>
            </a:pPr>
            <a:r>
              <a:rPr lang="en-US" altLang="en-US" sz="1350">
                <a:solidFill>
                  <a:schemeClr val="bg1"/>
                </a:solidFill>
                <a:latin typeface="Times New Roman" panose="02020603050405020304" pitchFamily="18" charset="0"/>
              </a:rPr>
              <a:t>A</a:t>
            </a:r>
          </a:p>
        </p:txBody>
      </p:sp>
      <p:sp>
        <p:nvSpPr>
          <p:cNvPr id="36897" name="Line 99">
            <a:extLst>
              <a:ext uri="{FF2B5EF4-FFF2-40B4-BE49-F238E27FC236}">
                <a16:creationId xmlns:a16="http://schemas.microsoft.com/office/drawing/2014/main" id="{3DFDF28B-32D1-49BC-BB63-836BE765B066}"/>
              </a:ext>
            </a:extLst>
          </p:cNvPr>
          <p:cNvSpPr>
            <a:spLocks noChangeShapeType="1"/>
          </p:cNvSpPr>
          <p:nvPr/>
        </p:nvSpPr>
        <p:spPr bwMode="auto">
          <a:xfrm>
            <a:off x="6793706" y="3693319"/>
            <a:ext cx="114300" cy="5715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1050"/>
          </a:p>
        </p:txBody>
      </p:sp>
      <p:sp>
        <p:nvSpPr>
          <p:cNvPr id="36898" name="Line 100">
            <a:extLst>
              <a:ext uri="{FF2B5EF4-FFF2-40B4-BE49-F238E27FC236}">
                <a16:creationId xmlns:a16="http://schemas.microsoft.com/office/drawing/2014/main" id="{62FD82D1-B3B9-4C18-9B87-3E9638F5737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250907" y="3614738"/>
            <a:ext cx="107156" cy="78581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1050"/>
          </a:p>
        </p:txBody>
      </p:sp>
      <p:sp>
        <p:nvSpPr>
          <p:cNvPr id="36899" name="Line 83">
            <a:extLst>
              <a:ext uri="{FF2B5EF4-FFF2-40B4-BE49-F238E27FC236}">
                <a16:creationId xmlns:a16="http://schemas.microsoft.com/office/drawing/2014/main" id="{1BD87958-DD85-4564-A4E4-73E7D976D41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951810" y="3186113"/>
            <a:ext cx="2114550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1050"/>
          </a:p>
        </p:txBody>
      </p:sp>
      <p:sp>
        <p:nvSpPr>
          <p:cNvPr id="36900" name="Text Box 94">
            <a:extLst>
              <a:ext uri="{FF2B5EF4-FFF2-40B4-BE49-F238E27FC236}">
                <a16:creationId xmlns:a16="http://schemas.microsoft.com/office/drawing/2014/main" id="{CC9E3FF8-5ED9-465E-8D5A-1AC326521D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00625" y="3125391"/>
            <a:ext cx="285750" cy="3000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 typeface="Wingdings 2" panose="05020102010507070707" pitchFamily="18" charset="2"/>
              <a:buNone/>
            </a:pPr>
            <a:r>
              <a:rPr lang="en-US" altLang="en-US" sz="1350">
                <a:solidFill>
                  <a:schemeClr val="bg1"/>
                </a:solidFill>
                <a:latin typeface="Times New Roman" panose="02020603050405020304" pitchFamily="18" charset="0"/>
              </a:rPr>
              <a:t>y</a:t>
            </a:r>
          </a:p>
        </p:txBody>
      </p:sp>
      <p:sp>
        <p:nvSpPr>
          <p:cNvPr id="31776" name="Text Box 39">
            <a:extLst>
              <a:ext uri="{FF2B5EF4-FFF2-40B4-BE49-F238E27FC236}">
                <a16:creationId xmlns:a16="http://schemas.microsoft.com/office/drawing/2014/main" id="{3B4CC067-454A-41A3-AAE2-6BEC626D99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96876" y="943212"/>
            <a:ext cx="342900" cy="3000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 typeface="Wingdings 2" panose="05020102010507070707" pitchFamily="18" charset="2"/>
              <a:buNone/>
            </a:pPr>
            <a:r>
              <a:rPr lang="en-US" altLang="en-US" sz="1350" dirty="0">
                <a:solidFill>
                  <a:schemeClr val="bg1"/>
                </a:solidFill>
                <a:latin typeface="Times New Roman" panose="02020603050405020304" pitchFamily="18" charset="0"/>
              </a:rPr>
              <a:t>x</a:t>
            </a:r>
          </a:p>
        </p:txBody>
      </p:sp>
      <p:sp>
        <p:nvSpPr>
          <p:cNvPr id="31777" name="Text Box 73">
            <a:extLst>
              <a:ext uri="{FF2B5EF4-FFF2-40B4-BE49-F238E27FC236}">
                <a16:creationId xmlns:a16="http://schemas.microsoft.com/office/drawing/2014/main" id="{9988E88D-5156-4840-9712-D73A353BAA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86128" y="1466867"/>
            <a:ext cx="271228" cy="3000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en-US" sz="1350">
                <a:solidFill>
                  <a:schemeClr val="bg1"/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31778" name="Text Box 73">
            <a:extLst>
              <a:ext uri="{FF2B5EF4-FFF2-40B4-BE49-F238E27FC236}">
                <a16:creationId xmlns:a16="http://schemas.microsoft.com/office/drawing/2014/main" id="{D7785B8F-B191-43B0-8E36-F73DD879EC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86128" y="1841914"/>
            <a:ext cx="271228" cy="3000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en-US" sz="1350">
                <a:solidFill>
                  <a:schemeClr val="bg1"/>
                </a:solidFill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31779" name="Text Box 6">
            <a:extLst>
              <a:ext uri="{FF2B5EF4-FFF2-40B4-BE49-F238E27FC236}">
                <a16:creationId xmlns:a16="http://schemas.microsoft.com/office/drawing/2014/main" id="{1B887532-4D86-4587-94AC-84B87353A7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8762" y="106146"/>
            <a:ext cx="4300538" cy="738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 typeface="Wingdings 2" panose="05020102010507070707" pitchFamily="18" charset="2"/>
              <a:buNone/>
            </a:pPr>
            <a:r>
              <a:rPr lang="en-US" altLang="en-US" sz="2100" dirty="0" err="1">
                <a:solidFill>
                  <a:schemeClr val="tx1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altLang="en-US" sz="2100" dirty="0">
                <a:solidFill>
                  <a:schemeClr val="tx1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100" dirty="0" err="1">
                <a:solidFill>
                  <a:schemeClr val="tx1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í</a:t>
            </a:r>
            <a:r>
              <a:rPr lang="en-US" altLang="en-US" sz="2100" dirty="0">
                <a:solidFill>
                  <a:schemeClr val="tx1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100" dirty="0" err="1">
                <a:solidFill>
                  <a:schemeClr val="tx1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ẫn</a:t>
            </a:r>
            <a:r>
              <a:rPr lang="en-US" altLang="en-US" sz="2100" dirty="0">
                <a:solidFill>
                  <a:schemeClr val="tx1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100" dirty="0" err="1">
                <a:solidFill>
                  <a:schemeClr val="tx1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altLang="en-US" sz="2100" dirty="0">
                <a:solidFill>
                  <a:schemeClr val="tx1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100" dirty="0" err="1">
                <a:solidFill>
                  <a:schemeClr val="tx1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altLang="en-US" sz="2100" dirty="0">
                <a:solidFill>
                  <a:schemeClr val="tx1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100" dirty="0" err="1">
                <a:solidFill>
                  <a:schemeClr val="tx1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en-US" sz="2100" dirty="0">
                <a:solidFill>
                  <a:schemeClr val="tx1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100" dirty="0" err="1">
                <a:solidFill>
                  <a:schemeClr val="tx1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a</a:t>
            </a:r>
            <a:r>
              <a:rPr lang="en-US" altLang="en-US" sz="2100" dirty="0">
                <a:solidFill>
                  <a:schemeClr val="tx1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100" dirty="0" err="1">
                <a:solidFill>
                  <a:schemeClr val="tx1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en-US" sz="2100" dirty="0">
                <a:solidFill>
                  <a:schemeClr val="tx1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100" dirty="0" err="1">
                <a:solidFill>
                  <a:schemeClr val="tx1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altLang="en-US" sz="2100" dirty="0">
                <a:solidFill>
                  <a:schemeClr val="tx1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100" dirty="0" err="1">
                <a:solidFill>
                  <a:schemeClr val="tx1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100" dirty="0">
                <a:solidFill>
                  <a:schemeClr val="tx1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100" dirty="0" err="1">
                <a:solidFill>
                  <a:schemeClr val="tx1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altLang="en-US" sz="2100" dirty="0">
                <a:solidFill>
                  <a:schemeClr val="tx1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100" dirty="0" err="1">
                <a:solidFill>
                  <a:schemeClr val="tx1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oài</a:t>
            </a:r>
            <a:r>
              <a:rPr lang="en-US" altLang="en-US" sz="2100" dirty="0">
                <a:solidFill>
                  <a:schemeClr val="tx1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100" dirty="0" err="1">
                <a:solidFill>
                  <a:schemeClr val="tx1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100" dirty="0">
                <a:solidFill>
                  <a:schemeClr val="tx1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altLang="en-US" sz="2100" dirty="0" err="1">
                <a:solidFill>
                  <a:schemeClr val="tx1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altLang="en-US" sz="2100" dirty="0">
                <a:solidFill>
                  <a:schemeClr val="tx1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36911" name="Text Box 98">
            <a:extLst>
              <a:ext uri="{FF2B5EF4-FFF2-40B4-BE49-F238E27FC236}">
                <a16:creationId xmlns:a16="http://schemas.microsoft.com/office/drawing/2014/main" id="{475F00A3-F234-4DFB-B752-59F439F744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80560" y="4114800"/>
            <a:ext cx="285750" cy="3000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 typeface="Wingdings 2" panose="05020102010507070707" pitchFamily="18" charset="2"/>
              <a:buNone/>
            </a:pPr>
            <a:r>
              <a:rPr lang="en-US" altLang="en-US" sz="1350">
                <a:solidFill>
                  <a:schemeClr val="bg1"/>
                </a:solidFill>
                <a:latin typeface="Times New Roman" panose="02020603050405020304" pitchFamily="18" charset="0"/>
              </a:rPr>
              <a:t>B</a:t>
            </a:r>
          </a:p>
        </p:txBody>
      </p:sp>
      <p:sp>
        <p:nvSpPr>
          <p:cNvPr id="36912" name="Text Box 98">
            <a:extLst>
              <a:ext uri="{FF2B5EF4-FFF2-40B4-BE49-F238E27FC236}">
                <a16:creationId xmlns:a16="http://schemas.microsoft.com/office/drawing/2014/main" id="{ECCADB04-3922-45F3-96C5-3113EFFD16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43800" y="4114800"/>
            <a:ext cx="285750" cy="3000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 typeface="Wingdings 2" panose="05020102010507070707" pitchFamily="18" charset="2"/>
              <a:buNone/>
            </a:pPr>
            <a:r>
              <a:rPr lang="en-US" altLang="en-US" sz="1350">
                <a:solidFill>
                  <a:schemeClr val="bg1"/>
                </a:solidFill>
                <a:latin typeface="Times New Roman" panose="02020603050405020304" pitchFamily="18" charset="0"/>
              </a:rPr>
              <a:t>C</a:t>
            </a:r>
          </a:p>
        </p:txBody>
      </p:sp>
      <p:sp>
        <p:nvSpPr>
          <p:cNvPr id="36913" name="TextBox 49">
            <a:extLst>
              <a:ext uri="{FF2B5EF4-FFF2-40B4-BE49-F238E27FC236}">
                <a16:creationId xmlns:a16="http://schemas.microsoft.com/office/drawing/2014/main" id="{F1E9FD0E-6880-4450-83F7-BE3FD46424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15100" y="4400550"/>
            <a:ext cx="1257300" cy="3462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en-US" sz="1650" dirty="0">
                <a:solidFill>
                  <a:srgbClr val="000000"/>
                </a:solidFill>
                <a:latin typeface="Times New Roman" panose="02020603050405020304" pitchFamily="18" charset="0"/>
              </a:rPr>
              <a:t>(AB = AC)</a:t>
            </a:r>
          </a:p>
        </p:txBody>
      </p:sp>
      <p:grpSp>
        <p:nvGrpSpPr>
          <p:cNvPr id="45" name="Group 10">
            <a:extLst>
              <a:ext uri="{FF2B5EF4-FFF2-40B4-BE49-F238E27FC236}">
                <a16:creationId xmlns:a16="http://schemas.microsoft.com/office/drawing/2014/main" id="{926A686E-3731-4FE4-8D0F-ECB319D990BB}"/>
              </a:ext>
            </a:extLst>
          </p:cNvPr>
          <p:cNvGrpSpPr>
            <a:grpSpLocks/>
          </p:cNvGrpSpPr>
          <p:nvPr/>
        </p:nvGrpSpPr>
        <p:grpSpPr bwMode="auto">
          <a:xfrm rot="3385586">
            <a:off x="4148183" y="1559998"/>
            <a:ext cx="228600" cy="221456"/>
            <a:chOff x="0" y="0"/>
            <a:chExt cx="192" cy="186"/>
          </a:xfrm>
        </p:grpSpPr>
        <p:sp>
          <p:nvSpPr>
            <p:cNvPr id="46" name="Arc 31">
              <a:extLst>
                <a:ext uri="{FF2B5EF4-FFF2-40B4-BE49-F238E27FC236}">
                  <a16:creationId xmlns:a16="http://schemas.microsoft.com/office/drawing/2014/main" id="{01C74230-6F54-47D7-9D13-91F6EC8F9B87}"/>
                </a:ext>
              </a:extLst>
            </p:cNvPr>
            <p:cNvSpPr>
              <a:spLocks/>
            </p:cNvSpPr>
            <p:nvPr/>
          </p:nvSpPr>
          <p:spPr bwMode="auto">
            <a:xfrm rot="10800000">
              <a:off x="7" y="0"/>
              <a:ext cx="185" cy="186"/>
            </a:xfrm>
            <a:custGeom>
              <a:avLst/>
              <a:gdLst>
                <a:gd name="T0" fmla="*/ 0 w 20759"/>
                <a:gd name="T1" fmla="*/ 0 h 20964"/>
                <a:gd name="T2" fmla="*/ 0 w 20759"/>
                <a:gd name="T3" fmla="*/ 0 h 20964"/>
                <a:gd name="T4" fmla="*/ 0 w 20759"/>
                <a:gd name="T5" fmla="*/ 0 h 20964"/>
                <a:gd name="T6" fmla="*/ 0 w 20759"/>
                <a:gd name="T7" fmla="*/ 0 h 20964"/>
                <a:gd name="T8" fmla="*/ 0 w 20759"/>
                <a:gd name="T9" fmla="*/ 0 h 20964"/>
                <a:gd name="T10" fmla="*/ 0 w 20759"/>
                <a:gd name="T11" fmla="*/ 0 h 2096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0759"/>
                <a:gd name="T19" fmla="*/ 0 h 20964"/>
                <a:gd name="T20" fmla="*/ 20759 w 20759"/>
                <a:gd name="T21" fmla="*/ 20964 h 2096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0759" h="20964" fill="none" extrusionOk="0">
                  <a:moveTo>
                    <a:pt x="5203" y="0"/>
                  </a:moveTo>
                  <a:cubicBezTo>
                    <a:pt x="12695" y="1859"/>
                    <a:pt x="18625" y="7576"/>
                    <a:pt x="20758" y="14995"/>
                  </a:cubicBezTo>
                </a:path>
                <a:path w="20759" h="20964" stroke="0" extrusionOk="0">
                  <a:moveTo>
                    <a:pt x="5203" y="0"/>
                  </a:moveTo>
                  <a:cubicBezTo>
                    <a:pt x="12695" y="1859"/>
                    <a:pt x="18625" y="7576"/>
                    <a:pt x="20758" y="14995"/>
                  </a:cubicBezTo>
                  <a:lnTo>
                    <a:pt x="0" y="20964"/>
                  </a:lnTo>
                  <a:lnTo>
                    <a:pt x="5203" y="0"/>
                  </a:lnTo>
                  <a:close/>
                </a:path>
              </a:pathLst>
            </a:custGeom>
            <a:noFill/>
            <a:ln w="28575" cmpd="sng">
              <a:solidFill>
                <a:schemeClr val="bg1"/>
              </a:solidFill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 sz="1050"/>
            </a:p>
          </p:txBody>
        </p:sp>
        <p:sp>
          <p:nvSpPr>
            <p:cNvPr id="47" name="Line 32">
              <a:extLst>
                <a:ext uri="{FF2B5EF4-FFF2-40B4-BE49-F238E27FC236}">
                  <a16:creationId xmlns:a16="http://schemas.microsoft.com/office/drawing/2014/main" id="{7EBED2B4-4B35-4FC9-A99C-807A5FA29C4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0" y="89"/>
              <a:ext cx="96" cy="55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050"/>
            </a:p>
          </p:txBody>
        </p:sp>
      </p:grpSp>
      <p:pic>
        <p:nvPicPr>
          <p:cNvPr id="3" name="Picture 2">
            <a:extLst>
              <a:ext uri="{FF2B5EF4-FFF2-40B4-BE49-F238E27FC236}">
                <a16:creationId xmlns:a16="http://schemas.microsoft.com/office/drawing/2014/main" id="{9E6690E9-81A3-462E-BCFB-45A0BAE1925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59731" y="3759034"/>
            <a:ext cx="1419225" cy="99060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768FE2BE-31AB-4C44-AC20-25335E9EC49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13496" y="3888166"/>
            <a:ext cx="1438275" cy="638175"/>
          </a:xfrm>
          <a:prstGeom prst="rect">
            <a:avLst/>
          </a:prstGeom>
        </p:spPr>
      </p:pic>
      <p:sp>
        <p:nvSpPr>
          <p:cNvPr id="48" name="TextBox 47">
            <a:extLst>
              <a:ext uri="{FF2B5EF4-FFF2-40B4-BE49-F238E27FC236}">
                <a16:creationId xmlns:a16="http://schemas.microsoft.com/office/drawing/2014/main" id="{942CD5F7-2A10-4AD7-AF7F-51A6088AD39A}"/>
              </a:ext>
            </a:extLst>
          </p:cNvPr>
          <p:cNvSpPr txBox="1"/>
          <p:nvPr/>
        </p:nvSpPr>
        <p:spPr>
          <a:xfrm>
            <a:off x="1448444" y="3253977"/>
            <a:ext cx="45720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  <a:buFont typeface="Wingdings 2" panose="05020102010507070707" pitchFamily="18" charset="2"/>
              <a:buNone/>
            </a:pPr>
            <a:r>
              <a:rPr lang="en-US" altLang="en-US" sz="2800" dirty="0" err="1">
                <a:solidFill>
                  <a:schemeClr val="tx1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altLang="en-US" sz="2800" dirty="0">
                <a:solidFill>
                  <a:schemeClr val="tx1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chemeClr val="tx1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altLang="en-US" sz="2800" dirty="0">
                <a:solidFill>
                  <a:schemeClr val="tx1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chemeClr val="tx1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altLang="en-US" sz="2800" dirty="0">
                <a:solidFill>
                  <a:schemeClr val="tx1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altLang="en-US" sz="2800" dirty="0" err="1">
                <a:solidFill>
                  <a:schemeClr val="tx1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800" dirty="0">
                <a:solidFill>
                  <a:schemeClr val="tx1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68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68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4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36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36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368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36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36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36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36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368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36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368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368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368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81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36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3" presetClass="entr" presetSubtype="10" fill="hold" grpId="1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84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6" dur="500"/>
                                        <p:tgtEl>
                                          <p:spTgt spid="36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9" dur="500"/>
                                        <p:tgtEl>
                                          <p:spTgt spid="36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36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5" dur="500"/>
                                        <p:tgtEl>
                                          <p:spTgt spid="36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8" dur="500"/>
                                        <p:tgtEl>
                                          <p:spTgt spid="36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1" dur="500"/>
                                        <p:tgtEl>
                                          <p:spTgt spid="369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4" dur="500"/>
                                        <p:tgtEl>
                                          <p:spTgt spid="369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7" dur="500" fill="hold"/>
                                        <p:tgtEl>
                                          <p:spTgt spid="369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500" fill="hold"/>
                                        <p:tgtEl>
                                          <p:spTgt spid="369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7" grpId="0"/>
      <p:bldP spid="31748" grpId="0"/>
      <p:bldP spid="31749" grpId="0"/>
      <p:bldP spid="31751" grpId="0"/>
      <p:bldP spid="31753" grpId="0" animBg="1"/>
      <p:bldP spid="31754" grpId="0" animBg="1"/>
      <p:bldP spid="31755" grpId="0" animBg="1"/>
      <p:bldP spid="31757" grpId="0" animBg="1"/>
      <p:bldP spid="36884" grpId="0" autoUpdateAnimBg="0"/>
      <p:bldP spid="36885" grpId="0" autoUpdateAnimBg="0"/>
      <p:bldP spid="36885" grpId="1" autoUpdateAnimBg="0"/>
      <p:bldP spid="36886" grpId="0" animBg="1" autoUpdateAnimBg="0"/>
      <p:bldP spid="36895" grpId="0" autoUpdateAnimBg="0"/>
      <p:bldP spid="36896" grpId="0" autoUpdateAnimBg="0"/>
      <p:bldP spid="36900" grpId="0" autoUpdateAnimBg="0"/>
      <p:bldP spid="31776" grpId="0"/>
      <p:bldP spid="31777" grpId="0"/>
      <p:bldP spid="31778" grpId="0"/>
      <p:bldP spid="36911" grpId="0" autoUpdateAnimBg="0"/>
      <p:bldP spid="36912" grpId="0" autoUpdateAnimBg="0"/>
      <p:bldP spid="36913" grpId="0" autoUpdateAnimBg="0"/>
      <p:bldP spid="4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371902" y="1517260"/>
                <a:ext cx="5206706" cy="89216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100" b="1">
                        <a:solidFill>
                          <a:srgbClr val="FF0000"/>
                        </a:solidFill>
                        <a:latin typeface="Cambria Math"/>
                        <a:cs typeface="Arial" pitchFamily="34" charset="0"/>
                      </a:rPr>
                      <m:t>𝚫</m:t>
                    </m:r>
                    <m:r>
                      <a:rPr lang="en-US" sz="2100" b="1" i="1">
                        <a:solidFill>
                          <a:srgbClr val="FF0000"/>
                        </a:solidFill>
                        <a:latin typeface="Cambria Math"/>
                        <a:cs typeface="Arial" pitchFamily="34" charset="0"/>
                      </a:rPr>
                      <m:t>𝑨𝑩𝑪</m:t>
                    </m:r>
                    <m:r>
                      <a:rPr lang="en-US" sz="2100" b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Arial" pitchFamily="34" charset="0"/>
                      </a:rPr>
                      <m:t>,  </m:t>
                    </m:r>
                    <m:r>
                      <a:rPr lang="en-US" sz="2100" b="1" i="1">
                        <a:solidFill>
                          <a:srgbClr val="FF0000"/>
                        </a:solidFill>
                        <a:latin typeface="Cambria Math"/>
                        <a:cs typeface="Arial" pitchFamily="34" charset="0"/>
                      </a:rPr>
                      <m:t>𝑨𝑫</m:t>
                    </m:r>
                  </m:oMath>
                </a14:m>
                <a:r>
                  <a:rPr lang="en-US" sz="21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1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1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1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ia</a:t>
                </a:r>
                <a:r>
                  <a:rPr lang="en-US" sz="21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1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ân</a:t>
                </a:r>
                <a:r>
                  <a:rPr lang="en-US" sz="21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1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21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1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1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1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sz="2100" b="1" i="1">
                            <a:solidFill>
                              <a:srgbClr val="FF0000"/>
                            </a:solidFill>
                            <a:latin typeface="Cambria Math"/>
                            <a:cs typeface="Arial" pitchFamily="34" charset="0"/>
                          </a:rPr>
                          <m:t>𝑩𝑨𝑪</m:t>
                        </m:r>
                      </m:e>
                    </m:acc>
                  </m:oMath>
                </a14:m>
                <a:endParaRPr lang="en-US" sz="15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1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⇒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1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fPr>
                      <m:num>
                        <m:r>
                          <a:rPr lang="en-US" sz="21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  <m:t>𝑨</m:t>
                        </m:r>
                        <m:r>
                          <a:rPr lang="en-US" sz="2100" b="1" i="1">
                            <a:solidFill>
                              <a:srgbClr val="FF0000"/>
                            </a:solidFill>
                            <a:latin typeface="Cambria Math"/>
                            <a:cs typeface="Arial" pitchFamily="34" charset="0"/>
                          </a:rPr>
                          <m:t>𝑩</m:t>
                        </m:r>
                      </m:num>
                      <m:den>
                        <m:r>
                          <a:rPr lang="en-US" sz="21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  <m:t>𝑨</m:t>
                        </m:r>
                        <m:r>
                          <a:rPr lang="en-US" sz="2100" b="1" i="1">
                            <a:solidFill>
                              <a:srgbClr val="FF0000"/>
                            </a:solidFill>
                            <a:latin typeface="Cambria Math"/>
                            <a:cs typeface="Arial" pitchFamily="34" charset="0"/>
                          </a:rPr>
                          <m:t>𝑪</m:t>
                        </m:r>
                      </m:den>
                    </m:f>
                    <m:r>
                      <a:rPr lang="en-US" sz="2100" b="1" i="1">
                        <a:solidFill>
                          <a:srgbClr val="FF0000"/>
                        </a:solidFill>
                        <a:latin typeface="Cambria Math"/>
                        <a:cs typeface="Arial" pitchFamily="34" charset="0"/>
                      </a:rPr>
                      <m:t>=</m:t>
                    </m:r>
                    <m:f>
                      <m:fPr>
                        <m:ctrlPr>
                          <a:rPr lang="en-US" sz="21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fPr>
                      <m:num>
                        <m:r>
                          <a:rPr lang="en-US" sz="21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  <m:t>𝑫</m:t>
                        </m:r>
                        <m:r>
                          <a:rPr lang="en-US" sz="2100" b="1" i="1">
                            <a:solidFill>
                              <a:srgbClr val="FF0000"/>
                            </a:solidFill>
                            <a:latin typeface="Cambria Math"/>
                            <a:cs typeface="Arial" pitchFamily="34" charset="0"/>
                          </a:rPr>
                          <m:t>𝑩</m:t>
                        </m:r>
                      </m:num>
                      <m:den>
                        <m:r>
                          <a:rPr lang="en-US" sz="21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  <m:t>𝑫</m:t>
                        </m:r>
                        <m:r>
                          <a:rPr lang="en-US" sz="2100" b="1" i="1">
                            <a:solidFill>
                              <a:srgbClr val="FF0000"/>
                            </a:solidFill>
                            <a:latin typeface="Cambria Math"/>
                            <a:cs typeface="Arial" pitchFamily="34" charset="0"/>
                          </a:rPr>
                          <m:t>𝑪</m:t>
                        </m:r>
                      </m:den>
                    </m:f>
                  </m:oMath>
                </a14:m>
                <a:endParaRPr lang="en-US" sz="105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1902" y="1517260"/>
                <a:ext cx="5206706" cy="892167"/>
              </a:xfrm>
              <a:prstGeom prst="rect">
                <a:avLst/>
              </a:prstGeom>
              <a:blipFill>
                <a:blip r:embed="rId3"/>
                <a:stretch>
                  <a:fillRect l="-1405" t="-3425" r="-11007" b="-411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/>
          <p:cNvSpPr txBox="1"/>
          <p:nvPr/>
        </p:nvSpPr>
        <p:spPr>
          <a:xfrm>
            <a:off x="675564" y="552735"/>
            <a:ext cx="7543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en-US" sz="2400" b="1" kern="10" spc="38" dirty="0">
                <a:ln w="11430"/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ÍNH CHẤT ĐƯỜNG PHÂN GIÁC CỦA TAM GIÁC</a:t>
            </a:r>
          </a:p>
        </p:txBody>
      </p:sp>
      <p:pic>
        <p:nvPicPr>
          <p:cNvPr id="4" name="Picture 5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91116" y="875513"/>
            <a:ext cx="2609850" cy="12834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371902" y="1044439"/>
            <a:ext cx="1545609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en-US" sz="2100" b="1" dirty="0"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altLang="en-US" sz="2100" b="1" dirty="0" err="1"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altLang="en-US" sz="21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100" b="1" dirty="0" err="1">
                <a:latin typeface="Times New Roman" pitchFamily="18" charset="0"/>
                <a:cs typeface="Times New Roman" pitchFamily="18" charset="0"/>
              </a:rPr>
              <a:t>lí</a:t>
            </a:r>
            <a:endParaRPr lang="en-US" sz="2100" dirty="0"/>
          </a:p>
        </p:txBody>
      </p:sp>
      <p:sp>
        <p:nvSpPr>
          <p:cNvPr id="6" name="TextBox 5"/>
          <p:cNvSpPr txBox="1"/>
          <p:nvPr/>
        </p:nvSpPr>
        <p:spPr>
          <a:xfrm>
            <a:off x="341195" y="2386344"/>
            <a:ext cx="1576316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en-US" sz="2100" b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100" b="1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Chú</a:t>
            </a:r>
            <a:r>
              <a:rPr lang="en-US" altLang="en-US" sz="2100" b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ý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341195" y="2670313"/>
            <a:ext cx="4090916" cy="8540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en-US" sz="1800" b="1" dirty="0">
                <a:latin typeface="Times New Roman" panose="02020603050405020304" pitchFamily="18" charset="0"/>
                <a:cs typeface="Times New Roman" pitchFamily="18" charset="0"/>
              </a:rPr>
              <a:t>* AD’ </a:t>
            </a:r>
            <a:r>
              <a:rPr lang="en-US" altLang="en-US" sz="1800" b="1" dirty="0" err="1">
                <a:latin typeface="Times New Roman" panose="02020603050405020304" pitchFamily="18" charset="0"/>
                <a:cs typeface="Times New Roman" pitchFamily="18" charset="0"/>
              </a:rPr>
              <a:t>là</a:t>
            </a:r>
            <a:r>
              <a:rPr lang="en-US" altLang="en-US" sz="1800" b="1" dirty="0">
                <a:latin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altLang="en-US" sz="1800" b="1" dirty="0" err="1">
                <a:latin typeface="Times New Roman" panose="02020603050405020304" pitchFamily="18" charset="0"/>
                <a:cs typeface="Times New Roman" pitchFamily="18" charset="0"/>
              </a:rPr>
              <a:t>phân</a:t>
            </a:r>
            <a:r>
              <a:rPr lang="en-US" altLang="en-US" sz="1800" b="1" dirty="0">
                <a:latin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altLang="en-US" sz="1800" b="1" dirty="0" err="1">
                <a:latin typeface="Times New Roman" panose="02020603050405020304" pitchFamily="18" charset="0"/>
                <a:cs typeface="Times New Roman" pitchFamily="18" charset="0"/>
              </a:rPr>
              <a:t>giác</a:t>
            </a:r>
            <a:r>
              <a:rPr lang="en-US" altLang="en-US" sz="1800" b="1" dirty="0">
                <a:latin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altLang="en-US" sz="1800" b="1" dirty="0" err="1">
                <a:latin typeface="Times New Roman" panose="02020603050405020304" pitchFamily="18" charset="0"/>
                <a:cs typeface="Times New Roman" pitchFamily="18" charset="0"/>
              </a:rPr>
              <a:t>ngoài</a:t>
            </a:r>
            <a:r>
              <a:rPr lang="en-US" altLang="en-US" sz="1800" b="1" dirty="0">
                <a:latin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altLang="en-US" sz="1800" b="1" dirty="0" err="1">
                <a:latin typeface="Times New Roman" panose="02020603050405020304" pitchFamily="18" charset="0"/>
                <a:cs typeface="Times New Roman" pitchFamily="18" charset="0"/>
              </a:rPr>
              <a:t>của</a:t>
            </a:r>
            <a:r>
              <a:rPr lang="en-US" altLang="en-US" sz="1800" b="1" dirty="0">
                <a:latin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altLang="en-US" sz="1800" b="1" dirty="0">
                <a:latin typeface="Times New Roman" panose="02020603050405020304" pitchFamily="18" charset="0"/>
                <a:cs typeface="Times New Roman" pitchFamily="18" charset="0"/>
                <a:sym typeface="Symbol" pitchFamily="18" charset="2"/>
              </a:rPr>
              <a:t></a:t>
            </a:r>
            <a:r>
              <a:rPr lang="en-US" altLang="en-US" sz="1800" b="1" dirty="0">
                <a:latin typeface="Times New Roman" panose="02020603050405020304" pitchFamily="18" charset="0"/>
                <a:cs typeface="Times New Roman" pitchFamily="18" charset="0"/>
              </a:rPr>
              <a:t>ABC </a:t>
            </a:r>
          </a:p>
          <a:p>
            <a:endParaRPr lang="en-US" altLang="en-US" sz="1050" b="1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altLang="en-US" sz="1050" b="1" dirty="0">
                <a:latin typeface="Times New Roman" pitchFamily="18" charset="0"/>
                <a:cs typeface="Times New Roman" pitchFamily="18" charset="0"/>
              </a:rPr>
              <a:t>⇒ </a:t>
            </a:r>
          </a:p>
          <a:p>
            <a:endParaRPr lang="en-US" sz="105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Object 2"/>
          <p:cNvGraphicFramePr>
            <a:graphicFrameLocks noChangeAspect="1"/>
          </p:cNvGraphicFramePr>
          <p:nvPr/>
        </p:nvGraphicFramePr>
        <p:xfrm>
          <a:off x="550887" y="3042693"/>
          <a:ext cx="1342459" cy="5292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48975" imgH="393529" progId="Equation.DSMT4">
                  <p:embed/>
                </p:oleObj>
              </mc:Choice>
              <mc:Fallback>
                <p:oleObj name="Equation" r:id="rId5" imgW="748975" imgH="393529" progId="Equation.DSMT4">
                  <p:embed/>
                  <p:pic>
                    <p:nvPicPr>
                      <p:cNvPr id="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87" y="3042693"/>
                        <a:ext cx="1342459" cy="5292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23"/>
          <p:cNvSpPr txBox="1">
            <a:spLocks noChangeArrowheads="1"/>
          </p:cNvSpPr>
          <p:nvPr/>
        </p:nvSpPr>
        <p:spPr bwMode="auto">
          <a:xfrm>
            <a:off x="1816576" y="3173820"/>
            <a:ext cx="1432443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5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AB ≠ AC)</a:t>
            </a:r>
          </a:p>
        </p:txBody>
      </p:sp>
      <p:pic>
        <p:nvPicPr>
          <p:cNvPr id="10" name="Picture 10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87784" y="2128299"/>
            <a:ext cx="2929723" cy="1382316"/>
          </a:xfrm>
          <a:prstGeom prst="rect">
            <a:avLst/>
          </a:prstGeom>
          <a:noFill/>
          <a:ln w="25400" cmpd="sng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259308" y="3571903"/>
                <a:ext cx="5431808" cy="11115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800" b="1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* </a:t>
                </a:r>
                <a14:m>
                  <m:oMath xmlns:m="http://schemas.openxmlformats.org/officeDocument/2006/math">
                    <m:r>
                      <a:rPr lang="en-US" sz="1800" b="1">
                        <a:solidFill>
                          <a:srgbClr val="000000"/>
                        </a:solidFill>
                        <a:latin typeface="Cambria Math"/>
                      </a:rPr>
                      <m:t>𝚫</m:t>
                    </m:r>
                    <m:r>
                      <a:rPr lang="en-US" sz="1800" b="1" i="1">
                        <a:solidFill>
                          <a:srgbClr val="000000"/>
                        </a:solidFill>
                        <a:latin typeface="Cambria Math"/>
                      </a:rPr>
                      <m:t>𝑨𝑩𝑪</m:t>
                    </m:r>
                  </m:oMath>
                </a14:m>
                <a:r>
                  <a:rPr lang="en-US" sz="1800" b="1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1800" b="1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1800" b="1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1800" b="1" i="1">
                        <a:solidFill>
                          <a:srgbClr val="000000"/>
                        </a:solidFill>
                        <a:latin typeface="Cambria Math"/>
                      </a:rPr>
                      <m:t>𝑨𝑫</m:t>
                    </m:r>
                  </m:oMath>
                </a14:m>
                <a:r>
                  <a:rPr lang="en-US" sz="1800" b="1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800" b="1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1800" b="1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800" b="1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ân</a:t>
                </a:r>
                <a:r>
                  <a:rPr lang="en-US" sz="1800" b="1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800" b="1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1800" b="1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800" b="1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1800" b="1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800" b="1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ong</a:t>
                </a:r>
                <a:r>
                  <a:rPr lang="en-US" sz="1800" b="1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1800" b="1" i="1">
                        <a:solidFill>
                          <a:srgbClr val="000000"/>
                        </a:solidFill>
                        <a:latin typeface="Cambria Math"/>
                      </a:rPr>
                      <m:t>𝑨</m:t>
                    </m:r>
                    <m:r>
                      <a:rPr lang="en-US" sz="18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𝑫</m:t>
                    </m:r>
                    <m:r>
                      <a:rPr lang="en-US" sz="18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′</m:t>
                    </m:r>
                  </m:oMath>
                </a14:m>
                <a:r>
                  <a:rPr lang="en-US" sz="1800" b="1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800" b="1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1800" b="1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800" b="1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ân</a:t>
                </a:r>
                <a:r>
                  <a:rPr lang="en-US" sz="1800" b="1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800" b="1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1800" b="1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800" b="1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1800" b="1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800" b="1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oài</a:t>
                </a:r>
                <a:r>
                  <a:rPr lang="en-US" sz="1800" b="1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800" b="1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ỉnh</a:t>
                </a:r>
                <a:r>
                  <a:rPr lang="en-US" sz="1800" b="1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1800" b="1" i="1">
                        <a:solidFill>
                          <a:srgbClr val="000000"/>
                        </a:solidFill>
                        <a:latin typeface="Cambria Math"/>
                      </a:rPr>
                      <m:t>𝑨</m:t>
                    </m:r>
                  </m:oMath>
                </a14:m>
                <a:r>
                  <a:rPr lang="en-US" sz="1800" b="1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1800" b="1" i="1" dirty="0">
                        <a:solidFill>
                          <a:srgbClr val="000000"/>
                        </a:solidFill>
                        <a:latin typeface="Cambria Math"/>
                      </a:rPr>
                      <m:t>(</m:t>
                    </m:r>
                    <m:r>
                      <a:rPr lang="en-US" sz="1800" b="1" i="1" dirty="0">
                        <a:solidFill>
                          <a:srgbClr val="000000"/>
                        </a:solidFill>
                        <a:latin typeface="Cambria Math"/>
                      </a:rPr>
                      <m:t>𝑫</m:t>
                    </m:r>
                    <m:r>
                      <a:rPr lang="en-US" sz="1800" b="1" i="1" dirty="0">
                        <a:solidFill>
                          <a:srgbClr val="000000"/>
                        </a:solidFill>
                        <a:latin typeface="Cambria Math"/>
                      </a:rPr>
                      <m:t>, </m:t>
                    </m:r>
                    <m:r>
                      <a:rPr lang="en-US" sz="1800" b="1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𝑫</m:t>
                    </m:r>
                    <m:r>
                      <a:rPr lang="en-US" sz="1800" b="1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′∈</m:t>
                    </m:r>
                    <m:r>
                      <a:rPr lang="en-US" sz="1800" b="1" i="1" dirty="0">
                        <a:solidFill>
                          <a:srgbClr val="000000"/>
                        </a:solidFill>
                        <a:latin typeface="Cambria Math"/>
                      </a:rPr>
                      <m:t>𝑩𝑪</m:t>
                    </m:r>
                    <m:r>
                      <a:rPr lang="en-US" sz="1800" b="1" i="1" dirty="0">
                        <a:solidFill>
                          <a:srgbClr val="000000"/>
                        </a:solidFill>
                        <a:latin typeface="Cambria Math"/>
                      </a:rPr>
                      <m:t>)</m:t>
                    </m:r>
                  </m:oMath>
                </a14:m>
                <a:r>
                  <a:rPr lang="en-US" sz="1800" b="1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 </a:t>
                </a:r>
              </a:p>
              <a:p>
                <a:r>
                  <a:rPr lang="en-US" altLang="en-US" sz="1800" b="1" dirty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⇒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1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100" b="1" i="1">
                            <a:solidFill>
                              <a:srgbClr val="000000"/>
                            </a:solidFill>
                            <a:latin typeface="Cambria Math"/>
                          </a:rPr>
                          <m:t>𝑫</m:t>
                        </m:r>
                        <m:r>
                          <a:rPr lang="en-US" sz="21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′</m:t>
                        </m:r>
                        <m:r>
                          <a:rPr lang="en-US" sz="2100" b="1" i="1">
                            <a:solidFill>
                              <a:srgbClr val="000000"/>
                            </a:solidFill>
                            <a:latin typeface="Cambria Math"/>
                          </a:rPr>
                          <m:t>𝑩</m:t>
                        </m:r>
                      </m:num>
                      <m:den>
                        <m:r>
                          <a:rPr lang="en-US" sz="2100" b="1" i="1">
                            <a:solidFill>
                              <a:srgbClr val="000000"/>
                            </a:solidFill>
                            <a:latin typeface="Cambria Math"/>
                          </a:rPr>
                          <m:t>𝑫</m:t>
                        </m:r>
                        <m:r>
                          <a:rPr lang="en-US" sz="21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′</m:t>
                        </m:r>
                        <m:r>
                          <a:rPr lang="en-US" sz="2100" b="1" i="1">
                            <a:solidFill>
                              <a:srgbClr val="000000"/>
                            </a:solidFill>
                            <a:latin typeface="Cambria Math"/>
                          </a:rPr>
                          <m:t>𝑪</m:t>
                        </m:r>
                      </m:den>
                    </m:f>
                    <m:r>
                      <a:rPr lang="en-US" sz="2100" b="1" i="1">
                        <a:solidFill>
                          <a:srgbClr val="000000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1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1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𝑫</m:t>
                        </m:r>
                        <m:r>
                          <a:rPr lang="en-US" sz="2100" b="1" i="1">
                            <a:solidFill>
                              <a:srgbClr val="000000"/>
                            </a:solidFill>
                            <a:latin typeface="Cambria Math"/>
                          </a:rPr>
                          <m:t>𝑩</m:t>
                        </m:r>
                      </m:num>
                      <m:den>
                        <m:r>
                          <a:rPr lang="en-US" sz="21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𝑫</m:t>
                        </m:r>
                        <m:r>
                          <a:rPr lang="en-US" sz="2100" b="1" i="1">
                            <a:solidFill>
                              <a:srgbClr val="000000"/>
                            </a:solidFill>
                            <a:latin typeface="Cambria Math"/>
                          </a:rPr>
                          <m:t>𝑪</m:t>
                        </m:r>
                      </m:den>
                    </m:f>
                  </m:oMath>
                </a14:m>
                <a:endParaRPr lang="en-US" sz="105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9308" y="3571903"/>
                <a:ext cx="5431808" cy="1111586"/>
              </a:xfrm>
              <a:prstGeom prst="rect">
                <a:avLst/>
              </a:prstGeom>
              <a:blipFill>
                <a:blip r:embed="rId8"/>
                <a:stretch>
                  <a:fillRect l="-1010" t="-32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" name="Picture 11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50813" y="3650706"/>
            <a:ext cx="3003663" cy="13608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9368EC43-88A3-4C84-BF84-846822541CFC}"/>
              </a:ext>
            </a:extLst>
          </p:cNvPr>
          <p:cNvSpPr txBox="1"/>
          <p:nvPr/>
        </p:nvSpPr>
        <p:spPr>
          <a:xfrm>
            <a:off x="7576457" y="1160289"/>
            <a:ext cx="83701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Hình</a:t>
            </a:r>
            <a:r>
              <a:rPr lang="en-US" dirty="0"/>
              <a:t> 1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9CFC9DA9-8489-4583-BB20-94ED4D877557}"/>
              </a:ext>
            </a:extLst>
          </p:cNvPr>
          <p:cNvSpPr txBox="1"/>
          <p:nvPr/>
        </p:nvSpPr>
        <p:spPr>
          <a:xfrm>
            <a:off x="7849211" y="3960210"/>
            <a:ext cx="83701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Hình</a:t>
            </a:r>
            <a:r>
              <a:rPr lang="en-US" dirty="0"/>
              <a:t> 2</a:t>
            </a:r>
          </a:p>
        </p:txBody>
      </p:sp>
    </p:spTree>
    <p:extLst>
      <p:ext uri="{BB962C8B-B14F-4D97-AF65-F5344CB8AC3E}">
        <p14:creationId xmlns:p14="http://schemas.microsoft.com/office/powerpoint/2010/main" val="12797897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D244ECDD-C1E4-495A-89B2-CBCE32F87BF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68170" y="110753"/>
            <a:ext cx="2745617" cy="4030941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23FB5AEC-0A69-422B-AEB3-1AF009317C6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0198" y="289937"/>
            <a:ext cx="5712143" cy="27068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190947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Shape 206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" name="Rectangle 82"/>
          <p:cNvSpPr/>
          <p:nvPr/>
        </p:nvSpPr>
        <p:spPr>
          <a:xfrm>
            <a:off x="200975" y="177570"/>
            <a:ext cx="8732713" cy="4761021"/>
          </a:xfrm>
          <a:prstGeom prst="rect">
            <a:avLst/>
          </a:prstGeom>
          <a:solidFill>
            <a:schemeClr val="accent6"/>
          </a:solidFill>
          <a:ln>
            <a:solidFill>
              <a:schemeClr val="accent6"/>
            </a:solidFill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4954A1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  <p:sp>
        <p:nvSpPr>
          <p:cNvPr id="85" name="Freeform 4"/>
          <p:cNvSpPr/>
          <p:nvPr/>
        </p:nvSpPr>
        <p:spPr>
          <a:xfrm>
            <a:off x="15392400" y="5600700"/>
            <a:ext cx="3317558" cy="4114800"/>
          </a:xfrm>
          <a:custGeom>
            <a:avLst/>
            <a:gdLst/>
            <a:ahLst/>
            <a:cxnLst/>
            <a:rect l="l" t="t" r="r" b="b"/>
            <a:pathLst>
              <a:path w="3317558" h="4114800">
                <a:moveTo>
                  <a:pt x="0" y="0"/>
                </a:moveTo>
                <a:lnTo>
                  <a:pt x="3317558" y="0"/>
                </a:lnTo>
                <a:lnTo>
                  <a:pt x="3317558" y="4114800"/>
                </a:lnTo>
                <a:lnTo>
                  <a:pt x="0" y="4114800"/>
                </a:lnTo>
                <a:lnTo>
                  <a:pt x="0" y="0"/>
                </a:lnTo>
                <a:close/>
              </a:path>
            </a:pathLst>
          </a:custGeom>
          <a:blipFill>
            <a:blip/>
            <a:stretch>
              <a:fillRect/>
            </a:stretch>
          </a:blipFill>
        </p:spPr>
      </p:sp>
      <p:sp>
        <p:nvSpPr>
          <p:cNvPr id="90" name="Rectangle 89"/>
          <p:cNvSpPr/>
          <p:nvPr/>
        </p:nvSpPr>
        <p:spPr>
          <a:xfrm>
            <a:off x="7760730" y="2018742"/>
            <a:ext cx="530352" cy="415498"/>
          </a:xfrm>
          <a:prstGeom prst="rect">
            <a:avLst/>
          </a:prstGeom>
          <a:solidFill>
            <a:schemeClr val="accent6"/>
          </a:solidFill>
          <a:ln>
            <a:solidFill>
              <a:schemeClr val="accent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4954A1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0" name="TextBox 79"/>
              <p:cNvSpPr txBox="1"/>
              <p:nvPr/>
            </p:nvSpPr>
            <p:spPr>
              <a:xfrm>
                <a:off x="529034" y="374544"/>
                <a:ext cx="4776141" cy="17818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 algn="just">
                  <a:lnSpc>
                    <a:spcPct val="150000"/>
                  </a:lnSpc>
                  <a:spcBef>
                    <a:spcPts val="300"/>
                  </a:spcBef>
                  <a:spcAft>
                    <a:spcPts val="300"/>
                  </a:spcAft>
                  <a:buClr>
                    <a:srgbClr val="2D1549"/>
                  </a:buClr>
                  <a:buSzPts val="1100"/>
                  <a:defRPr/>
                </a:pPr>
                <a:r>
                  <a:rPr lang="en-US" sz="2000" b="1">
                    <a:solidFill>
                      <a:srgbClr val="FFFFFF"/>
                    </a:solidFill>
                    <a:highlight>
                      <a:srgbClr val="CE4D8E"/>
                    </a:highlight>
                    <a:cs typeface="Poppins SemiBold"/>
                    <a:sym typeface="Poppins SemiBold"/>
                  </a:rPr>
                  <a:t>Ví dụ 1:</a:t>
                </a:r>
                <a:r>
                  <a:rPr lang="en-US" sz="2000">
                    <a:solidFill>
                      <a:srgbClr val="292A00"/>
                    </a:solidFill>
                    <a:latin typeface="+mn-lt"/>
                  </a:rPr>
                  <a:t> Quan sát Hình 40.</a:t>
                </a:r>
                <a:r>
                  <a:rPr lang="vi-VN" sz="2000">
                    <a:solidFill>
                      <a:srgbClr val="292A00"/>
                    </a:solidFill>
                    <a:latin typeface="+mn-lt"/>
                  </a:rPr>
                  <a:t> </a:t>
                </a:r>
                <a:endParaRPr lang="en-US" sz="2000">
                  <a:solidFill>
                    <a:srgbClr val="292A00"/>
                  </a:solidFill>
                  <a:latin typeface="+mn-lt"/>
                </a:endParaRPr>
              </a:p>
              <a:p>
                <a:pPr lvl="0" algn="just">
                  <a:lnSpc>
                    <a:spcPct val="150000"/>
                  </a:lnSpc>
                  <a:spcBef>
                    <a:spcPts val="300"/>
                  </a:spcBef>
                  <a:spcAft>
                    <a:spcPts val="300"/>
                  </a:spcAft>
                  <a:buClr>
                    <a:srgbClr val="2D1549"/>
                  </a:buClr>
                  <a:buSzPts val="1100"/>
                  <a:defRPr/>
                </a:pPr>
                <a:r>
                  <a:rPr lang="vi-VN" sz="2000">
                    <a:solidFill>
                      <a:srgbClr val="292A00"/>
                    </a:solidFill>
                    <a:latin typeface="+mn-lt"/>
                  </a:rPr>
                  <a:t>a) Tính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2000" i="1" smtClean="0">
                            <a:solidFill>
                              <a:srgbClr val="292A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solidFill>
                              <a:srgbClr val="292A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num>
                      <m:den>
                        <m:r>
                          <a:rPr lang="en-US" sz="2000" b="0" i="1" smtClean="0">
                            <a:solidFill>
                              <a:srgbClr val="292A00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den>
                    </m:f>
                  </m:oMath>
                </a14:m>
                <a:endParaRPr lang="en-US" sz="2000">
                  <a:solidFill>
                    <a:srgbClr val="292A00"/>
                  </a:solidFill>
                  <a:latin typeface="+mn-lt"/>
                </a:endParaRPr>
              </a:p>
              <a:p>
                <a:pPr lvl="0" algn="just">
                  <a:lnSpc>
                    <a:spcPct val="150000"/>
                  </a:lnSpc>
                  <a:spcBef>
                    <a:spcPts val="300"/>
                  </a:spcBef>
                  <a:spcAft>
                    <a:spcPts val="300"/>
                  </a:spcAft>
                  <a:buClr>
                    <a:srgbClr val="2D1549"/>
                  </a:buClr>
                  <a:buSzPts val="1100"/>
                  <a:defRPr/>
                </a:pPr>
                <a:r>
                  <a:rPr lang="vi-VN" sz="2000">
                    <a:solidFill>
                      <a:srgbClr val="292A00"/>
                    </a:solidFill>
                    <a:latin typeface="+mn-lt"/>
                  </a:rPr>
                  <a:t>b) Tính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solidFill>
                          <a:srgbClr val="292A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000" b="0" i="1" smtClean="0">
                        <a:solidFill>
                          <a:srgbClr val="292A0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000" b="0" i="1" smtClean="0">
                        <a:solidFill>
                          <a:srgbClr val="292A00"/>
                        </a:solidFill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US" sz="2000">
                    <a:solidFill>
                      <a:srgbClr val="292A00"/>
                    </a:solidFill>
                    <a:latin typeface="+mn-lt"/>
                  </a:rPr>
                  <a:t>, biết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solidFill>
                          <a:srgbClr val="292A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000" b="0" i="1" smtClean="0">
                        <a:solidFill>
                          <a:srgbClr val="292A00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000" b="0" i="1" smtClean="0">
                        <a:solidFill>
                          <a:srgbClr val="292A00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000" b="0" i="1" smtClean="0">
                        <a:solidFill>
                          <a:srgbClr val="292A00"/>
                        </a:solidFill>
                        <a:latin typeface="Cambria Math" panose="02040503050406030204" pitchFamily="18" charset="0"/>
                      </a:rPr>
                      <m:t>=9.</m:t>
                    </m:r>
                  </m:oMath>
                </a14:m>
                <a:endParaRPr lang="vi-VN" sz="2000">
                  <a:solidFill>
                    <a:srgbClr val="292A00"/>
                  </a:solidFill>
                  <a:latin typeface="+mn-lt"/>
                </a:endParaRPr>
              </a:p>
            </p:txBody>
          </p:sp>
        </mc:Choice>
        <mc:Fallback xmlns="">
          <p:sp>
            <p:nvSpPr>
              <p:cNvPr id="80" name="TextBox 7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9034" y="374544"/>
                <a:ext cx="4776141" cy="1781898"/>
              </a:xfrm>
              <a:prstGeom prst="rect">
                <a:avLst/>
              </a:prstGeom>
              <a:blipFill>
                <a:blip r:embed="rId7"/>
                <a:stretch>
                  <a:fillRect l="-1405" b="-511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7" name="Google Shape;2147;p80"/>
          <p:cNvGrpSpPr/>
          <p:nvPr/>
        </p:nvGrpSpPr>
        <p:grpSpPr>
          <a:xfrm rot="10450688">
            <a:off x="8160812" y="4127941"/>
            <a:ext cx="821600" cy="565500"/>
            <a:chOff x="5263225" y="2369200"/>
            <a:chExt cx="821600" cy="565500"/>
          </a:xfrm>
        </p:grpSpPr>
        <p:sp>
          <p:nvSpPr>
            <p:cNvPr id="38" name="Google Shape;2148;p80"/>
            <p:cNvSpPr/>
            <p:nvPr/>
          </p:nvSpPr>
          <p:spPr>
            <a:xfrm>
              <a:off x="5267925" y="2369250"/>
              <a:ext cx="816900" cy="565375"/>
            </a:xfrm>
            <a:custGeom>
              <a:avLst/>
              <a:gdLst/>
              <a:ahLst/>
              <a:cxnLst/>
              <a:rect l="l" t="t" r="r" b="b"/>
              <a:pathLst>
                <a:path w="32676" h="22615" extrusionOk="0">
                  <a:moveTo>
                    <a:pt x="32676" y="0"/>
                  </a:moveTo>
                  <a:lnTo>
                    <a:pt x="30208" y="984"/>
                  </a:lnTo>
                  <a:lnTo>
                    <a:pt x="26866" y="1750"/>
                  </a:lnTo>
                  <a:lnTo>
                    <a:pt x="4920" y="16526"/>
                  </a:lnTo>
                  <a:lnTo>
                    <a:pt x="1859" y="18587"/>
                  </a:lnTo>
                  <a:lnTo>
                    <a:pt x="672" y="19400"/>
                  </a:lnTo>
                  <a:cubicBezTo>
                    <a:pt x="281" y="19649"/>
                    <a:pt x="63" y="20071"/>
                    <a:pt x="16" y="20509"/>
                  </a:cubicBezTo>
                  <a:cubicBezTo>
                    <a:pt x="0" y="20821"/>
                    <a:pt x="78" y="21165"/>
                    <a:pt x="250" y="21446"/>
                  </a:cubicBezTo>
                  <a:lnTo>
                    <a:pt x="609" y="21946"/>
                  </a:lnTo>
                  <a:cubicBezTo>
                    <a:pt x="672" y="22024"/>
                    <a:pt x="719" y="22102"/>
                    <a:pt x="797" y="22180"/>
                  </a:cubicBezTo>
                  <a:cubicBezTo>
                    <a:pt x="1084" y="22467"/>
                    <a:pt x="1464" y="22615"/>
                    <a:pt x="1844" y="22615"/>
                  </a:cubicBezTo>
                  <a:cubicBezTo>
                    <a:pt x="2127" y="22615"/>
                    <a:pt x="2409" y="22533"/>
                    <a:pt x="2656" y="22367"/>
                  </a:cubicBezTo>
                  <a:lnTo>
                    <a:pt x="3843" y="21555"/>
                  </a:lnTo>
                  <a:lnTo>
                    <a:pt x="6920" y="19493"/>
                  </a:lnTo>
                  <a:lnTo>
                    <a:pt x="24210" y="7857"/>
                  </a:lnTo>
                  <a:lnTo>
                    <a:pt x="28881" y="4717"/>
                  </a:lnTo>
                  <a:lnTo>
                    <a:pt x="30833" y="1921"/>
                  </a:lnTo>
                  <a:lnTo>
                    <a:pt x="32676" y="0"/>
                  </a:lnTo>
                  <a:close/>
                </a:path>
              </a:pathLst>
            </a:custGeom>
            <a:solidFill>
              <a:schemeClr val="accent5"/>
            </a:solidFill>
            <a:ln w="38100" cap="flat" cmpd="sng">
              <a:solidFill>
                <a:schemeClr val="accent5"/>
              </a:solidFill>
              <a:prstDash val="solid"/>
              <a:round/>
              <a:headEnd type="none" w="sm" len="sm"/>
              <a:tailEnd type="none" w="sm" len="sm"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grpSp>
          <p:nvGrpSpPr>
            <p:cNvPr id="39" name="Google Shape;2149;p80"/>
            <p:cNvGrpSpPr/>
            <p:nvPr/>
          </p:nvGrpSpPr>
          <p:grpSpPr>
            <a:xfrm>
              <a:off x="5263225" y="2369200"/>
              <a:ext cx="821600" cy="565500"/>
              <a:chOff x="2959800" y="3882950"/>
              <a:chExt cx="821600" cy="565500"/>
            </a:xfrm>
          </p:grpSpPr>
          <p:sp>
            <p:nvSpPr>
              <p:cNvPr id="40" name="Google Shape;2150;p80"/>
              <p:cNvSpPr/>
              <p:nvPr/>
            </p:nvSpPr>
            <p:spPr>
              <a:xfrm>
                <a:off x="2959800" y="3882950"/>
                <a:ext cx="821225" cy="565500"/>
              </a:xfrm>
              <a:custGeom>
                <a:avLst/>
                <a:gdLst/>
                <a:ahLst/>
                <a:cxnLst/>
                <a:rect l="l" t="t" r="r" b="b"/>
                <a:pathLst>
                  <a:path w="32849" h="22620" extrusionOk="0">
                    <a:moveTo>
                      <a:pt x="32848" y="1"/>
                    </a:moveTo>
                    <a:lnTo>
                      <a:pt x="30380" y="969"/>
                    </a:lnTo>
                    <a:lnTo>
                      <a:pt x="27038" y="1735"/>
                    </a:lnTo>
                    <a:lnTo>
                      <a:pt x="5124" y="16526"/>
                    </a:lnTo>
                    <a:lnTo>
                      <a:pt x="2047" y="18603"/>
                    </a:lnTo>
                    <a:lnTo>
                      <a:pt x="860" y="19400"/>
                    </a:lnTo>
                    <a:cubicBezTo>
                      <a:pt x="204" y="19853"/>
                      <a:pt x="1" y="20775"/>
                      <a:pt x="454" y="21446"/>
                    </a:cubicBezTo>
                    <a:lnTo>
                      <a:pt x="782" y="21962"/>
                    </a:lnTo>
                    <a:cubicBezTo>
                      <a:pt x="1065" y="22391"/>
                      <a:pt x="1531" y="22620"/>
                      <a:pt x="2005" y="22620"/>
                    </a:cubicBezTo>
                    <a:cubicBezTo>
                      <a:pt x="2289" y="22620"/>
                      <a:pt x="2576" y="22538"/>
                      <a:pt x="2828" y="22368"/>
                    </a:cubicBezTo>
                    <a:lnTo>
                      <a:pt x="4030" y="21571"/>
                    </a:lnTo>
                    <a:lnTo>
                      <a:pt x="7092" y="19494"/>
                    </a:lnTo>
                    <a:lnTo>
                      <a:pt x="29037" y="4718"/>
                    </a:lnTo>
                    <a:lnTo>
                      <a:pt x="31005" y="1906"/>
                    </a:lnTo>
                    <a:lnTo>
                      <a:pt x="32848" y="1"/>
                    </a:lnTo>
                    <a:close/>
                  </a:path>
                </a:pathLst>
              </a:custGeom>
              <a:solidFill>
                <a:srgbClr val="EEE2D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41" name="Google Shape;2151;p80"/>
              <p:cNvSpPr/>
              <p:nvPr/>
            </p:nvSpPr>
            <p:spPr>
              <a:xfrm>
                <a:off x="2959800" y="4348025"/>
                <a:ext cx="100375" cy="100425"/>
              </a:xfrm>
              <a:custGeom>
                <a:avLst/>
                <a:gdLst/>
                <a:ahLst/>
                <a:cxnLst/>
                <a:rect l="l" t="t" r="r" b="b"/>
                <a:pathLst>
                  <a:path w="4015" h="4017" extrusionOk="0">
                    <a:moveTo>
                      <a:pt x="2047" y="0"/>
                    </a:moveTo>
                    <a:lnTo>
                      <a:pt x="860" y="797"/>
                    </a:lnTo>
                    <a:cubicBezTo>
                      <a:pt x="172" y="1250"/>
                      <a:pt x="1" y="2156"/>
                      <a:pt x="454" y="2843"/>
                    </a:cubicBezTo>
                    <a:lnTo>
                      <a:pt x="797" y="3359"/>
                    </a:lnTo>
                    <a:cubicBezTo>
                      <a:pt x="1080" y="3788"/>
                      <a:pt x="1547" y="4017"/>
                      <a:pt x="2024" y="4017"/>
                    </a:cubicBezTo>
                    <a:cubicBezTo>
                      <a:pt x="2311" y="4017"/>
                      <a:pt x="2601" y="3935"/>
                      <a:pt x="2859" y="3765"/>
                    </a:cubicBezTo>
                    <a:lnTo>
                      <a:pt x="4015" y="2921"/>
                    </a:lnTo>
                    <a:lnTo>
                      <a:pt x="3749" y="2531"/>
                    </a:lnTo>
                    <a:lnTo>
                      <a:pt x="3281" y="1828"/>
                    </a:lnTo>
                    <a:lnTo>
                      <a:pt x="2812" y="1125"/>
                    </a:lnTo>
                    <a:lnTo>
                      <a:pt x="2343" y="422"/>
                    </a:lnTo>
                    <a:lnTo>
                      <a:pt x="2047" y="0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42" name="Google Shape;2152;p80"/>
              <p:cNvSpPr/>
              <p:nvPr/>
            </p:nvSpPr>
            <p:spPr>
              <a:xfrm>
                <a:off x="3053900" y="4360125"/>
                <a:ext cx="83600" cy="61725"/>
              </a:xfrm>
              <a:custGeom>
                <a:avLst/>
                <a:gdLst/>
                <a:ahLst/>
                <a:cxnLst/>
                <a:rect l="l" t="t" r="r" b="b"/>
                <a:pathLst>
                  <a:path w="3344" h="2469" extrusionOk="0">
                    <a:moveTo>
                      <a:pt x="3062" y="1"/>
                    </a:moveTo>
                    <a:lnTo>
                      <a:pt x="1" y="2078"/>
                    </a:lnTo>
                    <a:lnTo>
                      <a:pt x="282" y="2469"/>
                    </a:lnTo>
                    <a:lnTo>
                      <a:pt x="3343" y="407"/>
                    </a:lnTo>
                    <a:lnTo>
                      <a:pt x="3062" y="1"/>
                    </a:ln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43" name="Google Shape;2153;p80"/>
              <p:cNvSpPr/>
              <p:nvPr/>
            </p:nvSpPr>
            <p:spPr>
              <a:xfrm>
                <a:off x="3030100" y="4324975"/>
                <a:ext cx="89050" cy="69550"/>
              </a:xfrm>
              <a:custGeom>
                <a:avLst/>
                <a:gdLst/>
                <a:ahLst/>
                <a:cxnLst/>
                <a:rect l="l" t="t" r="r" b="b"/>
                <a:pathLst>
                  <a:path w="3562" h="2782" extrusionOk="0">
                    <a:moveTo>
                      <a:pt x="3061" y="1"/>
                    </a:moveTo>
                    <a:lnTo>
                      <a:pt x="0" y="2047"/>
                    </a:lnTo>
                    <a:lnTo>
                      <a:pt x="484" y="2781"/>
                    </a:lnTo>
                    <a:lnTo>
                      <a:pt x="3561" y="704"/>
                    </a:lnTo>
                    <a:lnTo>
                      <a:pt x="3296" y="329"/>
                    </a:lnTo>
                    <a:lnTo>
                      <a:pt x="3061" y="1"/>
                    </a:ln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44" name="Google Shape;2154;p80"/>
              <p:cNvSpPr/>
              <p:nvPr/>
            </p:nvSpPr>
            <p:spPr>
              <a:xfrm>
                <a:off x="3010950" y="4296100"/>
                <a:ext cx="83975" cy="62500"/>
              </a:xfrm>
              <a:custGeom>
                <a:avLst/>
                <a:gdLst/>
                <a:ahLst/>
                <a:cxnLst/>
                <a:rect l="l" t="t" r="r" b="b"/>
                <a:pathLst>
                  <a:path w="3359" h="2500" extrusionOk="0">
                    <a:moveTo>
                      <a:pt x="3078" y="0"/>
                    </a:moveTo>
                    <a:lnTo>
                      <a:pt x="1" y="2062"/>
                    </a:lnTo>
                    <a:lnTo>
                      <a:pt x="297" y="2499"/>
                    </a:lnTo>
                    <a:lnTo>
                      <a:pt x="3359" y="437"/>
                    </a:lnTo>
                    <a:lnTo>
                      <a:pt x="3078" y="0"/>
                    </a:ln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45" name="Google Shape;2155;p80"/>
              <p:cNvSpPr/>
              <p:nvPr/>
            </p:nvSpPr>
            <p:spPr>
              <a:xfrm>
                <a:off x="3017975" y="4307025"/>
                <a:ext cx="88675" cy="69525"/>
              </a:xfrm>
              <a:custGeom>
                <a:avLst/>
                <a:gdLst/>
                <a:ahLst/>
                <a:cxnLst/>
                <a:rect l="l" t="t" r="r" b="b"/>
                <a:pathLst>
                  <a:path w="3547" h="2781" extrusionOk="0">
                    <a:moveTo>
                      <a:pt x="3062" y="0"/>
                    </a:moveTo>
                    <a:lnTo>
                      <a:pt x="1" y="2062"/>
                    </a:lnTo>
                    <a:lnTo>
                      <a:pt x="485" y="2781"/>
                    </a:lnTo>
                    <a:lnTo>
                      <a:pt x="3546" y="719"/>
                    </a:lnTo>
                    <a:lnTo>
                      <a:pt x="3062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46" name="Google Shape;2156;p80"/>
              <p:cNvSpPr/>
              <p:nvPr/>
            </p:nvSpPr>
            <p:spPr>
              <a:xfrm>
                <a:off x="3042200" y="4342550"/>
                <a:ext cx="88275" cy="69550"/>
              </a:xfrm>
              <a:custGeom>
                <a:avLst/>
                <a:gdLst/>
                <a:ahLst/>
                <a:cxnLst/>
                <a:rect l="l" t="t" r="r" b="b"/>
                <a:pathLst>
                  <a:path w="3531" h="2782" extrusionOk="0">
                    <a:moveTo>
                      <a:pt x="3077" y="1"/>
                    </a:moveTo>
                    <a:lnTo>
                      <a:pt x="0" y="2078"/>
                    </a:lnTo>
                    <a:lnTo>
                      <a:pt x="469" y="2781"/>
                    </a:lnTo>
                    <a:lnTo>
                      <a:pt x="3530" y="704"/>
                    </a:lnTo>
                    <a:lnTo>
                      <a:pt x="3077" y="1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47" name="Google Shape;2157;p80"/>
              <p:cNvSpPr/>
              <p:nvPr/>
            </p:nvSpPr>
            <p:spPr>
              <a:xfrm>
                <a:off x="3112475" y="3963775"/>
                <a:ext cx="573650" cy="406525"/>
              </a:xfrm>
              <a:custGeom>
                <a:avLst/>
                <a:gdLst/>
                <a:ahLst/>
                <a:cxnLst/>
                <a:rect l="l" t="t" r="r" b="b"/>
                <a:pathLst>
                  <a:path w="22946" h="16261" extrusionOk="0">
                    <a:moveTo>
                      <a:pt x="21946" y="1"/>
                    </a:moveTo>
                    <a:lnTo>
                      <a:pt x="1" y="14777"/>
                    </a:lnTo>
                    <a:lnTo>
                      <a:pt x="266" y="15152"/>
                    </a:lnTo>
                    <a:lnTo>
                      <a:pt x="719" y="15855"/>
                    </a:lnTo>
                    <a:lnTo>
                      <a:pt x="1000" y="16261"/>
                    </a:lnTo>
                    <a:lnTo>
                      <a:pt x="22946" y="1485"/>
                    </a:lnTo>
                    <a:lnTo>
                      <a:pt x="21946" y="1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48" name="Google Shape;2158;p80"/>
              <p:cNvSpPr/>
              <p:nvPr/>
            </p:nvSpPr>
            <p:spPr>
              <a:xfrm>
                <a:off x="3087875" y="3926700"/>
                <a:ext cx="573250" cy="406500"/>
              </a:xfrm>
              <a:custGeom>
                <a:avLst/>
                <a:gdLst/>
                <a:ahLst/>
                <a:cxnLst/>
                <a:rect l="l" t="t" r="r" b="b"/>
                <a:pathLst>
                  <a:path w="22930" h="16260" extrusionOk="0">
                    <a:moveTo>
                      <a:pt x="21946" y="0"/>
                    </a:moveTo>
                    <a:lnTo>
                      <a:pt x="1" y="14776"/>
                    </a:lnTo>
                    <a:lnTo>
                      <a:pt x="282" y="15213"/>
                    </a:lnTo>
                    <a:lnTo>
                      <a:pt x="750" y="15932"/>
                    </a:lnTo>
                    <a:lnTo>
                      <a:pt x="985" y="16260"/>
                    </a:lnTo>
                    <a:lnTo>
                      <a:pt x="22930" y="1484"/>
                    </a:lnTo>
                    <a:lnTo>
                      <a:pt x="21946" y="0"/>
                    </a:ln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49" name="Google Shape;2159;p80"/>
              <p:cNvSpPr/>
              <p:nvPr/>
            </p:nvSpPr>
            <p:spPr>
              <a:xfrm>
                <a:off x="3719675" y="3882950"/>
                <a:ext cx="61725" cy="47675"/>
              </a:xfrm>
              <a:custGeom>
                <a:avLst/>
                <a:gdLst/>
                <a:ahLst/>
                <a:cxnLst/>
                <a:rect l="l" t="t" r="r" b="b"/>
                <a:pathLst>
                  <a:path w="2469" h="1907" extrusionOk="0">
                    <a:moveTo>
                      <a:pt x="2469" y="1"/>
                    </a:moveTo>
                    <a:lnTo>
                      <a:pt x="1" y="969"/>
                    </a:lnTo>
                    <a:lnTo>
                      <a:pt x="626" y="1906"/>
                    </a:lnTo>
                    <a:lnTo>
                      <a:pt x="2469" y="1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50" name="Google Shape;2160;p80"/>
              <p:cNvSpPr/>
              <p:nvPr/>
            </p:nvSpPr>
            <p:spPr>
              <a:xfrm>
                <a:off x="3636500" y="3907175"/>
                <a:ext cx="98825" cy="93725"/>
              </a:xfrm>
              <a:custGeom>
                <a:avLst/>
                <a:gdLst/>
                <a:ahLst/>
                <a:cxnLst/>
                <a:rect l="l" t="t" r="r" b="b"/>
                <a:pathLst>
                  <a:path w="3953" h="3749" extrusionOk="0">
                    <a:moveTo>
                      <a:pt x="3328" y="0"/>
                    </a:moveTo>
                    <a:lnTo>
                      <a:pt x="1" y="781"/>
                    </a:lnTo>
                    <a:lnTo>
                      <a:pt x="985" y="2265"/>
                    </a:lnTo>
                    <a:lnTo>
                      <a:pt x="1985" y="3749"/>
                    </a:lnTo>
                    <a:lnTo>
                      <a:pt x="3953" y="937"/>
                    </a:lnTo>
                    <a:lnTo>
                      <a:pt x="3328" y="0"/>
                    </a:ln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</p:grpSp>
      </p:grpSp>
      <p:grpSp>
        <p:nvGrpSpPr>
          <p:cNvPr id="51" name="Google Shape;2161;p80"/>
          <p:cNvGrpSpPr/>
          <p:nvPr/>
        </p:nvGrpSpPr>
        <p:grpSpPr>
          <a:xfrm rot="10450688">
            <a:off x="8505752" y="4150655"/>
            <a:ext cx="821600" cy="565500"/>
            <a:chOff x="5263225" y="2369200"/>
            <a:chExt cx="821600" cy="565500"/>
          </a:xfrm>
        </p:grpSpPr>
        <p:sp>
          <p:nvSpPr>
            <p:cNvPr id="52" name="Google Shape;2162;p80"/>
            <p:cNvSpPr/>
            <p:nvPr/>
          </p:nvSpPr>
          <p:spPr>
            <a:xfrm>
              <a:off x="5267925" y="2369250"/>
              <a:ext cx="816900" cy="565375"/>
            </a:xfrm>
            <a:custGeom>
              <a:avLst/>
              <a:gdLst/>
              <a:ahLst/>
              <a:cxnLst/>
              <a:rect l="l" t="t" r="r" b="b"/>
              <a:pathLst>
                <a:path w="32676" h="22615" extrusionOk="0">
                  <a:moveTo>
                    <a:pt x="32676" y="0"/>
                  </a:moveTo>
                  <a:lnTo>
                    <a:pt x="30208" y="984"/>
                  </a:lnTo>
                  <a:lnTo>
                    <a:pt x="26866" y="1750"/>
                  </a:lnTo>
                  <a:lnTo>
                    <a:pt x="4920" y="16526"/>
                  </a:lnTo>
                  <a:lnTo>
                    <a:pt x="1859" y="18587"/>
                  </a:lnTo>
                  <a:lnTo>
                    <a:pt x="672" y="19400"/>
                  </a:lnTo>
                  <a:cubicBezTo>
                    <a:pt x="281" y="19649"/>
                    <a:pt x="63" y="20071"/>
                    <a:pt x="16" y="20509"/>
                  </a:cubicBezTo>
                  <a:cubicBezTo>
                    <a:pt x="0" y="20821"/>
                    <a:pt x="78" y="21165"/>
                    <a:pt x="250" y="21446"/>
                  </a:cubicBezTo>
                  <a:lnTo>
                    <a:pt x="609" y="21946"/>
                  </a:lnTo>
                  <a:cubicBezTo>
                    <a:pt x="672" y="22024"/>
                    <a:pt x="719" y="22102"/>
                    <a:pt x="797" y="22180"/>
                  </a:cubicBezTo>
                  <a:cubicBezTo>
                    <a:pt x="1084" y="22467"/>
                    <a:pt x="1464" y="22615"/>
                    <a:pt x="1844" y="22615"/>
                  </a:cubicBezTo>
                  <a:cubicBezTo>
                    <a:pt x="2127" y="22615"/>
                    <a:pt x="2409" y="22533"/>
                    <a:pt x="2656" y="22367"/>
                  </a:cubicBezTo>
                  <a:lnTo>
                    <a:pt x="3843" y="21555"/>
                  </a:lnTo>
                  <a:lnTo>
                    <a:pt x="6920" y="19493"/>
                  </a:lnTo>
                  <a:lnTo>
                    <a:pt x="24210" y="7857"/>
                  </a:lnTo>
                  <a:lnTo>
                    <a:pt x="28881" y="4717"/>
                  </a:lnTo>
                  <a:lnTo>
                    <a:pt x="30833" y="1921"/>
                  </a:lnTo>
                  <a:lnTo>
                    <a:pt x="32676" y="0"/>
                  </a:lnTo>
                  <a:close/>
                </a:path>
              </a:pathLst>
            </a:custGeom>
            <a:solidFill>
              <a:schemeClr val="accent5"/>
            </a:solidFill>
            <a:ln w="38100" cap="flat" cmpd="sng">
              <a:solidFill>
                <a:schemeClr val="accent5"/>
              </a:solidFill>
              <a:prstDash val="solid"/>
              <a:round/>
              <a:headEnd type="none" w="sm" len="sm"/>
              <a:tailEnd type="none" w="sm" len="sm"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grpSp>
          <p:nvGrpSpPr>
            <p:cNvPr id="53" name="Google Shape;2163;p80"/>
            <p:cNvGrpSpPr/>
            <p:nvPr/>
          </p:nvGrpSpPr>
          <p:grpSpPr>
            <a:xfrm>
              <a:off x="5263225" y="2369200"/>
              <a:ext cx="821600" cy="565500"/>
              <a:chOff x="2959800" y="3882950"/>
              <a:chExt cx="821600" cy="565500"/>
            </a:xfrm>
          </p:grpSpPr>
          <p:sp>
            <p:nvSpPr>
              <p:cNvPr id="54" name="Google Shape;2164;p80"/>
              <p:cNvSpPr/>
              <p:nvPr/>
            </p:nvSpPr>
            <p:spPr>
              <a:xfrm>
                <a:off x="2959800" y="3882950"/>
                <a:ext cx="821225" cy="565500"/>
              </a:xfrm>
              <a:custGeom>
                <a:avLst/>
                <a:gdLst/>
                <a:ahLst/>
                <a:cxnLst/>
                <a:rect l="l" t="t" r="r" b="b"/>
                <a:pathLst>
                  <a:path w="32849" h="22620" extrusionOk="0">
                    <a:moveTo>
                      <a:pt x="32848" y="1"/>
                    </a:moveTo>
                    <a:lnTo>
                      <a:pt x="30380" y="969"/>
                    </a:lnTo>
                    <a:lnTo>
                      <a:pt x="27038" y="1735"/>
                    </a:lnTo>
                    <a:lnTo>
                      <a:pt x="5124" y="16526"/>
                    </a:lnTo>
                    <a:lnTo>
                      <a:pt x="2047" y="18603"/>
                    </a:lnTo>
                    <a:lnTo>
                      <a:pt x="860" y="19400"/>
                    </a:lnTo>
                    <a:cubicBezTo>
                      <a:pt x="204" y="19853"/>
                      <a:pt x="1" y="20775"/>
                      <a:pt x="454" y="21446"/>
                    </a:cubicBezTo>
                    <a:lnTo>
                      <a:pt x="782" y="21962"/>
                    </a:lnTo>
                    <a:cubicBezTo>
                      <a:pt x="1065" y="22391"/>
                      <a:pt x="1531" y="22620"/>
                      <a:pt x="2005" y="22620"/>
                    </a:cubicBezTo>
                    <a:cubicBezTo>
                      <a:pt x="2289" y="22620"/>
                      <a:pt x="2576" y="22538"/>
                      <a:pt x="2828" y="22368"/>
                    </a:cubicBezTo>
                    <a:lnTo>
                      <a:pt x="4030" y="21571"/>
                    </a:lnTo>
                    <a:lnTo>
                      <a:pt x="7092" y="19494"/>
                    </a:lnTo>
                    <a:lnTo>
                      <a:pt x="29037" y="4718"/>
                    </a:lnTo>
                    <a:lnTo>
                      <a:pt x="31005" y="1906"/>
                    </a:lnTo>
                    <a:lnTo>
                      <a:pt x="32848" y="1"/>
                    </a:lnTo>
                    <a:close/>
                  </a:path>
                </a:pathLst>
              </a:custGeom>
              <a:solidFill>
                <a:srgbClr val="EEE2D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55" name="Google Shape;2165;p80"/>
              <p:cNvSpPr/>
              <p:nvPr/>
            </p:nvSpPr>
            <p:spPr>
              <a:xfrm>
                <a:off x="2959800" y="4348025"/>
                <a:ext cx="100375" cy="100425"/>
              </a:xfrm>
              <a:custGeom>
                <a:avLst/>
                <a:gdLst/>
                <a:ahLst/>
                <a:cxnLst/>
                <a:rect l="l" t="t" r="r" b="b"/>
                <a:pathLst>
                  <a:path w="4015" h="4017" extrusionOk="0">
                    <a:moveTo>
                      <a:pt x="2047" y="0"/>
                    </a:moveTo>
                    <a:lnTo>
                      <a:pt x="860" y="797"/>
                    </a:lnTo>
                    <a:cubicBezTo>
                      <a:pt x="172" y="1250"/>
                      <a:pt x="1" y="2156"/>
                      <a:pt x="454" y="2843"/>
                    </a:cubicBezTo>
                    <a:lnTo>
                      <a:pt x="797" y="3359"/>
                    </a:lnTo>
                    <a:cubicBezTo>
                      <a:pt x="1080" y="3788"/>
                      <a:pt x="1547" y="4017"/>
                      <a:pt x="2024" y="4017"/>
                    </a:cubicBezTo>
                    <a:cubicBezTo>
                      <a:pt x="2311" y="4017"/>
                      <a:pt x="2601" y="3935"/>
                      <a:pt x="2859" y="3765"/>
                    </a:cubicBezTo>
                    <a:lnTo>
                      <a:pt x="4015" y="2921"/>
                    </a:lnTo>
                    <a:lnTo>
                      <a:pt x="3749" y="2531"/>
                    </a:lnTo>
                    <a:lnTo>
                      <a:pt x="3281" y="1828"/>
                    </a:lnTo>
                    <a:lnTo>
                      <a:pt x="2812" y="1125"/>
                    </a:lnTo>
                    <a:lnTo>
                      <a:pt x="2343" y="422"/>
                    </a:lnTo>
                    <a:lnTo>
                      <a:pt x="2047" y="0"/>
                    </a:ln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56" name="Google Shape;2166;p80"/>
              <p:cNvSpPr/>
              <p:nvPr/>
            </p:nvSpPr>
            <p:spPr>
              <a:xfrm>
                <a:off x="3053900" y="4360125"/>
                <a:ext cx="83600" cy="61725"/>
              </a:xfrm>
              <a:custGeom>
                <a:avLst/>
                <a:gdLst/>
                <a:ahLst/>
                <a:cxnLst/>
                <a:rect l="l" t="t" r="r" b="b"/>
                <a:pathLst>
                  <a:path w="3344" h="2469" extrusionOk="0">
                    <a:moveTo>
                      <a:pt x="3062" y="1"/>
                    </a:moveTo>
                    <a:lnTo>
                      <a:pt x="1" y="2078"/>
                    </a:lnTo>
                    <a:lnTo>
                      <a:pt x="282" y="2469"/>
                    </a:lnTo>
                    <a:lnTo>
                      <a:pt x="3343" y="407"/>
                    </a:lnTo>
                    <a:lnTo>
                      <a:pt x="3062" y="1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57" name="Google Shape;2167;p80"/>
              <p:cNvSpPr/>
              <p:nvPr/>
            </p:nvSpPr>
            <p:spPr>
              <a:xfrm>
                <a:off x="3030100" y="4324975"/>
                <a:ext cx="89050" cy="69550"/>
              </a:xfrm>
              <a:custGeom>
                <a:avLst/>
                <a:gdLst/>
                <a:ahLst/>
                <a:cxnLst/>
                <a:rect l="l" t="t" r="r" b="b"/>
                <a:pathLst>
                  <a:path w="3562" h="2782" extrusionOk="0">
                    <a:moveTo>
                      <a:pt x="3061" y="1"/>
                    </a:moveTo>
                    <a:lnTo>
                      <a:pt x="0" y="2047"/>
                    </a:lnTo>
                    <a:lnTo>
                      <a:pt x="484" y="2781"/>
                    </a:lnTo>
                    <a:lnTo>
                      <a:pt x="3561" y="704"/>
                    </a:lnTo>
                    <a:lnTo>
                      <a:pt x="3296" y="329"/>
                    </a:lnTo>
                    <a:lnTo>
                      <a:pt x="3061" y="1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58" name="Google Shape;2168;p80"/>
              <p:cNvSpPr/>
              <p:nvPr/>
            </p:nvSpPr>
            <p:spPr>
              <a:xfrm>
                <a:off x="3010950" y="4296100"/>
                <a:ext cx="83975" cy="62500"/>
              </a:xfrm>
              <a:custGeom>
                <a:avLst/>
                <a:gdLst/>
                <a:ahLst/>
                <a:cxnLst/>
                <a:rect l="l" t="t" r="r" b="b"/>
                <a:pathLst>
                  <a:path w="3359" h="2500" extrusionOk="0">
                    <a:moveTo>
                      <a:pt x="3078" y="0"/>
                    </a:moveTo>
                    <a:lnTo>
                      <a:pt x="1" y="2062"/>
                    </a:lnTo>
                    <a:lnTo>
                      <a:pt x="297" y="2499"/>
                    </a:lnTo>
                    <a:lnTo>
                      <a:pt x="3359" y="437"/>
                    </a:lnTo>
                    <a:lnTo>
                      <a:pt x="3078" y="0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59" name="Google Shape;2169;p80"/>
              <p:cNvSpPr/>
              <p:nvPr/>
            </p:nvSpPr>
            <p:spPr>
              <a:xfrm>
                <a:off x="3017975" y="4307025"/>
                <a:ext cx="88675" cy="69525"/>
              </a:xfrm>
              <a:custGeom>
                <a:avLst/>
                <a:gdLst/>
                <a:ahLst/>
                <a:cxnLst/>
                <a:rect l="l" t="t" r="r" b="b"/>
                <a:pathLst>
                  <a:path w="3547" h="2781" extrusionOk="0">
                    <a:moveTo>
                      <a:pt x="3062" y="0"/>
                    </a:moveTo>
                    <a:lnTo>
                      <a:pt x="1" y="2062"/>
                    </a:lnTo>
                    <a:lnTo>
                      <a:pt x="485" y="2781"/>
                    </a:lnTo>
                    <a:lnTo>
                      <a:pt x="3546" y="719"/>
                    </a:lnTo>
                    <a:lnTo>
                      <a:pt x="3062" y="0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60" name="Google Shape;2170;p80"/>
              <p:cNvSpPr/>
              <p:nvPr/>
            </p:nvSpPr>
            <p:spPr>
              <a:xfrm>
                <a:off x="3042200" y="4342550"/>
                <a:ext cx="88275" cy="69550"/>
              </a:xfrm>
              <a:custGeom>
                <a:avLst/>
                <a:gdLst/>
                <a:ahLst/>
                <a:cxnLst/>
                <a:rect l="l" t="t" r="r" b="b"/>
                <a:pathLst>
                  <a:path w="3531" h="2782" extrusionOk="0">
                    <a:moveTo>
                      <a:pt x="3077" y="1"/>
                    </a:moveTo>
                    <a:lnTo>
                      <a:pt x="0" y="2078"/>
                    </a:lnTo>
                    <a:lnTo>
                      <a:pt x="469" y="2781"/>
                    </a:lnTo>
                    <a:lnTo>
                      <a:pt x="3530" y="704"/>
                    </a:lnTo>
                    <a:lnTo>
                      <a:pt x="3077" y="1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61" name="Google Shape;2171;p80"/>
              <p:cNvSpPr/>
              <p:nvPr/>
            </p:nvSpPr>
            <p:spPr>
              <a:xfrm>
                <a:off x="3112475" y="3963775"/>
                <a:ext cx="573650" cy="406525"/>
              </a:xfrm>
              <a:custGeom>
                <a:avLst/>
                <a:gdLst/>
                <a:ahLst/>
                <a:cxnLst/>
                <a:rect l="l" t="t" r="r" b="b"/>
                <a:pathLst>
                  <a:path w="22946" h="16261" extrusionOk="0">
                    <a:moveTo>
                      <a:pt x="21946" y="1"/>
                    </a:moveTo>
                    <a:lnTo>
                      <a:pt x="1" y="14777"/>
                    </a:lnTo>
                    <a:lnTo>
                      <a:pt x="266" y="15152"/>
                    </a:lnTo>
                    <a:lnTo>
                      <a:pt x="719" y="15855"/>
                    </a:lnTo>
                    <a:lnTo>
                      <a:pt x="1000" y="16261"/>
                    </a:lnTo>
                    <a:lnTo>
                      <a:pt x="22946" y="1485"/>
                    </a:lnTo>
                    <a:lnTo>
                      <a:pt x="21946" y="1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62" name="Google Shape;2172;p80"/>
              <p:cNvSpPr/>
              <p:nvPr/>
            </p:nvSpPr>
            <p:spPr>
              <a:xfrm>
                <a:off x="3087875" y="3926700"/>
                <a:ext cx="573250" cy="406500"/>
              </a:xfrm>
              <a:custGeom>
                <a:avLst/>
                <a:gdLst/>
                <a:ahLst/>
                <a:cxnLst/>
                <a:rect l="l" t="t" r="r" b="b"/>
                <a:pathLst>
                  <a:path w="22930" h="16260" extrusionOk="0">
                    <a:moveTo>
                      <a:pt x="21946" y="0"/>
                    </a:moveTo>
                    <a:lnTo>
                      <a:pt x="1" y="14776"/>
                    </a:lnTo>
                    <a:lnTo>
                      <a:pt x="282" y="15213"/>
                    </a:lnTo>
                    <a:lnTo>
                      <a:pt x="750" y="15932"/>
                    </a:lnTo>
                    <a:lnTo>
                      <a:pt x="985" y="16260"/>
                    </a:lnTo>
                    <a:lnTo>
                      <a:pt x="22930" y="1484"/>
                    </a:lnTo>
                    <a:lnTo>
                      <a:pt x="21946" y="0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63" name="Google Shape;2173;p80"/>
              <p:cNvSpPr/>
              <p:nvPr/>
            </p:nvSpPr>
            <p:spPr>
              <a:xfrm>
                <a:off x="3719675" y="3882950"/>
                <a:ext cx="61725" cy="47675"/>
              </a:xfrm>
              <a:custGeom>
                <a:avLst/>
                <a:gdLst/>
                <a:ahLst/>
                <a:cxnLst/>
                <a:rect l="l" t="t" r="r" b="b"/>
                <a:pathLst>
                  <a:path w="2469" h="1907" extrusionOk="0">
                    <a:moveTo>
                      <a:pt x="2469" y="1"/>
                    </a:moveTo>
                    <a:lnTo>
                      <a:pt x="1" y="969"/>
                    </a:lnTo>
                    <a:lnTo>
                      <a:pt x="626" y="1906"/>
                    </a:lnTo>
                    <a:lnTo>
                      <a:pt x="2469" y="1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64" name="Google Shape;2174;p80"/>
              <p:cNvSpPr/>
              <p:nvPr/>
            </p:nvSpPr>
            <p:spPr>
              <a:xfrm>
                <a:off x="3636500" y="3907175"/>
                <a:ext cx="98825" cy="93725"/>
              </a:xfrm>
              <a:custGeom>
                <a:avLst/>
                <a:gdLst/>
                <a:ahLst/>
                <a:cxnLst/>
                <a:rect l="l" t="t" r="r" b="b"/>
                <a:pathLst>
                  <a:path w="3953" h="3749" extrusionOk="0">
                    <a:moveTo>
                      <a:pt x="3328" y="0"/>
                    </a:moveTo>
                    <a:lnTo>
                      <a:pt x="1" y="781"/>
                    </a:lnTo>
                    <a:lnTo>
                      <a:pt x="985" y="2265"/>
                    </a:lnTo>
                    <a:lnTo>
                      <a:pt x="1985" y="3749"/>
                    </a:lnTo>
                    <a:lnTo>
                      <a:pt x="3953" y="937"/>
                    </a:lnTo>
                    <a:lnTo>
                      <a:pt x="3328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</p:grpSp>
      </p:grpSp>
      <p:sp>
        <p:nvSpPr>
          <p:cNvPr id="65" name="Rectangle 64"/>
          <p:cNvSpPr/>
          <p:nvPr/>
        </p:nvSpPr>
        <p:spPr>
          <a:xfrm>
            <a:off x="2193539" y="2368421"/>
            <a:ext cx="66717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kumimoji="0" lang="en-US" sz="2000" b="1" i="1" u="sng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rPr>
              <a:t>Giải</a:t>
            </a:r>
            <a:endParaRPr kumimoji="0" lang="en-US" sz="2000" b="1" i="1" u="sng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Calibri"/>
              <a:ea typeface="+mn-ea"/>
              <a:cs typeface="Arial"/>
              <a:sym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529034" y="2886947"/>
                <a:ext cx="8064585" cy="192469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Aft>
                    <a:spcPts val="500"/>
                  </a:spcAft>
                </a:pPr>
                <a:r>
                  <a:rPr lang="vi-VN" sz="2000">
                    <a:latin typeface="+mn-lt"/>
                  </a:rPr>
                  <a:t>a) </a:t>
                </a:r>
                <a:r>
                  <a:rPr lang="en-US" sz="2000">
                    <a:latin typeface="+mn-lt"/>
                  </a:rPr>
                  <a:t>Xét tam giác</a:t>
                </a:r>
                <a:r>
                  <a:rPr lang="vi-VN" sz="2000">
                    <a:latin typeface="+mn-lt"/>
                  </a:rPr>
                  <a:t> </a:t>
                </a:r>
                <a14:m>
                  <m:oMath xmlns:m="http://schemas.openxmlformats.org/officeDocument/2006/math">
                    <m:r>
                      <a:rPr lang="vi-VN" sz="2000" i="1">
                        <a:solidFill>
                          <a:srgbClr val="292A00"/>
                        </a:solidFill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sz="2000" b="0" i="1" smtClean="0">
                        <a:solidFill>
                          <a:srgbClr val="292A00"/>
                        </a:solidFill>
                        <a:latin typeface="Cambria Math" panose="02040503050406030204" pitchFamily="18" charset="0"/>
                      </a:rPr>
                      <m:t>𝐵𝐶</m:t>
                    </m:r>
                  </m:oMath>
                </a14:m>
                <a:r>
                  <a:rPr lang="en-US" sz="2000">
                    <a:solidFill>
                      <a:srgbClr val="292A00"/>
                    </a:solidFill>
                  </a:rPr>
                  <a:t> </a:t>
                </a:r>
                <a:r>
                  <a:rPr lang="en-US" sz="2000">
                    <a:latin typeface="+mn-lt"/>
                  </a:rPr>
                  <a:t>có </a:t>
                </a:r>
                <a14:m>
                  <m:oMath xmlns:m="http://schemas.openxmlformats.org/officeDocument/2006/math">
                    <m:r>
                      <a:rPr lang="vi-VN" sz="2000" i="1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𝐷</m:t>
                    </m:r>
                  </m:oMath>
                </a14:m>
                <a:r>
                  <a:rPr lang="vi-VN" sz="2000">
                    <a:latin typeface="+mn-lt"/>
                  </a:rPr>
                  <a:t> </a:t>
                </a:r>
                <a:r>
                  <a:rPr lang="en-US" sz="2000">
                    <a:latin typeface="+mn-lt"/>
                  </a:rPr>
                  <a:t>là đường phân giác của góc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𝐵𝐴𝐶</m:t>
                    </m:r>
                  </m:oMath>
                </a14:m>
                <a:r>
                  <a:rPr lang="en-US" sz="2000">
                    <a:latin typeface="+mn-lt"/>
                  </a:rPr>
                  <a:t> nên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𝐷𝐵</m:t>
                        </m:r>
                      </m:num>
                      <m:den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𝐷𝐶</m:t>
                        </m:r>
                      </m:den>
                    </m:f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𝐴𝐵</m:t>
                        </m:r>
                      </m:num>
                      <m:den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𝐴𝐶</m:t>
                        </m:r>
                      </m:den>
                    </m:f>
                  </m:oMath>
                </a14:m>
                <a:r>
                  <a:rPr lang="en-US" sz="2000">
                    <a:latin typeface="+mn-lt"/>
                  </a:rPr>
                  <a:t> (tính chất đường phân giác)</a:t>
                </a:r>
              </a:p>
              <a:p>
                <a:pPr algn="just">
                  <a:lnSpc>
                    <a:spcPct val="150000"/>
                  </a:lnSpc>
                  <a:spcAft>
                    <a:spcPts val="500"/>
                  </a:spcAft>
                </a:pPr>
                <a:r>
                  <a:rPr lang="en-US" sz="2000">
                    <a:latin typeface="+mn-lt"/>
                  </a:rPr>
                  <a:t>Suy ra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2000" i="1">
                            <a:solidFill>
                              <a:srgbClr val="292A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i="1">
                            <a:solidFill>
                              <a:srgbClr val="292A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num>
                      <m:den>
                        <m:r>
                          <a:rPr lang="en-US" sz="2000" i="1">
                            <a:solidFill>
                              <a:srgbClr val="292A00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den>
                    </m:f>
                    <m:r>
                      <a:rPr lang="en-US" sz="2000" b="0" i="1" smtClean="0">
                        <a:solidFill>
                          <a:srgbClr val="292A00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000" b="0" i="1" smtClean="0">
                            <a:solidFill>
                              <a:srgbClr val="292A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solidFill>
                              <a:srgbClr val="292A00"/>
                            </a:solidFill>
                            <a:latin typeface="Cambria Math" panose="02040503050406030204" pitchFamily="18" charset="0"/>
                          </a:rPr>
                          <m:t>6</m:t>
                        </m:r>
                      </m:num>
                      <m:den>
                        <m:r>
                          <a:rPr lang="en-US" sz="2000" b="0" i="1" smtClean="0">
                            <a:solidFill>
                              <a:srgbClr val="292A00"/>
                            </a:solidFill>
                            <a:latin typeface="Cambria Math" panose="02040503050406030204" pitchFamily="18" charset="0"/>
                          </a:rPr>
                          <m:t>10</m:t>
                        </m:r>
                      </m:den>
                    </m:f>
                    <m:r>
                      <a:rPr lang="en-US" sz="2000" b="0" i="1" smtClean="0">
                        <a:solidFill>
                          <a:srgbClr val="292A00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000" b="0" i="1" smtClean="0">
                            <a:solidFill>
                              <a:srgbClr val="292A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solidFill>
                              <a:srgbClr val="292A00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US" sz="2000" b="0" i="1" smtClean="0">
                            <a:solidFill>
                              <a:srgbClr val="292A00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  <m:r>
                      <a:rPr lang="en-US" sz="2000" b="0" i="1" smtClean="0">
                        <a:solidFill>
                          <a:srgbClr val="292A00"/>
                        </a:solidFill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vi-VN" sz="2000">
                  <a:latin typeface="+mn-lt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9034" y="2886947"/>
                <a:ext cx="8064585" cy="1924694"/>
              </a:xfrm>
              <a:prstGeom prst="rect">
                <a:avLst/>
              </a:prstGeom>
              <a:blipFill>
                <a:blip r:embed="rId8"/>
                <a:stretch>
                  <a:fillRect l="-831" r="-756" b="-3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Picture 2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520443" y="221397"/>
            <a:ext cx="3090091" cy="24064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088445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push dir="u"/>
      </p:transition>
    </mc:Choice>
    <mc:Fallback xmlns="">
      <p:transition spd="med">
        <p:push dir="u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" grpId="0"/>
      <p:bldP spid="65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Shape 206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" name="Rectangle 82"/>
          <p:cNvSpPr/>
          <p:nvPr/>
        </p:nvSpPr>
        <p:spPr>
          <a:xfrm>
            <a:off x="200975" y="177570"/>
            <a:ext cx="8732713" cy="4761021"/>
          </a:xfrm>
          <a:prstGeom prst="rect">
            <a:avLst/>
          </a:prstGeom>
          <a:solidFill>
            <a:schemeClr val="accent6"/>
          </a:solidFill>
          <a:ln>
            <a:solidFill>
              <a:schemeClr val="accent6"/>
            </a:solidFill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4954A1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  <p:sp>
        <p:nvSpPr>
          <p:cNvPr id="85" name="Freeform 4"/>
          <p:cNvSpPr/>
          <p:nvPr/>
        </p:nvSpPr>
        <p:spPr>
          <a:xfrm>
            <a:off x="15392400" y="5600700"/>
            <a:ext cx="3317558" cy="4114800"/>
          </a:xfrm>
          <a:custGeom>
            <a:avLst/>
            <a:gdLst/>
            <a:ahLst/>
            <a:cxnLst/>
            <a:rect l="l" t="t" r="r" b="b"/>
            <a:pathLst>
              <a:path w="3317558" h="4114800">
                <a:moveTo>
                  <a:pt x="0" y="0"/>
                </a:moveTo>
                <a:lnTo>
                  <a:pt x="3317558" y="0"/>
                </a:lnTo>
                <a:lnTo>
                  <a:pt x="3317558" y="4114800"/>
                </a:lnTo>
                <a:lnTo>
                  <a:pt x="0" y="4114800"/>
                </a:lnTo>
                <a:lnTo>
                  <a:pt x="0" y="0"/>
                </a:lnTo>
                <a:close/>
              </a:path>
            </a:pathLst>
          </a:custGeom>
          <a:blipFill>
            <a:blip/>
            <a:stretch>
              <a:fillRect/>
            </a:stretch>
          </a:blipFill>
        </p:spPr>
      </p:sp>
      <p:sp>
        <p:nvSpPr>
          <p:cNvPr id="90" name="Rectangle 89"/>
          <p:cNvSpPr/>
          <p:nvPr/>
        </p:nvSpPr>
        <p:spPr>
          <a:xfrm>
            <a:off x="7760730" y="2018742"/>
            <a:ext cx="530352" cy="415498"/>
          </a:xfrm>
          <a:prstGeom prst="rect">
            <a:avLst/>
          </a:prstGeom>
          <a:solidFill>
            <a:schemeClr val="accent6"/>
          </a:solidFill>
          <a:ln>
            <a:solidFill>
              <a:schemeClr val="accent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4954A1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0" name="TextBox 79"/>
              <p:cNvSpPr txBox="1"/>
              <p:nvPr/>
            </p:nvSpPr>
            <p:spPr>
              <a:xfrm>
                <a:off x="529034" y="374544"/>
                <a:ext cx="4776141" cy="17818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just" defTabSz="914400" rtl="0" eaLnBrk="1" fontAlgn="auto" latinLnBrk="0" hangingPunct="1">
                  <a:lnSpc>
                    <a:spcPct val="150000"/>
                  </a:lnSpc>
                  <a:spcBef>
                    <a:spcPts val="300"/>
                  </a:spcBef>
                  <a:spcAft>
                    <a:spcPts val="300"/>
                  </a:spcAft>
                  <a:buClr>
                    <a:srgbClr val="2D1549"/>
                  </a:buClr>
                  <a:buSzPts val="1100"/>
                  <a:buFont typeface="Arial"/>
                  <a:buNone/>
                  <a:tabLst/>
                  <a:defRPr/>
                </a:pPr>
                <a:r>
                  <a:rPr kumimoji="0" lang="en-US" sz="2000" b="1" i="0" u="none" strike="noStrike" kern="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highlight>
                      <a:srgbClr val="CE4D8E"/>
                    </a:highlight>
                    <a:uLnTx/>
                    <a:uFillTx/>
                    <a:latin typeface="Arial"/>
                    <a:cs typeface="Poppins SemiBold"/>
                    <a:sym typeface="Poppins SemiBold"/>
                  </a:rPr>
                  <a:t>Ví dụ 1:</a:t>
                </a:r>
                <a:r>
                  <a:rPr kumimoji="0" lang="en-US" sz="2000" b="0" i="0" u="none" strike="noStrike" kern="0" cap="none" spc="0" normalizeH="0" baseline="0" noProof="0">
                    <a:ln>
                      <a:noFill/>
                    </a:ln>
                    <a:solidFill>
                      <a:srgbClr val="292A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rPr>
                  <a:t> Quan sát Hình 40.</a:t>
                </a:r>
                <a:r>
                  <a:rPr kumimoji="0" lang="vi-VN" sz="2000" b="0" i="0" u="none" strike="noStrike" kern="0" cap="none" spc="0" normalizeH="0" baseline="0" noProof="0">
                    <a:ln>
                      <a:noFill/>
                    </a:ln>
                    <a:solidFill>
                      <a:srgbClr val="292A00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/>
                    <a:sym typeface="Arial"/>
                  </a:rPr>
                  <a:t> </a:t>
                </a:r>
                <a:endParaRPr kumimoji="0" lang="en-US" sz="2000" b="0" i="0" u="none" strike="noStrike" kern="0" cap="none" spc="0" normalizeH="0" baseline="0" noProof="0">
                  <a:ln>
                    <a:noFill/>
                  </a:ln>
                  <a:solidFill>
                    <a:srgbClr val="292A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  <a:p>
                <a:pPr marL="0" marR="0" lvl="0" indent="0" algn="just" defTabSz="914400" rtl="0" eaLnBrk="1" fontAlgn="auto" latinLnBrk="0" hangingPunct="1">
                  <a:lnSpc>
                    <a:spcPct val="150000"/>
                  </a:lnSpc>
                  <a:spcBef>
                    <a:spcPts val="300"/>
                  </a:spcBef>
                  <a:spcAft>
                    <a:spcPts val="300"/>
                  </a:spcAft>
                  <a:buClr>
                    <a:srgbClr val="2D1549"/>
                  </a:buClr>
                  <a:buSzPts val="1100"/>
                  <a:buFont typeface="Arial"/>
                  <a:buNone/>
                  <a:tabLst/>
                  <a:defRPr/>
                </a:pPr>
                <a:r>
                  <a:rPr kumimoji="0" lang="vi-VN" sz="2000" b="0" i="0" u="none" strike="noStrike" kern="0" cap="none" spc="0" normalizeH="0" baseline="0" noProof="0">
                    <a:ln>
                      <a:noFill/>
                    </a:ln>
                    <a:solidFill>
                      <a:srgbClr val="292A00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/>
                    <a:sym typeface="Arial"/>
                  </a:rPr>
                  <a:t>a) Tính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vi-VN" sz="2000" b="0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srgbClr val="292A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sym typeface="Arial"/>
                          </a:rPr>
                        </m:ctrlPr>
                      </m:fPr>
                      <m:num>
                        <m:r>
                          <a:rPr kumimoji="0" lang="en-US" sz="2000" b="0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srgbClr val="292A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sym typeface="Arial"/>
                          </a:rPr>
                          <m:t>𝑥</m:t>
                        </m:r>
                      </m:num>
                      <m:den>
                        <m:r>
                          <a:rPr kumimoji="0" lang="en-US" sz="2000" b="0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srgbClr val="292A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sym typeface="Arial"/>
                          </a:rPr>
                          <m:t>𝑦</m:t>
                        </m:r>
                      </m:den>
                    </m:f>
                  </m:oMath>
                </a14:m>
                <a:endParaRPr kumimoji="0" lang="en-US" sz="2000" b="0" i="0" u="none" strike="noStrike" kern="0" cap="none" spc="0" normalizeH="0" baseline="0" noProof="0">
                  <a:ln>
                    <a:noFill/>
                  </a:ln>
                  <a:solidFill>
                    <a:srgbClr val="292A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  <a:p>
                <a:pPr marL="0" marR="0" lvl="0" indent="0" algn="just" defTabSz="914400" rtl="0" eaLnBrk="1" fontAlgn="auto" latinLnBrk="0" hangingPunct="1">
                  <a:lnSpc>
                    <a:spcPct val="150000"/>
                  </a:lnSpc>
                  <a:spcBef>
                    <a:spcPts val="300"/>
                  </a:spcBef>
                  <a:spcAft>
                    <a:spcPts val="300"/>
                  </a:spcAft>
                  <a:buClr>
                    <a:srgbClr val="2D1549"/>
                  </a:buClr>
                  <a:buSzPts val="1100"/>
                  <a:buFont typeface="Arial"/>
                  <a:buNone/>
                  <a:tabLst/>
                  <a:defRPr/>
                </a:pPr>
                <a:r>
                  <a:rPr kumimoji="0" lang="vi-VN" sz="2000" b="0" i="0" u="none" strike="noStrike" kern="0" cap="none" spc="0" normalizeH="0" baseline="0" noProof="0">
                    <a:ln>
                      <a:noFill/>
                    </a:ln>
                    <a:solidFill>
                      <a:srgbClr val="292A00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/>
                    <a:sym typeface="Arial"/>
                  </a:rPr>
                  <a:t>b) Tính </a:t>
                </a:r>
                <a14:m>
                  <m:oMath xmlns:m="http://schemas.openxmlformats.org/officeDocument/2006/math">
                    <m:r>
                      <a:rPr kumimoji="0" lang="en-US" sz="2000" b="0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292A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sym typeface="Arial"/>
                      </a:rPr>
                      <m:t>𝑥</m:t>
                    </m:r>
                    <m:r>
                      <a:rPr kumimoji="0" lang="en-US" sz="2000" b="0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292A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sym typeface="Arial"/>
                      </a:rPr>
                      <m:t>,</m:t>
                    </m:r>
                    <m:r>
                      <a:rPr kumimoji="0" lang="en-US" sz="2000" b="0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292A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sym typeface="Arial"/>
                      </a:rPr>
                      <m:t>𝑦</m:t>
                    </m:r>
                  </m:oMath>
                </a14:m>
                <a:r>
                  <a:rPr kumimoji="0" lang="en-US" sz="2000" b="0" i="0" u="none" strike="noStrike" kern="0" cap="none" spc="0" normalizeH="0" baseline="0" noProof="0">
                    <a:ln>
                      <a:noFill/>
                    </a:ln>
                    <a:solidFill>
                      <a:srgbClr val="292A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rPr>
                  <a:t>, biết </a:t>
                </a:r>
                <a14:m>
                  <m:oMath xmlns:m="http://schemas.openxmlformats.org/officeDocument/2006/math">
                    <m:r>
                      <a:rPr kumimoji="0" lang="en-US" sz="2000" b="0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292A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sym typeface="Arial"/>
                      </a:rPr>
                      <m:t>𝑥</m:t>
                    </m:r>
                    <m:r>
                      <a:rPr kumimoji="0" lang="en-US" sz="2000" b="0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292A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sym typeface="Arial"/>
                      </a:rPr>
                      <m:t>+</m:t>
                    </m:r>
                    <m:r>
                      <a:rPr kumimoji="0" lang="en-US" sz="2000" b="0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292A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sym typeface="Arial"/>
                      </a:rPr>
                      <m:t>𝑦</m:t>
                    </m:r>
                    <m:r>
                      <a:rPr kumimoji="0" lang="en-US" sz="2000" b="0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292A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sym typeface="Arial"/>
                      </a:rPr>
                      <m:t>=9.</m:t>
                    </m:r>
                  </m:oMath>
                </a14:m>
                <a:endParaRPr kumimoji="0" lang="vi-VN" sz="2000" b="0" i="0" u="none" strike="noStrike" kern="0" cap="none" spc="0" normalizeH="0" baseline="0" noProof="0">
                  <a:ln>
                    <a:noFill/>
                  </a:ln>
                  <a:solidFill>
                    <a:srgbClr val="292A00"/>
                  </a:solidFill>
                  <a:effectLst/>
                  <a:uLnTx/>
                  <a:uFillTx/>
                  <a:latin typeface="Arial" panose="020B0604020202020204" pitchFamily="34" charset="0"/>
                  <a:cs typeface="Arial"/>
                  <a:sym typeface="Arial"/>
                </a:endParaRPr>
              </a:p>
            </p:txBody>
          </p:sp>
        </mc:Choice>
        <mc:Fallback xmlns="">
          <p:sp>
            <p:nvSpPr>
              <p:cNvPr id="80" name="TextBox 7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9034" y="374544"/>
                <a:ext cx="4776141" cy="1781898"/>
              </a:xfrm>
              <a:prstGeom prst="rect">
                <a:avLst/>
              </a:prstGeom>
              <a:blipFill>
                <a:blip r:embed="rId7"/>
                <a:stretch>
                  <a:fillRect l="-1405" b="-511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7" name="Google Shape;2147;p80"/>
          <p:cNvGrpSpPr/>
          <p:nvPr/>
        </p:nvGrpSpPr>
        <p:grpSpPr>
          <a:xfrm rot="10450688">
            <a:off x="8160812" y="4127941"/>
            <a:ext cx="821600" cy="565500"/>
            <a:chOff x="5263225" y="2369200"/>
            <a:chExt cx="821600" cy="565500"/>
          </a:xfrm>
        </p:grpSpPr>
        <p:sp>
          <p:nvSpPr>
            <p:cNvPr id="38" name="Google Shape;2148;p80"/>
            <p:cNvSpPr/>
            <p:nvPr/>
          </p:nvSpPr>
          <p:spPr>
            <a:xfrm>
              <a:off x="5267925" y="2369250"/>
              <a:ext cx="816900" cy="565375"/>
            </a:xfrm>
            <a:custGeom>
              <a:avLst/>
              <a:gdLst/>
              <a:ahLst/>
              <a:cxnLst/>
              <a:rect l="l" t="t" r="r" b="b"/>
              <a:pathLst>
                <a:path w="32676" h="22615" extrusionOk="0">
                  <a:moveTo>
                    <a:pt x="32676" y="0"/>
                  </a:moveTo>
                  <a:lnTo>
                    <a:pt x="30208" y="984"/>
                  </a:lnTo>
                  <a:lnTo>
                    <a:pt x="26866" y="1750"/>
                  </a:lnTo>
                  <a:lnTo>
                    <a:pt x="4920" y="16526"/>
                  </a:lnTo>
                  <a:lnTo>
                    <a:pt x="1859" y="18587"/>
                  </a:lnTo>
                  <a:lnTo>
                    <a:pt x="672" y="19400"/>
                  </a:lnTo>
                  <a:cubicBezTo>
                    <a:pt x="281" y="19649"/>
                    <a:pt x="63" y="20071"/>
                    <a:pt x="16" y="20509"/>
                  </a:cubicBezTo>
                  <a:cubicBezTo>
                    <a:pt x="0" y="20821"/>
                    <a:pt x="78" y="21165"/>
                    <a:pt x="250" y="21446"/>
                  </a:cubicBezTo>
                  <a:lnTo>
                    <a:pt x="609" y="21946"/>
                  </a:lnTo>
                  <a:cubicBezTo>
                    <a:pt x="672" y="22024"/>
                    <a:pt x="719" y="22102"/>
                    <a:pt x="797" y="22180"/>
                  </a:cubicBezTo>
                  <a:cubicBezTo>
                    <a:pt x="1084" y="22467"/>
                    <a:pt x="1464" y="22615"/>
                    <a:pt x="1844" y="22615"/>
                  </a:cubicBezTo>
                  <a:cubicBezTo>
                    <a:pt x="2127" y="22615"/>
                    <a:pt x="2409" y="22533"/>
                    <a:pt x="2656" y="22367"/>
                  </a:cubicBezTo>
                  <a:lnTo>
                    <a:pt x="3843" y="21555"/>
                  </a:lnTo>
                  <a:lnTo>
                    <a:pt x="6920" y="19493"/>
                  </a:lnTo>
                  <a:lnTo>
                    <a:pt x="24210" y="7857"/>
                  </a:lnTo>
                  <a:lnTo>
                    <a:pt x="28881" y="4717"/>
                  </a:lnTo>
                  <a:lnTo>
                    <a:pt x="30833" y="1921"/>
                  </a:lnTo>
                  <a:lnTo>
                    <a:pt x="32676" y="0"/>
                  </a:lnTo>
                  <a:close/>
                </a:path>
              </a:pathLst>
            </a:custGeom>
            <a:solidFill>
              <a:schemeClr val="accent5"/>
            </a:solidFill>
            <a:ln w="38100" cap="flat" cmpd="sng">
              <a:solidFill>
                <a:schemeClr val="accent5"/>
              </a:solidFill>
              <a:prstDash val="solid"/>
              <a:round/>
              <a:headEnd type="none" w="sm" len="sm"/>
              <a:tailEnd type="none" w="sm" len="sm"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grpSp>
          <p:nvGrpSpPr>
            <p:cNvPr id="39" name="Google Shape;2149;p80"/>
            <p:cNvGrpSpPr/>
            <p:nvPr/>
          </p:nvGrpSpPr>
          <p:grpSpPr>
            <a:xfrm>
              <a:off x="5263225" y="2369200"/>
              <a:ext cx="821600" cy="565500"/>
              <a:chOff x="2959800" y="3882950"/>
              <a:chExt cx="821600" cy="565500"/>
            </a:xfrm>
          </p:grpSpPr>
          <p:sp>
            <p:nvSpPr>
              <p:cNvPr id="40" name="Google Shape;2150;p80"/>
              <p:cNvSpPr/>
              <p:nvPr/>
            </p:nvSpPr>
            <p:spPr>
              <a:xfrm>
                <a:off x="2959800" y="3882950"/>
                <a:ext cx="821225" cy="565500"/>
              </a:xfrm>
              <a:custGeom>
                <a:avLst/>
                <a:gdLst/>
                <a:ahLst/>
                <a:cxnLst/>
                <a:rect l="l" t="t" r="r" b="b"/>
                <a:pathLst>
                  <a:path w="32849" h="22620" extrusionOk="0">
                    <a:moveTo>
                      <a:pt x="32848" y="1"/>
                    </a:moveTo>
                    <a:lnTo>
                      <a:pt x="30380" y="969"/>
                    </a:lnTo>
                    <a:lnTo>
                      <a:pt x="27038" y="1735"/>
                    </a:lnTo>
                    <a:lnTo>
                      <a:pt x="5124" y="16526"/>
                    </a:lnTo>
                    <a:lnTo>
                      <a:pt x="2047" y="18603"/>
                    </a:lnTo>
                    <a:lnTo>
                      <a:pt x="860" y="19400"/>
                    </a:lnTo>
                    <a:cubicBezTo>
                      <a:pt x="204" y="19853"/>
                      <a:pt x="1" y="20775"/>
                      <a:pt x="454" y="21446"/>
                    </a:cubicBezTo>
                    <a:lnTo>
                      <a:pt x="782" y="21962"/>
                    </a:lnTo>
                    <a:cubicBezTo>
                      <a:pt x="1065" y="22391"/>
                      <a:pt x="1531" y="22620"/>
                      <a:pt x="2005" y="22620"/>
                    </a:cubicBezTo>
                    <a:cubicBezTo>
                      <a:pt x="2289" y="22620"/>
                      <a:pt x="2576" y="22538"/>
                      <a:pt x="2828" y="22368"/>
                    </a:cubicBezTo>
                    <a:lnTo>
                      <a:pt x="4030" y="21571"/>
                    </a:lnTo>
                    <a:lnTo>
                      <a:pt x="7092" y="19494"/>
                    </a:lnTo>
                    <a:lnTo>
                      <a:pt x="29037" y="4718"/>
                    </a:lnTo>
                    <a:lnTo>
                      <a:pt x="31005" y="1906"/>
                    </a:lnTo>
                    <a:lnTo>
                      <a:pt x="32848" y="1"/>
                    </a:lnTo>
                    <a:close/>
                  </a:path>
                </a:pathLst>
              </a:custGeom>
              <a:solidFill>
                <a:srgbClr val="EEE2D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41" name="Google Shape;2151;p80"/>
              <p:cNvSpPr/>
              <p:nvPr/>
            </p:nvSpPr>
            <p:spPr>
              <a:xfrm>
                <a:off x="2959800" y="4348025"/>
                <a:ext cx="100375" cy="100425"/>
              </a:xfrm>
              <a:custGeom>
                <a:avLst/>
                <a:gdLst/>
                <a:ahLst/>
                <a:cxnLst/>
                <a:rect l="l" t="t" r="r" b="b"/>
                <a:pathLst>
                  <a:path w="4015" h="4017" extrusionOk="0">
                    <a:moveTo>
                      <a:pt x="2047" y="0"/>
                    </a:moveTo>
                    <a:lnTo>
                      <a:pt x="860" y="797"/>
                    </a:lnTo>
                    <a:cubicBezTo>
                      <a:pt x="172" y="1250"/>
                      <a:pt x="1" y="2156"/>
                      <a:pt x="454" y="2843"/>
                    </a:cubicBezTo>
                    <a:lnTo>
                      <a:pt x="797" y="3359"/>
                    </a:lnTo>
                    <a:cubicBezTo>
                      <a:pt x="1080" y="3788"/>
                      <a:pt x="1547" y="4017"/>
                      <a:pt x="2024" y="4017"/>
                    </a:cubicBezTo>
                    <a:cubicBezTo>
                      <a:pt x="2311" y="4017"/>
                      <a:pt x="2601" y="3935"/>
                      <a:pt x="2859" y="3765"/>
                    </a:cubicBezTo>
                    <a:lnTo>
                      <a:pt x="4015" y="2921"/>
                    </a:lnTo>
                    <a:lnTo>
                      <a:pt x="3749" y="2531"/>
                    </a:lnTo>
                    <a:lnTo>
                      <a:pt x="3281" y="1828"/>
                    </a:lnTo>
                    <a:lnTo>
                      <a:pt x="2812" y="1125"/>
                    </a:lnTo>
                    <a:lnTo>
                      <a:pt x="2343" y="422"/>
                    </a:lnTo>
                    <a:lnTo>
                      <a:pt x="2047" y="0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42" name="Google Shape;2152;p80"/>
              <p:cNvSpPr/>
              <p:nvPr/>
            </p:nvSpPr>
            <p:spPr>
              <a:xfrm>
                <a:off x="3053900" y="4360125"/>
                <a:ext cx="83600" cy="61725"/>
              </a:xfrm>
              <a:custGeom>
                <a:avLst/>
                <a:gdLst/>
                <a:ahLst/>
                <a:cxnLst/>
                <a:rect l="l" t="t" r="r" b="b"/>
                <a:pathLst>
                  <a:path w="3344" h="2469" extrusionOk="0">
                    <a:moveTo>
                      <a:pt x="3062" y="1"/>
                    </a:moveTo>
                    <a:lnTo>
                      <a:pt x="1" y="2078"/>
                    </a:lnTo>
                    <a:lnTo>
                      <a:pt x="282" y="2469"/>
                    </a:lnTo>
                    <a:lnTo>
                      <a:pt x="3343" y="407"/>
                    </a:lnTo>
                    <a:lnTo>
                      <a:pt x="3062" y="1"/>
                    </a:ln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43" name="Google Shape;2153;p80"/>
              <p:cNvSpPr/>
              <p:nvPr/>
            </p:nvSpPr>
            <p:spPr>
              <a:xfrm>
                <a:off x="3030100" y="4324975"/>
                <a:ext cx="89050" cy="69550"/>
              </a:xfrm>
              <a:custGeom>
                <a:avLst/>
                <a:gdLst/>
                <a:ahLst/>
                <a:cxnLst/>
                <a:rect l="l" t="t" r="r" b="b"/>
                <a:pathLst>
                  <a:path w="3562" h="2782" extrusionOk="0">
                    <a:moveTo>
                      <a:pt x="3061" y="1"/>
                    </a:moveTo>
                    <a:lnTo>
                      <a:pt x="0" y="2047"/>
                    </a:lnTo>
                    <a:lnTo>
                      <a:pt x="484" y="2781"/>
                    </a:lnTo>
                    <a:lnTo>
                      <a:pt x="3561" y="704"/>
                    </a:lnTo>
                    <a:lnTo>
                      <a:pt x="3296" y="329"/>
                    </a:lnTo>
                    <a:lnTo>
                      <a:pt x="3061" y="1"/>
                    </a:ln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44" name="Google Shape;2154;p80"/>
              <p:cNvSpPr/>
              <p:nvPr/>
            </p:nvSpPr>
            <p:spPr>
              <a:xfrm>
                <a:off x="3010950" y="4296100"/>
                <a:ext cx="83975" cy="62500"/>
              </a:xfrm>
              <a:custGeom>
                <a:avLst/>
                <a:gdLst/>
                <a:ahLst/>
                <a:cxnLst/>
                <a:rect l="l" t="t" r="r" b="b"/>
                <a:pathLst>
                  <a:path w="3359" h="2500" extrusionOk="0">
                    <a:moveTo>
                      <a:pt x="3078" y="0"/>
                    </a:moveTo>
                    <a:lnTo>
                      <a:pt x="1" y="2062"/>
                    </a:lnTo>
                    <a:lnTo>
                      <a:pt x="297" y="2499"/>
                    </a:lnTo>
                    <a:lnTo>
                      <a:pt x="3359" y="437"/>
                    </a:lnTo>
                    <a:lnTo>
                      <a:pt x="3078" y="0"/>
                    </a:ln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45" name="Google Shape;2155;p80"/>
              <p:cNvSpPr/>
              <p:nvPr/>
            </p:nvSpPr>
            <p:spPr>
              <a:xfrm>
                <a:off x="3017975" y="4307025"/>
                <a:ext cx="88675" cy="69525"/>
              </a:xfrm>
              <a:custGeom>
                <a:avLst/>
                <a:gdLst/>
                <a:ahLst/>
                <a:cxnLst/>
                <a:rect l="l" t="t" r="r" b="b"/>
                <a:pathLst>
                  <a:path w="3547" h="2781" extrusionOk="0">
                    <a:moveTo>
                      <a:pt x="3062" y="0"/>
                    </a:moveTo>
                    <a:lnTo>
                      <a:pt x="1" y="2062"/>
                    </a:lnTo>
                    <a:lnTo>
                      <a:pt x="485" y="2781"/>
                    </a:lnTo>
                    <a:lnTo>
                      <a:pt x="3546" y="719"/>
                    </a:lnTo>
                    <a:lnTo>
                      <a:pt x="3062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46" name="Google Shape;2156;p80"/>
              <p:cNvSpPr/>
              <p:nvPr/>
            </p:nvSpPr>
            <p:spPr>
              <a:xfrm>
                <a:off x="3042200" y="4342550"/>
                <a:ext cx="88275" cy="69550"/>
              </a:xfrm>
              <a:custGeom>
                <a:avLst/>
                <a:gdLst/>
                <a:ahLst/>
                <a:cxnLst/>
                <a:rect l="l" t="t" r="r" b="b"/>
                <a:pathLst>
                  <a:path w="3531" h="2782" extrusionOk="0">
                    <a:moveTo>
                      <a:pt x="3077" y="1"/>
                    </a:moveTo>
                    <a:lnTo>
                      <a:pt x="0" y="2078"/>
                    </a:lnTo>
                    <a:lnTo>
                      <a:pt x="469" y="2781"/>
                    </a:lnTo>
                    <a:lnTo>
                      <a:pt x="3530" y="704"/>
                    </a:lnTo>
                    <a:lnTo>
                      <a:pt x="3077" y="1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47" name="Google Shape;2157;p80"/>
              <p:cNvSpPr/>
              <p:nvPr/>
            </p:nvSpPr>
            <p:spPr>
              <a:xfrm>
                <a:off x="3112475" y="3963775"/>
                <a:ext cx="573650" cy="406525"/>
              </a:xfrm>
              <a:custGeom>
                <a:avLst/>
                <a:gdLst/>
                <a:ahLst/>
                <a:cxnLst/>
                <a:rect l="l" t="t" r="r" b="b"/>
                <a:pathLst>
                  <a:path w="22946" h="16261" extrusionOk="0">
                    <a:moveTo>
                      <a:pt x="21946" y="1"/>
                    </a:moveTo>
                    <a:lnTo>
                      <a:pt x="1" y="14777"/>
                    </a:lnTo>
                    <a:lnTo>
                      <a:pt x="266" y="15152"/>
                    </a:lnTo>
                    <a:lnTo>
                      <a:pt x="719" y="15855"/>
                    </a:lnTo>
                    <a:lnTo>
                      <a:pt x="1000" y="16261"/>
                    </a:lnTo>
                    <a:lnTo>
                      <a:pt x="22946" y="1485"/>
                    </a:lnTo>
                    <a:lnTo>
                      <a:pt x="21946" y="1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48" name="Google Shape;2158;p80"/>
              <p:cNvSpPr/>
              <p:nvPr/>
            </p:nvSpPr>
            <p:spPr>
              <a:xfrm>
                <a:off x="3087875" y="3926700"/>
                <a:ext cx="573250" cy="406500"/>
              </a:xfrm>
              <a:custGeom>
                <a:avLst/>
                <a:gdLst/>
                <a:ahLst/>
                <a:cxnLst/>
                <a:rect l="l" t="t" r="r" b="b"/>
                <a:pathLst>
                  <a:path w="22930" h="16260" extrusionOk="0">
                    <a:moveTo>
                      <a:pt x="21946" y="0"/>
                    </a:moveTo>
                    <a:lnTo>
                      <a:pt x="1" y="14776"/>
                    </a:lnTo>
                    <a:lnTo>
                      <a:pt x="282" y="15213"/>
                    </a:lnTo>
                    <a:lnTo>
                      <a:pt x="750" y="15932"/>
                    </a:lnTo>
                    <a:lnTo>
                      <a:pt x="985" y="16260"/>
                    </a:lnTo>
                    <a:lnTo>
                      <a:pt x="22930" y="1484"/>
                    </a:lnTo>
                    <a:lnTo>
                      <a:pt x="21946" y="0"/>
                    </a:ln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49" name="Google Shape;2159;p80"/>
              <p:cNvSpPr/>
              <p:nvPr/>
            </p:nvSpPr>
            <p:spPr>
              <a:xfrm>
                <a:off x="3719675" y="3882950"/>
                <a:ext cx="61725" cy="47675"/>
              </a:xfrm>
              <a:custGeom>
                <a:avLst/>
                <a:gdLst/>
                <a:ahLst/>
                <a:cxnLst/>
                <a:rect l="l" t="t" r="r" b="b"/>
                <a:pathLst>
                  <a:path w="2469" h="1907" extrusionOk="0">
                    <a:moveTo>
                      <a:pt x="2469" y="1"/>
                    </a:moveTo>
                    <a:lnTo>
                      <a:pt x="1" y="969"/>
                    </a:lnTo>
                    <a:lnTo>
                      <a:pt x="626" y="1906"/>
                    </a:lnTo>
                    <a:lnTo>
                      <a:pt x="2469" y="1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50" name="Google Shape;2160;p80"/>
              <p:cNvSpPr/>
              <p:nvPr/>
            </p:nvSpPr>
            <p:spPr>
              <a:xfrm>
                <a:off x="3636500" y="3907175"/>
                <a:ext cx="98825" cy="93725"/>
              </a:xfrm>
              <a:custGeom>
                <a:avLst/>
                <a:gdLst/>
                <a:ahLst/>
                <a:cxnLst/>
                <a:rect l="l" t="t" r="r" b="b"/>
                <a:pathLst>
                  <a:path w="3953" h="3749" extrusionOk="0">
                    <a:moveTo>
                      <a:pt x="3328" y="0"/>
                    </a:moveTo>
                    <a:lnTo>
                      <a:pt x="1" y="781"/>
                    </a:lnTo>
                    <a:lnTo>
                      <a:pt x="985" y="2265"/>
                    </a:lnTo>
                    <a:lnTo>
                      <a:pt x="1985" y="3749"/>
                    </a:lnTo>
                    <a:lnTo>
                      <a:pt x="3953" y="937"/>
                    </a:lnTo>
                    <a:lnTo>
                      <a:pt x="3328" y="0"/>
                    </a:ln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</p:grpSp>
      </p:grpSp>
      <p:grpSp>
        <p:nvGrpSpPr>
          <p:cNvPr id="51" name="Google Shape;2161;p80"/>
          <p:cNvGrpSpPr/>
          <p:nvPr/>
        </p:nvGrpSpPr>
        <p:grpSpPr>
          <a:xfrm rot="10450688">
            <a:off x="8505752" y="4150655"/>
            <a:ext cx="821600" cy="565500"/>
            <a:chOff x="5263225" y="2369200"/>
            <a:chExt cx="821600" cy="565500"/>
          </a:xfrm>
        </p:grpSpPr>
        <p:sp>
          <p:nvSpPr>
            <p:cNvPr id="52" name="Google Shape;2162;p80"/>
            <p:cNvSpPr/>
            <p:nvPr/>
          </p:nvSpPr>
          <p:spPr>
            <a:xfrm>
              <a:off x="5267925" y="2369250"/>
              <a:ext cx="816900" cy="565375"/>
            </a:xfrm>
            <a:custGeom>
              <a:avLst/>
              <a:gdLst/>
              <a:ahLst/>
              <a:cxnLst/>
              <a:rect l="l" t="t" r="r" b="b"/>
              <a:pathLst>
                <a:path w="32676" h="22615" extrusionOk="0">
                  <a:moveTo>
                    <a:pt x="32676" y="0"/>
                  </a:moveTo>
                  <a:lnTo>
                    <a:pt x="30208" y="984"/>
                  </a:lnTo>
                  <a:lnTo>
                    <a:pt x="26866" y="1750"/>
                  </a:lnTo>
                  <a:lnTo>
                    <a:pt x="4920" y="16526"/>
                  </a:lnTo>
                  <a:lnTo>
                    <a:pt x="1859" y="18587"/>
                  </a:lnTo>
                  <a:lnTo>
                    <a:pt x="672" y="19400"/>
                  </a:lnTo>
                  <a:cubicBezTo>
                    <a:pt x="281" y="19649"/>
                    <a:pt x="63" y="20071"/>
                    <a:pt x="16" y="20509"/>
                  </a:cubicBezTo>
                  <a:cubicBezTo>
                    <a:pt x="0" y="20821"/>
                    <a:pt x="78" y="21165"/>
                    <a:pt x="250" y="21446"/>
                  </a:cubicBezTo>
                  <a:lnTo>
                    <a:pt x="609" y="21946"/>
                  </a:lnTo>
                  <a:cubicBezTo>
                    <a:pt x="672" y="22024"/>
                    <a:pt x="719" y="22102"/>
                    <a:pt x="797" y="22180"/>
                  </a:cubicBezTo>
                  <a:cubicBezTo>
                    <a:pt x="1084" y="22467"/>
                    <a:pt x="1464" y="22615"/>
                    <a:pt x="1844" y="22615"/>
                  </a:cubicBezTo>
                  <a:cubicBezTo>
                    <a:pt x="2127" y="22615"/>
                    <a:pt x="2409" y="22533"/>
                    <a:pt x="2656" y="22367"/>
                  </a:cubicBezTo>
                  <a:lnTo>
                    <a:pt x="3843" y="21555"/>
                  </a:lnTo>
                  <a:lnTo>
                    <a:pt x="6920" y="19493"/>
                  </a:lnTo>
                  <a:lnTo>
                    <a:pt x="24210" y="7857"/>
                  </a:lnTo>
                  <a:lnTo>
                    <a:pt x="28881" y="4717"/>
                  </a:lnTo>
                  <a:lnTo>
                    <a:pt x="30833" y="1921"/>
                  </a:lnTo>
                  <a:lnTo>
                    <a:pt x="32676" y="0"/>
                  </a:lnTo>
                  <a:close/>
                </a:path>
              </a:pathLst>
            </a:custGeom>
            <a:solidFill>
              <a:schemeClr val="accent5"/>
            </a:solidFill>
            <a:ln w="38100" cap="flat" cmpd="sng">
              <a:solidFill>
                <a:schemeClr val="accent5"/>
              </a:solidFill>
              <a:prstDash val="solid"/>
              <a:round/>
              <a:headEnd type="none" w="sm" len="sm"/>
              <a:tailEnd type="none" w="sm" len="sm"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grpSp>
          <p:nvGrpSpPr>
            <p:cNvPr id="53" name="Google Shape;2163;p80"/>
            <p:cNvGrpSpPr/>
            <p:nvPr/>
          </p:nvGrpSpPr>
          <p:grpSpPr>
            <a:xfrm>
              <a:off x="5263225" y="2369200"/>
              <a:ext cx="821600" cy="565500"/>
              <a:chOff x="2959800" y="3882950"/>
              <a:chExt cx="821600" cy="565500"/>
            </a:xfrm>
          </p:grpSpPr>
          <p:sp>
            <p:nvSpPr>
              <p:cNvPr id="54" name="Google Shape;2164;p80"/>
              <p:cNvSpPr/>
              <p:nvPr/>
            </p:nvSpPr>
            <p:spPr>
              <a:xfrm>
                <a:off x="2959800" y="3882950"/>
                <a:ext cx="821225" cy="565500"/>
              </a:xfrm>
              <a:custGeom>
                <a:avLst/>
                <a:gdLst/>
                <a:ahLst/>
                <a:cxnLst/>
                <a:rect l="l" t="t" r="r" b="b"/>
                <a:pathLst>
                  <a:path w="32849" h="22620" extrusionOk="0">
                    <a:moveTo>
                      <a:pt x="32848" y="1"/>
                    </a:moveTo>
                    <a:lnTo>
                      <a:pt x="30380" y="969"/>
                    </a:lnTo>
                    <a:lnTo>
                      <a:pt x="27038" y="1735"/>
                    </a:lnTo>
                    <a:lnTo>
                      <a:pt x="5124" y="16526"/>
                    </a:lnTo>
                    <a:lnTo>
                      <a:pt x="2047" y="18603"/>
                    </a:lnTo>
                    <a:lnTo>
                      <a:pt x="860" y="19400"/>
                    </a:lnTo>
                    <a:cubicBezTo>
                      <a:pt x="204" y="19853"/>
                      <a:pt x="1" y="20775"/>
                      <a:pt x="454" y="21446"/>
                    </a:cubicBezTo>
                    <a:lnTo>
                      <a:pt x="782" y="21962"/>
                    </a:lnTo>
                    <a:cubicBezTo>
                      <a:pt x="1065" y="22391"/>
                      <a:pt x="1531" y="22620"/>
                      <a:pt x="2005" y="22620"/>
                    </a:cubicBezTo>
                    <a:cubicBezTo>
                      <a:pt x="2289" y="22620"/>
                      <a:pt x="2576" y="22538"/>
                      <a:pt x="2828" y="22368"/>
                    </a:cubicBezTo>
                    <a:lnTo>
                      <a:pt x="4030" y="21571"/>
                    </a:lnTo>
                    <a:lnTo>
                      <a:pt x="7092" y="19494"/>
                    </a:lnTo>
                    <a:lnTo>
                      <a:pt x="29037" y="4718"/>
                    </a:lnTo>
                    <a:lnTo>
                      <a:pt x="31005" y="1906"/>
                    </a:lnTo>
                    <a:lnTo>
                      <a:pt x="32848" y="1"/>
                    </a:lnTo>
                    <a:close/>
                  </a:path>
                </a:pathLst>
              </a:custGeom>
              <a:solidFill>
                <a:srgbClr val="EEE2D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55" name="Google Shape;2165;p80"/>
              <p:cNvSpPr/>
              <p:nvPr/>
            </p:nvSpPr>
            <p:spPr>
              <a:xfrm>
                <a:off x="2959800" y="4348025"/>
                <a:ext cx="100375" cy="100425"/>
              </a:xfrm>
              <a:custGeom>
                <a:avLst/>
                <a:gdLst/>
                <a:ahLst/>
                <a:cxnLst/>
                <a:rect l="l" t="t" r="r" b="b"/>
                <a:pathLst>
                  <a:path w="4015" h="4017" extrusionOk="0">
                    <a:moveTo>
                      <a:pt x="2047" y="0"/>
                    </a:moveTo>
                    <a:lnTo>
                      <a:pt x="860" y="797"/>
                    </a:lnTo>
                    <a:cubicBezTo>
                      <a:pt x="172" y="1250"/>
                      <a:pt x="1" y="2156"/>
                      <a:pt x="454" y="2843"/>
                    </a:cubicBezTo>
                    <a:lnTo>
                      <a:pt x="797" y="3359"/>
                    </a:lnTo>
                    <a:cubicBezTo>
                      <a:pt x="1080" y="3788"/>
                      <a:pt x="1547" y="4017"/>
                      <a:pt x="2024" y="4017"/>
                    </a:cubicBezTo>
                    <a:cubicBezTo>
                      <a:pt x="2311" y="4017"/>
                      <a:pt x="2601" y="3935"/>
                      <a:pt x="2859" y="3765"/>
                    </a:cubicBezTo>
                    <a:lnTo>
                      <a:pt x="4015" y="2921"/>
                    </a:lnTo>
                    <a:lnTo>
                      <a:pt x="3749" y="2531"/>
                    </a:lnTo>
                    <a:lnTo>
                      <a:pt x="3281" y="1828"/>
                    </a:lnTo>
                    <a:lnTo>
                      <a:pt x="2812" y="1125"/>
                    </a:lnTo>
                    <a:lnTo>
                      <a:pt x="2343" y="422"/>
                    </a:lnTo>
                    <a:lnTo>
                      <a:pt x="2047" y="0"/>
                    </a:ln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56" name="Google Shape;2166;p80"/>
              <p:cNvSpPr/>
              <p:nvPr/>
            </p:nvSpPr>
            <p:spPr>
              <a:xfrm>
                <a:off x="3053900" y="4360125"/>
                <a:ext cx="83600" cy="61725"/>
              </a:xfrm>
              <a:custGeom>
                <a:avLst/>
                <a:gdLst/>
                <a:ahLst/>
                <a:cxnLst/>
                <a:rect l="l" t="t" r="r" b="b"/>
                <a:pathLst>
                  <a:path w="3344" h="2469" extrusionOk="0">
                    <a:moveTo>
                      <a:pt x="3062" y="1"/>
                    </a:moveTo>
                    <a:lnTo>
                      <a:pt x="1" y="2078"/>
                    </a:lnTo>
                    <a:lnTo>
                      <a:pt x="282" y="2469"/>
                    </a:lnTo>
                    <a:lnTo>
                      <a:pt x="3343" y="407"/>
                    </a:lnTo>
                    <a:lnTo>
                      <a:pt x="3062" y="1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57" name="Google Shape;2167;p80"/>
              <p:cNvSpPr/>
              <p:nvPr/>
            </p:nvSpPr>
            <p:spPr>
              <a:xfrm>
                <a:off x="3030100" y="4324975"/>
                <a:ext cx="89050" cy="69550"/>
              </a:xfrm>
              <a:custGeom>
                <a:avLst/>
                <a:gdLst/>
                <a:ahLst/>
                <a:cxnLst/>
                <a:rect l="l" t="t" r="r" b="b"/>
                <a:pathLst>
                  <a:path w="3562" h="2782" extrusionOk="0">
                    <a:moveTo>
                      <a:pt x="3061" y="1"/>
                    </a:moveTo>
                    <a:lnTo>
                      <a:pt x="0" y="2047"/>
                    </a:lnTo>
                    <a:lnTo>
                      <a:pt x="484" y="2781"/>
                    </a:lnTo>
                    <a:lnTo>
                      <a:pt x="3561" y="704"/>
                    </a:lnTo>
                    <a:lnTo>
                      <a:pt x="3296" y="329"/>
                    </a:lnTo>
                    <a:lnTo>
                      <a:pt x="3061" y="1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58" name="Google Shape;2168;p80"/>
              <p:cNvSpPr/>
              <p:nvPr/>
            </p:nvSpPr>
            <p:spPr>
              <a:xfrm>
                <a:off x="3010950" y="4296100"/>
                <a:ext cx="83975" cy="62500"/>
              </a:xfrm>
              <a:custGeom>
                <a:avLst/>
                <a:gdLst/>
                <a:ahLst/>
                <a:cxnLst/>
                <a:rect l="l" t="t" r="r" b="b"/>
                <a:pathLst>
                  <a:path w="3359" h="2500" extrusionOk="0">
                    <a:moveTo>
                      <a:pt x="3078" y="0"/>
                    </a:moveTo>
                    <a:lnTo>
                      <a:pt x="1" y="2062"/>
                    </a:lnTo>
                    <a:lnTo>
                      <a:pt x="297" y="2499"/>
                    </a:lnTo>
                    <a:lnTo>
                      <a:pt x="3359" y="437"/>
                    </a:lnTo>
                    <a:lnTo>
                      <a:pt x="3078" y="0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59" name="Google Shape;2169;p80"/>
              <p:cNvSpPr/>
              <p:nvPr/>
            </p:nvSpPr>
            <p:spPr>
              <a:xfrm>
                <a:off x="3017975" y="4307025"/>
                <a:ext cx="88675" cy="69525"/>
              </a:xfrm>
              <a:custGeom>
                <a:avLst/>
                <a:gdLst/>
                <a:ahLst/>
                <a:cxnLst/>
                <a:rect l="l" t="t" r="r" b="b"/>
                <a:pathLst>
                  <a:path w="3547" h="2781" extrusionOk="0">
                    <a:moveTo>
                      <a:pt x="3062" y="0"/>
                    </a:moveTo>
                    <a:lnTo>
                      <a:pt x="1" y="2062"/>
                    </a:lnTo>
                    <a:lnTo>
                      <a:pt x="485" y="2781"/>
                    </a:lnTo>
                    <a:lnTo>
                      <a:pt x="3546" y="719"/>
                    </a:lnTo>
                    <a:lnTo>
                      <a:pt x="3062" y="0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60" name="Google Shape;2170;p80"/>
              <p:cNvSpPr/>
              <p:nvPr/>
            </p:nvSpPr>
            <p:spPr>
              <a:xfrm>
                <a:off x="3042200" y="4342550"/>
                <a:ext cx="88275" cy="69550"/>
              </a:xfrm>
              <a:custGeom>
                <a:avLst/>
                <a:gdLst/>
                <a:ahLst/>
                <a:cxnLst/>
                <a:rect l="l" t="t" r="r" b="b"/>
                <a:pathLst>
                  <a:path w="3531" h="2782" extrusionOk="0">
                    <a:moveTo>
                      <a:pt x="3077" y="1"/>
                    </a:moveTo>
                    <a:lnTo>
                      <a:pt x="0" y="2078"/>
                    </a:lnTo>
                    <a:lnTo>
                      <a:pt x="469" y="2781"/>
                    </a:lnTo>
                    <a:lnTo>
                      <a:pt x="3530" y="704"/>
                    </a:lnTo>
                    <a:lnTo>
                      <a:pt x="3077" y="1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61" name="Google Shape;2171;p80"/>
              <p:cNvSpPr/>
              <p:nvPr/>
            </p:nvSpPr>
            <p:spPr>
              <a:xfrm>
                <a:off x="3112475" y="3963775"/>
                <a:ext cx="573650" cy="406525"/>
              </a:xfrm>
              <a:custGeom>
                <a:avLst/>
                <a:gdLst/>
                <a:ahLst/>
                <a:cxnLst/>
                <a:rect l="l" t="t" r="r" b="b"/>
                <a:pathLst>
                  <a:path w="22946" h="16261" extrusionOk="0">
                    <a:moveTo>
                      <a:pt x="21946" y="1"/>
                    </a:moveTo>
                    <a:lnTo>
                      <a:pt x="1" y="14777"/>
                    </a:lnTo>
                    <a:lnTo>
                      <a:pt x="266" y="15152"/>
                    </a:lnTo>
                    <a:lnTo>
                      <a:pt x="719" y="15855"/>
                    </a:lnTo>
                    <a:lnTo>
                      <a:pt x="1000" y="16261"/>
                    </a:lnTo>
                    <a:lnTo>
                      <a:pt x="22946" y="1485"/>
                    </a:lnTo>
                    <a:lnTo>
                      <a:pt x="21946" y="1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62" name="Google Shape;2172;p80"/>
              <p:cNvSpPr/>
              <p:nvPr/>
            </p:nvSpPr>
            <p:spPr>
              <a:xfrm>
                <a:off x="3087875" y="3926700"/>
                <a:ext cx="573250" cy="406500"/>
              </a:xfrm>
              <a:custGeom>
                <a:avLst/>
                <a:gdLst/>
                <a:ahLst/>
                <a:cxnLst/>
                <a:rect l="l" t="t" r="r" b="b"/>
                <a:pathLst>
                  <a:path w="22930" h="16260" extrusionOk="0">
                    <a:moveTo>
                      <a:pt x="21946" y="0"/>
                    </a:moveTo>
                    <a:lnTo>
                      <a:pt x="1" y="14776"/>
                    </a:lnTo>
                    <a:lnTo>
                      <a:pt x="282" y="15213"/>
                    </a:lnTo>
                    <a:lnTo>
                      <a:pt x="750" y="15932"/>
                    </a:lnTo>
                    <a:lnTo>
                      <a:pt x="985" y="16260"/>
                    </a:lnTo>
                    <a:lnTo>
                      <a:pt x="22930" y="1484"/>
                    </a:lnTo>
                    <a:lnTo>
                      <a:pt x="21946" y="0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63" name="Google Shape;2173;p80"/>
              <p:cNvSpPr/>
              <p:nvPr/>
            </p:nvSpPr>
            <p:spPr>
              <a:xfrm>
                <a:off x="3719675" y="3882950"/>
                <a:ext cx="61725" cy="47675"/>
              </a:xfrm>
              <a:custGeom>
                <a:avLst/>
                <a:gdLst/>
                <a:ahLst/>
                <a:cxnLst/>
                <a:rect l="l" t="t" r="r" b="b"/>
                <a:pathLst>
                  <a:path w="2469" h="1907" extrusionOk="0">
                    <a:moveTo>
                      <a:pt x="2469" y="1"/>
                    </a:moveTo>
                    <a:lnTo>
                      <a:pt x="1" y="969"/>
                    </a:lnTo>
                    <a:lnTo>
                      <a:pt x="626" y="1906"/>
                    </a:lnTo>
                    <a:lnTo>
                      <a:pt x="2469" y="1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64" name="Google Shape;2174;p80"/>
              <p:cNvSpPr/>
              <p:nvPr/>
            </p:nvSpPr>
            <p:spPr>
              <a:xfrm>
                <a:off x="3636500" y="3907175"/>
                <a:ext cx="98825" cy="93725"/>
              </a:xfrm>
              <a:custGeom>
                <a:avLst/>
                <a:gdLst/>
                <a:ahLst/>
                <a:cxnLst/>
                <a:rect l="l" t="t" r="r" b="b"/>
                <a:pathLst>
                  <a:path w="3953" h="3749" extrusionOk="0">
                    <a:moveTo>
                      <a:pt x="3328" y="0"/>
                    </a:moveTo>
                    <a:lnTo>
                      <a:pt x="1" y="781"/>
                    </a:lnTo>
                    <a:lnTo>
                      <a:pt x="985" y="2265"/>
                    </a:lnTo>
                    <a:lnTo>
                      <a:pt x="1985" y="3749"/>
                    </a:lnTo>
                    <a:lnTo>
                      <a:pt x="3953" y="937"/>
                    </a:lnTo>
                    <a:lnTo>
                      <a:pt x="3328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</p:grpSp>
      </p:grpSp>
      <p:sp>
        <p:nvSpPr>
          <p:cNvPr id="65" name="Rectangle 64"/>
          <p:cNvSpPr/>
          <p:nvPr/>
        </p:nvSpPr>
        <p:spPr>
          <a:xfrm>
            <a:off x="2193539" y="2368421"/>
            <a:ext cx="66717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kumimoji="0" lang="en-US" sz="2000" b="1" i="1" u="sng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rPr>
              <a:t>Giải</a:t>
            </a:r>
            <a:endParaRPr kumimoji="0" lang="en-US" sz="2000" b="1" i="1" u="sng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Calibri"/>
              <a:ea typeface="+mn-ea"/>
              <a:cs typeface="Arial"/>
              <a:sym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529034" y="2805563"/>
                <a:ext cx="8064585" cy="206274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algn="just">
                  <a:lnSpc>
                    <a:spcPct val="150000"/>
                  </a:lnSpc>
                </a:pPr>
                <a:r>
                  <a:rPr kumimoji="0" lang="en-US" sz="20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sym typeface="Arial"/>
                  </a:rPr>
                  <a:t>b</a:t>
                </a:r>
                <a:r>
                  <a:rPr kumimoji="0" lang="vi-VN" sz="20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sym typeface="Arial"/>
                  </a:rPr>
                  <a:t>) </a:t>
                </a:r>
                <a:r>
                  <a:rPr kumimoji="0" lang="en-US" sz="20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sym typeface="Arial"/>
                  </a:rPr>
                  <a:t>Ta có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2000" i="1">
                            <a:solidFill>
                              <a:srgbClr val="292A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i="1">
                            <a:solidFill>
                              <a:srgbClr val="292A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num>
                      <m:den>
                        <m:r>
                          <a:rPr lang="en-US" sz="2000" i="1">
                            <a:solidFill>
                              <a:srgbClr val="292A00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den>
                    </m:f>
                    <m:r>
                      <a:rPr lang="en-US" sz="2000" i="1">
                        <a:solidFill>
                          <a:srgbClr val="292A00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000" i="1">
                            <a:solidFill>
                              <a:srgbClr val="292A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i="1">
                            <a:solidFill>
                              <a:srgbClr val="292A00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US" sz="2000" i="1">
                            <a:solidFill>
                              <a:srgbClr val="292A00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kumimoji="0" lang="en-US" sz="20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sym typeface="Arial"/>
                  </a:rPr>
                  <a:t> suy</a:t>
                </a:r>
                <a:r>
                  <a:rPr kumimoji="0" lang="en-US" sz="2000" b="0" i="0" u="none" strike="noStrike" kern="0" cap="none" spc="0" normalizeH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sym typeface="Arial"/>
                  </a:rPr>
                  <a:t> ra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2000" i="1">
                            <a:solidFill>
                              <a:srgbClr val="292A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i="1">
                            <a:solidFill>
                              <a:srgbClr val="292A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num>
                      <m:den>
                        <m:r>
                          <a:rPr lang="en-US" sz="2000" b="0" i="1" smtClean="0">
                            <a:solidFill>
                              <a:srgbClr val="292A00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  <m:r>
                      <a:rPr lang="en-US" sz="2000" i="1">
                        <a:solidFill>
                          <a:srgbClr val="292A00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000" i="1">
                            <a:solidFill>
                              <a:srgbClr val="292A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solidFill>
                              <a:srgbClr val="292A00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num>
                      <m:den>
                        <m:r>
                          <a:rPr lang="en-US" sz="2000" i="1">
                            <a:solidFill>
                              <a:srgbClr val="292A00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en-US" sz="2000"/>
                  <a:t> </a:t>
                </a:r>
                <a:endParaRPr kumimoji="0" lang="en-US" sz="20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sym typeface="Arial"/>
                </a:endParaRPr>
              </a:p>
              <a:p>
                <a:pPr algn="just">
                  <a:lnSpc>
                    <a:spcPct val="150000"/>
                  </a:lnSpc>
                </a:pPr>
                <a:r>
                  <a:rPr kumimoji="0" lang="en-US" sz="20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sym typeface="Arial"/>
                  </a:rPr>
                  <a:t>Theo tính</a:t>
                </a:r>
                <a:r>
                  <a:rPr kumimoji="0" lang="en-US" sz="2000" b="0" i="0" u="none" strike="noStrike" kern="0" cap="none" spc="0" normalizeH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sym typeface="Arial"/>
                  </a:rPr>
                  <a:t> chất của dãy tỉ số bằng nhau ta có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2000" i="1">
                            <a:solidFill>
                              <a:srgbClr val="292A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i="1">
                            <a:solidFill>
                              <a:srgbClr val="292A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num>
                      <m:den>
                        <m:r>
                          <a:rPr lang="en-US" sz="2000" i="1">
                            <a:solidFill>
                              <a:srgbClr val="292A00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  <m:r>
                      <a:rPr lang="en-US" sz="2000" i="1">
                        <a:solidFill>
                          <a:srgbClr val="292A00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000" i="1">
                            <a:solidFill>
                              <a:srgbClr val="292A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i="1">
                            <a:solidFill>
                              <a:srgbClr val="292A00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num>
                      <m:den>
                        <m:r>
                          <a:rPr lang="en-US" sz="2000" i="1">
                            <a:solidFill>
                              <a:srgbClr val="292A00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  <m:r>
                      <a:rPr lang="en-US" sz="2000" b="0" i="0" smtClean="0">
                        <a:solidFill>
                          <a:srgbClr val="292A00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kumimoji="0" lang="vi-VN" sz="2000" b="0" i="1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rgbClr val="292A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sym typeface="Arial"/>
                          </a:rPr>
                        </m:ctrlPr>
                      </m:fPr>
                      <m:num>
                        <m:r>
                          <a:rPr kumimoji="0" lang="en-US" sz="2000" b="0" i="1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rgbClr val="292A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sym typeface="Arial"/>
                          </a:rPr>
                          <m:t>𝑥</m:t>
                        </m:r>
                        <m:r>
                          <a:rPr kumimoji="0" lang="en-US" sz="2000" b="0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srgbClr val="292A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sym typeface="Arial"/>
                          </a:rPr>
                          <m:t>+</m:t>
                        </m:r>
                        <m:r>
                          <a:rPr kumimoji="0" lang="en-US" sz="2000" b="0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srgbClr val="292A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sym typeface="Arial"/>
                          </a:rPr>
                          <m:t>𝑦</m:t>
                        </m:r>
                      </m:num>
                      <m:den>
                        <m:r>
                          <a:rPr kumimoji="0" lang="en-US" sz="2000" b="0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srgbClr val="292A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sym typeface="Arial"/>
                          </a:rPr>
                          <m:t>3+5</m:t>
                        </m:r>
                      </m:den>
                    </m:f>
                    <m:r>
                      <a:rPr kumimoji="0" lang="en-US" sz="2000" b="0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292A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sym typeface="Arial"/>
                      </a:rPr>
                      <m:t>=</m:t>
                    </m:r>
                    <m:f>
                      <m:fPr>
                        <m:ctrlPr>
                          <a:rPr kumimoji="0" lang="en-US" sz="2000" b="0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srgbClr val="292A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sym typeface="Arial"/>
                          </a:rPr>
                        </m:ctrlPr>
                      </m:fPr>
                      <m:num>
                        <m:r>
                          <a:rPr kumimoji="0" lang="en-US" sz="2000" b="0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srgbClr val="292A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sym typeface="Arial"/>
                          </a:rPr>
                          <m:t>9</m:t>
                        </m:r>
                      </m:num>
                      <m:den>
                        <m:r>
                          <a:rPr kumimoji="0" lang="en-US" sz="2000" b="0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srgbClr val="292A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sym typeface="Arial"/>
                          </a:rPr>
                          <m:t>8</m:t>
                        </m:r>
                      </m:den>
                    </m:f>
                    <m:r>
                      <a:rPr kumimoji="0" lang="en-US" sz="2000" b="0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292A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sym typeface="Arial"/>
                      </a:rPr>
                      <m:t>.</m:t>
                    </m:r>
                  </m:oMath>
                </a14:m>
                <a:endParaRPr kumimoji="0" lang="en-US" sz="20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sym typeface="Arial"/>
                </a:endParaRPr>
              </a:p>
              <a:p>
                <a:pPr algn="just">
                  <a:lnSpc>
                    <a:spcPct val="150000"/>
                  </a:lnSpc>
                </a:pPr>
                <a:r>
                  <a:rPr lang="en-US" sz="2000">
                    <a:latin typeface="Arial" panose="020B0604020202020204" pitchFamily="34" charset="0"/>
                  </a:rPr>
                  <a:t>Suy ra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3.</m:t>
                    </m:r>
                    <m:f>
                      <m:f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9</m:t>
                        </m:r>
                      </m:num>
                      <m:den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8</m:t>
                        </m:r>
                      </m:den>
                    </m:f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27</m:t>
                        </m:r>
                      </m:num>
                      <m:den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8</m:t>
                        </m:r>
                      </m:den>
                    </m:f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5.</m:t>
                    </m:r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9</m:t>
                        </m:r>
                      </m:num>
                      <m:den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8</m:t>
                        </m:r>
                      </m:den>
                    </m:f>
                    <m:r>
                      <a:rPr lang="en-US" sz="20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45</m:t>
                        </m:r>
                      </m:num>
                      <m:den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8</m:t>
                        </m:r>
                      </m:den>
                    </m:f>
                  </m:oMath>
                </a14:m>
                <a:endParaRPr kumimoji="0" lang="vi-VN" sz="20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sym typeface="Arial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9034" y="2805563"/>
                <a:ext cx="8064585" cy="2062744"/>
              </a:xfrm>
              <a:prstGeom prst="rect">
                <a:avLst/>
              </a:prstGeom>
              <a:blipFill>
                <a:blip r:embed="rId8"/>
                <a:stretch>
                  <a:fillRect l="-831" b="-8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Picture 2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520443" y="221397"/>
            <a:ext cx="3090091" cy="24064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294039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Shape 206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" name="Rectangle 82"/>
          <p:cNvSpPr/>
          <p:nvPr/>
        </p:nvSpPr>
        <p:spPr>
          <a:xfrm>
            <a:off x="149185" y="119270"/>
            <a:ext cx="8826542" cy="4896946"/>
          </a:xfrm>
          <a:prstGeom prst="rect">
            <a:avLst/>
          </a:prstGeom>
          <a:solidFill>
            <a:schemeClr val="accent6"/>
          </a:solidFill>
          <a:ln>
            <a:solidFill>
              <a:schemeClr val="accent6"/>
            </a:solidFill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4954A1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  <p:grpSp>
        <p:nvGrpSpPr>
          <p:cNvPr id="43" name="Google Shape;1400;p56"/>
          <p:cNvGrpSpPr/>
          <p:nvPr/>
        </p:nvGrpSpPr>
        <p:grpSpPr>
          <a:xfrm rot="18976694">
            <a:off x="8256369" y="4329447"/>
            <a:ext cx="938908" cy="800597"/>
            <a:chOff x="131088" y="1126916"/>
            <a:chExt cx="3480064" cy="3317663"/>
          </a:xfrm>
        </p:grpSpPr>
        <p:sp>
          <p:nvSpPr>
            <p:cNvPr id="44" name="Google Shape;1401;p56"/>
            <p:cNvSpPr/>
            <p:nvPr/>
          </p:nvSpPr>
          <p:spPr>
            <a:xfrm rot="1531765">
              <a:off x="510459" y="1597279"/>
              <a:ext cx="2721323" cy="2376936"/>
            </a:xfrm>
            <a:custGeom>
              <a:avLst/>
              <a:gdLst/>
              <a:ahLst/>
              <a:cxnLst/>
              <a:rect l="l" t="t" r="r" b="b"/>
              <a:pathLst>
                <a:path w="48990" h="42792" extrusionOk="0">
                  <a:moveTo>
                    <a:pt x="3024" y="1"/>
                  </a:moveTo>
                  <a:lnTo>
                    <a:pt x="1521" y="1003"/>
                  </a:lnTo>
                  <a:lnTo>
                    <a:pt x="986" y="786"/>
                  </a:lnTo>
                  <a:cubicBezTo>
                    <a:pt x="902" y="753"/>
                    <a:pt x="819" y="753"/>
                    <a:pt x="702" y="753"/>
                  </a:cubicBezTo>
                  <a:cubicBezTo>
                    <a:pt x="568" y="753"/>
                    <a:pt x="418" y="786"/>
                    <a:pt x="318" y="870"/>
                  </a:cubicBezTo>
                  <a:cubicBezTo>
                    <a:pt x="117" y="1003"/>
                    <a:pt x="0" y="1237"/>
                    <a:pt x="0" y="1488"/>
                  </a:cubicBezTo>
                  <a:lnTo>
                    <a:pt x="0" y="33602"/>
                  </a:lnTo>
                  <a:cubicBezTo>
                    <a:pt x="0" y="33919"/>
                    <a:pt x="184" y="34186"/>
                    <a:pt x="485" y="34270"/>
                  </a:cubicBezTo>
                  <a:lnTo>
                    <a:pt x="23626" y="42641"/>
                  </a:lnTo>
                  <a:cubicBezTo>
                    <a:pt x="23893" y="42758"/>
                    <a:pt x="24177" y="42791"/>
                    <a:pt x="24495" y="42791"/>
                  </a:cubicBezTo>
                  <a:cubicBezTo>
                    <a:pt x="24796" y="42791"/>
                    <a:pt x="25080" y="42758"/>
                    <a:pt x="25380" y="42641"/>
                  </a:cubicBezTo>
                  <a:lnTo>
                    <a:pt x="48522" y="34270"/>
                  </a:lnTo>
                  <a:cubicBezTo>
                    <a:pt x="48806" y="34170"/>
                    <a:pt x="48990" y="33902"/>
                    <a:pt x="48990" y="33602"/>
                  </a:cubicBezTo>
                  <a:lnTo>
                    <a:pt x="48990" y="1488"/>
                  </a:lnTo>
                  <a:cubicBezTo>
                    <a:pt x="48956" y="1237"/>
                    <a:pt x="48839" y="1020"/>
                    <a:pt x="48639" y="870"/>
                  </a:cubicBezTo>
                  <a:cubicBezTo>
                    <a:pt x="48522" y="786"/>
                    <a:pt x="48371" y="753"/>
                    <a:pt x="48255" y="753"/>
                  </a:cubicBezTo>
                  <a:cubicBezTo>
                    <a:pt x="48171" y="753"/>
                    <a:pt x="48054" y="769"/>
                    <a:pt x="47970" y="786"/>
                  </a:cubicBezTo>
                  <a:lnTo>
                    <a:pt x="47436" y="1003"/>
                  </a:lnTo>
                  <a:lnTo>
                    <a:pt x="45932" y="1"/>
                  </a:lnTo>
                  <a:lnTo>
                    <a:pt x="27001" y="6684"/>
                  </a:lnTo>
                  <a:lnTo>
                    <a:pt x="27001" y="6400"/>
                  </a:lnTo>
                  <a:lnTo>
                    <a:pt x="24896" y="7169"/>
                  </a:lnTo>
                  <a:lnTo>
                    <a:pt x="24896" y="7436"/>
                  </a:lnTo>
                  <a:lnTo>
                    <a:pt x="24478" y="7586"/>
                  </a:lnTo>
                  <a:lnTo>
                    <a:pt x="3024" y="1"/>
                  </a:lnTo>
                  <a:close/>
                </a:path>
              </a:pathLst>
            </a:custGeom>
            <a:solidFill>
              <a:schemeClr val="accent5"/>
            </a:solidFill>
            <a:ln w="38100" cap="flat" cmpd="sng">
              <a:solidFill>
                <a:schemeClr val="accent5"/>
              </a:solidFill>
              <a:prstDash val="solid"/>
              <a:round/>
              <a:headEnd type="none" w="sm" len="sm"/>
              <a:tailEnd type="none" w="sm" len="sm"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grpSp>
          <p:nvGrpSpPr>
            <p:cNvPr id="45" name="Google Shape;1402;p56"/>
            <p:cNvGrpSpPr/>
            <p:nvPr/>
          </p:nvGrpSpPr>
          <p:grpSpPr>
            <a:xfrm rot="1531721">
              <a:off x="510737" y="1597496"/>
              <a:ext cx="2721423" cy="2375202"/>
              <a:chOff x="-4567575" y="1958125"/>
              <a:chExt cx="2228025" cy="1944575"/>
            </a:xfrm>
          </p:grpSpPr>
          <p:sp>
            <p:nvSpPr>
              <p:cNvPr id="46" name="Google Shape;1403;p56"/>
              <p:cNvSpPr/>
              <p:nvPr/>
            </p:nvSpPr>
            <p:spPr>
              <a:xfrm>
                <a:off x="-2689875" y="2566025"/>
                <a:ext cx="66900" cy="15225"/>
              </a:xfrm>
              <a:custGeom>
                <a:avLst/>
                <a:gdLst/>
                <a:ahLst/>
                <a:cxnLst/>
                <a:rect l="l" t="t" r="r" b="b"/>
                <a:pathLst>
                  <a:path w="2676" h="609" extrusionOk="0">
                    <a:moveTo>
                      <a:pt x="1" y="1"/>
                    </a:moveTo>
                    <a:lnTo>
                      <a:pt x="1" y="609"/>
                    </a:lnTo>
                    <a:lnTo>
                      <a:pt x="2675" y="609"/>
                    </a:lnTo>
                    <a:lnTo>
                      <a:pt x="2675" y="1"/>
                    </a:lnTo>
                    <a:close/>
                  </a:path>
                </a:pathLst>
              </a:custGeom>
              <a:solidFill>
                <a:srgbClr val="606BF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47" name="Google Shape;1404;p56"/>
              <p:cNvSpPr/>
              <p:nvPr/>
            </p:nvSpPr>
            <p:spPr>
              <a:xfrm>
                <a:off x="-2689875" y="2419375"/>
                <a:ext cx="66900" cy="15225"/>
              </a:xfrm>
              <a:custGeom>
                <a:avLst/>
                <a:gdLst/>
                <a:ahLst/>
                <a:cxnLst/>
                <a:rect l="l" t="t" r="r" b="b"/>
                <a:pathLst>
                  <a:path w="2676" h="609" extrusionOk="0">
                    <a:moveTo>
                      <a:pt x="1" y="0"/>
                    </a:moveTo>
                    <a:lnTo>
                      <a:pt x="1" y="608"/>
                    </a:lnTo>
                    <a:lnTo>
                      <a:pt x="2675" y="608"/>
                    </a:lnTo>
                    <a:lnTo>
                      <a:pt x="2675" y="0"/>
                    </a:lnTo>
                    <a:close/>
                  </a:path>
                </a:pathLst>
              </a:custGeom>
              <a:solidFill>
                <a:srgbClr val="606BF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48" name="Google Shape;1405;p56"/>
              <p:cNvSpPr/>
              <p:nvPr/>
            </p:nvSpPr>
            <p:spPr>
              <a:xfrm>
                <a:off x="-2581975" y="2404925"/>
                <a:ext cx="66150" cy="15225"/>
              </a:xfrm>
              <a:custGeom>
                <a:avLst/>
                <a:gdLst/>
                <a:ahLst/>
                <a:cxnLst/>
                <a:rect l="l" t="t" r="r" b="b"/>
                <a:pathLst>
                  <a:path w="2646" h="609" extrusionOk="0">
                    <a:moveTo>
                      <a:pt x="1" y="1"/>
                    </a:moveTo>
                    <a:lnTo>
                      <a:pt x="1" y="609"/>
                    </a:lnTo>
                    <a:lnTo>
                      <a:pt x="2645" y="609"/>
                    </a:lnTo>
                    <a:lnTo>
                      <a:pt x="2645" y="1"/>
                    </a:lnTo>
                    <a:close/>
                  </a:path>
                </a:pathLst>
              </a:custGeom>
              <a:solidFill>
                <a:srgbClr val="FBD15B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49" name="Google Shape;1406;p56"/>
              <p:cNvSpPr/>
              <p:nvPr/>
            </p:nvSpPr>
            <p:spPr>
              <a:xfrm>
                <a:off x="-2581975" y="2258275"/>
                <a:ext cx="66150" cy="15225"/>
              </a:xfrm>
              <a:custGeom>
                <a:avLst/>
                <a:gdLst/>
                <a:ahLst/>
                <a:cxnLst/>
                <a:rect l="l" t="t" r="r" b="b"/>
                <a:pathLst>
                  <a:path w="2646" h="609" extrusionOk="0">
                    <a:moveTo>
                      <a:pt x="1" y="0"/>
                    </a:moveTo>
                    <a:lnTo>
                      <a:pt x="1" y="608"/>
                    </a:lnTo>
                    <a:lnTo>
                      <a:pt x="2645" y="608"/>
                    </a:lnTo>
                    <a:lnTo>
                      <a:pt x="2645" y="0"/>
                    </a:lnTo>
                    <a:close/>
                  </a:path>
                </a:pathLst>
              </a:custGeom>
              <a:solidFill>
                <a:srgbClr val="FBD15B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50" name="Google Shape;1407;p56"/>
              <p:cNvSpPr/>
              <p:nvPr/>
            </p:nvSpPr>
            <p:spPr>
              <a:xfrm>
                <a:off x="-2648850" y="2243825"/>
                <a:ext cx="66150" cy="15225"/>
              </a:xfrm>
              <a:custGeom>
                <a:avLst/>
                <a:gdLst/>
                <a:ahLst/>
                <a:cxnLst/>
                <a:rect l="l" t="t" r="r" b="b"/>
                <a:pathLst>
                  <a:path w="2646" h="609" extrusionOk="0">
                    <a:moveTo>
                      <a:pt x="1" y="1"/>
                    </a:moveTo>
                    <a:lnTo>
                      <a:pt x="1" y="609"/>
                    </a:lnTo>
                    <a:lnTo>
                      <a:pt x="2645" y="609"/>
                    </a:lnTo>
                    <a:lnTo>
                      <a:pt x="2645" y="1"/>
                    </a:lnTo>
                    <a:close/>
                  </a:path>
                </a:pathLst>
              </a:custGeom>
              <a:solidFill>
                <a:srgbClr val="FF8578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51" name="Google Shape;1408;p56"/>
              <p:cNvSpPr/>
              <p:nvPr/>
            </p:nvSpPr>
            <p:spPr>
              <a:xfrm>
                <a:off x="-4567575" y="1991550"/>
                <a:ext cx="2228025" cy="1911150"/>
              </a:xfrm>
              <a:custGeom>
                <a:avLst/>
                <a:gdLst/>
                <a:ahLst/>
                <a:cxnLst/>
                <a:rect l="l" t="t" r="r" b="b"/>
                <a:pathLst>
                  <a:path w="89121" h="76446" extrusionOk="0">
                    <a:moveTo>
                      <a:pt x="1277" y="1"/>
                    </a:moveTo>
                    <a:cubicBezTo>
                      <a:pt x="1034" y="1"/>
                      <a:pt x="761" y="61"/>
                      <a:pt x="578" y="213"/>
                    </a:cubicBezTo>
                    <a:cubicBezTo>
                      <a:pt x="214" y="457"/>
                      <a:pt x="1" y="852"/>
                      <a:pt x="1" y="1308"/>
                    </a:cubicBezTo>
                    <a:lnTo>
                      <a:pt x="1" y="59728"/>
                    </a:lnTo>
                    <a:cubicBezTo>
                      <a:pt x="1" y="60275"/>
                      <a:pt x="335" y="60792"/>
                      <a:pt x="882" y="60944"/>
                    </a:cubicBezTo>
                    <a:lnTo>
                      <a:pt x="42980" y="76172"/>
                    </a:lnTo>
                    <a:cubicBezTo>
                      <a:pt x="43467" y="76354"/>
                      <a:pt x="43983" y="76445"/>
                      <a:pt x="44561" y="76445"/>
                    </a:cubicBezTo>
                    <a:cubicBezTo>
                      <a:pt x="45108" y="76445"/>
                      <a:pt x="45625" y="76354"/>
                      <a:pt x="46172" y="76172"/>
                    </a:cubicBezTo>
                    <a:lnTo>
                      <a:pt x="88270" y="60944"/>
                    </a:lnTo>
                    <a:cubicBezTo>
                      <a:pt x="88787" y="60731"/>
                      <a:pt x="89121" y="60245"/>
                      <a:pt x="89121" y="59728"/>
                    </a:cubicBezTo>
                    <a:lnTo>
                      <a:pt x="89121" y="1277"/>
                    </a:lnTo>
                    <a:cubicBezTo>
                      <a:pt x="89060" y="852"/>
                      <a:pt x="88878" y="457"/>
                      <a:pt x="88483" y="213"/>
                    </a:cubicBezTo>
                    <a:cubicBezTo>
                      <a:pt x="88270" y="61"/>
                      <a:pt x="87996" y="1"/>
                      <a:pt x="87753" y="1"/>
                    </a:cubicBezTo>
                    <a:cubicBezTo>
                      <a:pt x="87601" y="1"/>
                      <a:pt x="87419" y="31"/>
                      <a:pt x="87267" y="61"/>
                    </a:cubicBezTo>
                    <a:lnTo>
                      <a:pt x="83103" y="1733"/>
                    </a:lnTo>
                    <a:lnTo>
                      <a:pt x="44530" y="15381"/>
                    </a:lnTo>
                    <a:lnTo>
                      <a:pt x="5958" y="1733"/>
                    </a:lnTo>
                    <a:lnTo>
                      <a:pt x="1794" y="61"/>
                    </a:lnTo>
                    <a:cubicBezTo>
                      <a:pt x="1642" y="1"/>
                      <a:pt x="1490" y="1"/>
                      <a:pt x="1277" y="1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52" name="Google Shape;1409;p56"/>
              <p:cNvSpPr/>
              <p:nvPr/>
            </p:nvSpPr>
            <p:spPr>
              <a:xfrm>
                <a:off x="-2478625" y="1958125"/>
                <a:ext cx="104900" cy="1531200"/>
              </a:xfrm>
              <a:custGeom>
                <a:avLst/>
                <a:gdLst/>
                <a:ahLst/>
                <a:cxnLst/>
                <a:rect l="l" t="t" r="r" b="b"/>
                <a:pathLst>
                  <a:path w="4196" h="61248" extrusionOk="0">
                    <a:moveTo>
                      <a:pt x="1" y="0"/>
                    </a:moveTo>
                    <a:lnTo>
                      <a:pt x="1" y="59332"/>
                    </a:lnTo>
                    <a:lnTo>
                      <a:pt x="4195" y="61247"/>
                    </a:lnTo>
                    <a:lnTo>
                      <a:pt x="4195" y="2797"/>
                    </a:lnTo>
                    <a:lnTo>
                      <a:pt x="1" y="0"/>
                    </a:ln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53" name="Google Shape;1410;p56"/>
              <p:cNvSpPr/>
              <p:nvPr/>
            </p:nvSpPr>
            <p:spPr>
              <a:xfrm>
                <a:off x="-4535650" y="3442950"/>
                <a:ext cx="2161925" cy="432975"/>
              </a:xfrm>
              <a:custGeom>
                <a:avLst/>
                <a:gdLst/>
                <a:ahLst/>
                <a:cxnLst/>
                <a:rect l="l" t="t" r="r" b="b"/>
                <a:pathLst>
                  <a:path w="86477" h="17319" extrusionOk="0">
                    <a:moveTo>
                      <a:pt x="4225" y="0"/>
                    </a:moveTo>
                    <a:lnTo>
                      <a:pt x="0" y="1854"/>
                    </a:lnTo>
                    <a:lnTo>
                      <a:pt x="39940" y="16323"/>
                    </a:lnTo>
                    <a:lnTo>
                      <a:pt x="42098" y="17113"/>
                    </a:lnTo>
                    <a:cubicBezTo>
                      <a:pt x="42463" y="17250"/>
                      <a:pt x="42851" y="17318"/>
                      <a:pt x="43238" y="17318"/>
                    </a:cubicBezTo>
                    <a:cubicBezTo>
                      <a:pt x="43626" y="17318"/>
                      <a:pt x="44013" y="17250"/>
                      <a:pt x="44378" y="17113"/>
                    </a:cubicBezTo>
                    <a:lnTo>
                      <a:pt x="46567" y="16323"/>
                    </a:lnTo>
                    <a:lnTo>
                      <a:pt x="86476" y="1854"/>
                    </a:lnTo>
                    <a:lnTo>
                      <a:pt x="82251" y="0"/>
                    </a:lnTo>
                    <a:lnTo>
                      <a:pt x="44348" y="13405"/>
                    </a:lnTo>
                    <a:cubicBezTo>
                      <a:pt x="44013" y="13526"/>
                      <a:pt x="43618" y="13587"/>
                      <a:pt x="43253" y="13587"/>
                    </a:cubicBezTo>
                    <a:cubicBezTo>
                      <a:pt x="42858" y="13587"/>
                      <a:pt x="42524" y="13526"/>
                      <a:pt x="42129" y="13405"/>
                    </a:cubicBezTo>
                    <a:lnTo>
                      <a:pt x="4225" y="0"/>
                    </a:ln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54" name="Google Shape;1411;p56"/>
              <p:cNvSpPr/>
              <p:nvPr/>
            </p:nvSpPr>
            <p:spPr>
              <a:xfrm>
                <a:off x="-3537150" y="3790975"/>
                <a:ext cx="165675" cy="84175"/>
              </a:xfrm>
              <a:custGeom>
                <a:avLst/>
                <a:gdLst/>
                <a:ahLst/>
                <a:cxnLst/>
                <a:rect l="l" t="t" r="r" b="b"/>
                <a:pathLst>
                  <a:path w="6627" h="3367" extrusionOk="0">
                    <a:moveTo>
                      <a:pt x="3313" y="0"/>
                    </a:moveTo>
                    <a:cubicBezTo>
                      <a:pt x="1794" y="0"/>
                      <a:pt x="456" y="1003"/>
                      <a:pt x="0" y="2371"/>
                    </a:cubicBezTo>
                    <a:lnTo>
                      <a:pt x="2158" y="3161"/>
                    </a:lnTo>
                    <a:cubicBezTo>
                      <a:pt x="2523" y="3298"/>
                      <a:pt x="2911" y="3367"/>
                      <a:pt x="3298" y="3367"/>
                    </a:cubicBezTo>
                    <a:cubicBezTo>
                      <a:pt x="3686" y="3367"/>
                      <a:pt x="4073" y="3298"/>
                      <a:pt x="4438" y="3161"/>
                    </a:cubicBezTo>
                    <a:lnTo>
                      <a:pt x="6627" y="2371"/>
                    </a:lnTo>
                    <a:cubicBezTo>
                      <a:pt x="6110" y="1003"/>
                      <a:pt x="4833" y="0"/>
                      <a:pt x="3313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55" name="Google Shape;1412;p56"/>
              <p:cNvSpPr/>
              <p:nvPr/>
            </p:nvSpPr>
            <p:spPr>
              <a:xfrm>
                <a:off x="-4536425" y="1958125"/>
                <a:ext cx="105650" cy="1531200"/>
              </a:xfrm>
              <a:custGeom>
                <a:avLst/>
                <a:gdLst/>
                <a:ahLst/>
                <a:cxnLst/>
                <a:rect l="l" t="t" r="r" b="b"/>
                <a:pathLst>
                  <a:path w="4226" h="61248" extrusionOk="0">
                    <a:moveTo>
                      <a:pt x="4226" y="0"/>
                    </a:moveTo>
                    <a:lnTo>
                      <a:pt x="1" y="2797"/>
                    </a:lnTo>
                    <a:lnTo>
                      <a:pt x="1" y="61247"/>
                    </a:lnTo>
                    <a:lnTo>
                      <a:pt x="4226" y="59332"/>
                    </a:lnTo>
                    <a:lnTo>
                      <a:pt x="4226" y="0"/>
                    </a:lnTo>
                    <a:close/>
                  </a:path>
                </a:pathLst>
              </a:custGeom>
              <a:solidFill>
                <a:srgbClr val="F9FBF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56" name="Google Shape;1413;p56"/>
              <p:cNvSpPr/>
              <p:nvPr/>
            </p:nvSpPr>
            <p:spPr>
              <a:xfrm>
                <a:off x="-3454325" y="1958125"/>
                <a:ext cx="975725" cy="1823750"/>
              </a:xfrm>
              <a:custGeom>
                <a:avLst/>
                <a:gdLst/>
                <a:ahLst/>
                <a:cxnLst/>
                <a:rect l="l" t="t" r="r" b="b"/>
                <a:pathLst>
                  <a:path w="39029" h="72950" extrusionOk="0">
                    <a:moveTo>
                      <a:pt x="39029" y="0"/>
                    </a:moveTo>
                    <a:lnTo>
                      <a:pt x="0" y="13800"/>
                    </a:lnTo>
                    <a:lnTo>
                      <a:pt x="0" y="72950"/>
                    </a:lnTo>
                    <a:cubicBezTo>
                      <a:pt x="365" y="72950"/>
                      <a:pt x="760" y="72858"/>
                      <a:pt x="1095" y="72767"/>
                    </a:cubicBezTo>
                    <a:lnTo>
                      <a:pt x="39029" y="59332"/>
                    </a:lnTo>
                    <a:lnTo>
                      <a:pt x="39029" y="0"/>
                    </a:lnTo>
                    <a:close/>
                  </a:path>
                </a:pathLst>
              </a:custGeom>
              <a:solidFill>
                <a:srgbClr val="F9FBF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57" name="Google Shape;1414;p56"/>
              <p:cNvSpPr/>
              <p:nvPr/>
            </p:nvSpPr>
            <p:spPr>
              <a:xfrm>
                <a:off x="-3363900" y="2111150"/>
                <a:ext cx="734075" cy="1504025"/>
              </a:xfrm>
              <a:custGeom>
                <a:avLst/>
                <a:gdLst/>
                <a:ahLst/>
                <a:cxnLst/>
                <a:rect l="l" t="t" r="r" b="b"/>
                <a:pathLst>
                  <a:path w="29363" h="60161" extrusionOk="0">
                    <a:moveTo>
                      <a:pt x="28903" y="1"/>
                    </a:moveTo>
                    <a:cubicBezTo>
                      <a:pt x="28862" y="1"/>
                      <a:pt x="28823" y="7"/>
                      <a:pt x="28785" y="19"/>
                    </a:cubicBezTo>
                    <a:lnTo>
                      <a:pt x="304" y="10110"/>
                    </a:lnTo>
                    <a:cubicBezTo>
                      <a:pt x="92" y="10171"/>
                      <a:pt x="1" y="10414"/>
                      <a:pt x="61" y="10597"/>
                    </a:cubicBezTo>
                    <a:cubicBezTo>
                      <a:pt x="84" y="10754"/>
                      <a:pt x="222" y="10845"/>
                      <a:pt x="379" y="10845"/>
                    </a:cubicBezTo>
                    <a:cubicBezTo>
                      <a:pt x="434" y="10845"/>
                      <a:pt x="492" y="10833"/>
                      <a:pt x="548" y="10810"/>
                    </a:cubicBezTo>
                    <a:lnTo>
                      <a:pt x="29059" y="749"/>
                    </a:lnTo>
                    <a:cubicBezTo>
                      <a:pt x="29241" y="688"/>
                      <a:pt x="29363" y="445"/>
                      <a:pt x="29272" y="262"/>
                    </a:cubicBezTo>
                    <a:cubicBezTo>
                      <a:pt x="29223" y="93"/>
                      <a:pt x="29059" y="1"/>
                      <a:pt x="28903" y="1"/>
                    </a:cubicBezTo>
                    <a:close/>
                    <a:moveTo>
                      <a:pt x="28903" y="4104"/>
                    </a:moveTo>
                    <a:cubicBezTo>
                      <a:pt x="28862" y="4104"/>
                      <a:pt x="28823" y="4110"/>
                      <a:pt x="28785" y="4123"/>
                    </a:cubicBezTo>
                    <a:lnTo>
                      <a:pt x="304" y="14214"/>
                    </a:lnTo>
                    <a:cubicBezTo>
                      <a:pt x="92" y="14275"/>
                      <a:pt x="1" y="14518"/>
                      <a:pt x="61" y="14700"/>
                    </a:cubicBezTo>
                    <a:cubicBezTo>
                      <a:pt x="131" y="14840"/>
                      <a:pt x="272" y="14944"/>
                      <a:pt x="417" y="14944"/>
                    </a:cubicBezTo>
                    <a:cubicBezTo>
                      <a:pt x="461" y="14944"/>
                      <a:pt x="505" y="14934"/>
                      <a:pt x="548" y="14913"/>
                    </a:cubicBezTo>
                    <a:lnTo>
                      <a:pt x="29059" y="4852"/>
                    </a:lnTo>
                    <a:cubicBezTo>
                      <a:pt x="29241" y="4791"/>
                      <a:pt x="29363" y="4548"/>
                      <a:pt x="29272" y="4366"/>
                    </a:cubicBezTo>
                    <a:cubicBezTo>
                      <a:pt x="29223" y="4196"/>
                      <a:pt x="29059" y="4104"/>
                      <a:pt x="28903" y="4104"/>
                    </a:cubicBezTo>
                    <a:close/>
                    <a:moveTo>
                      <a:pt x="28887" y="8210"/>
                    </a:moveTo>
                    <a:cubicBezTo>
                      <a:pt x="28852" y="8210"/>
                      <a:pt x="28818" y="8215"/>
                      <a:pt x="28785" y="8226"/>
                    </a:cubicBezTo>
                    <a:lnTo>
                      <a:pt x="304" y="18317"/>
                    </a:lnTo>
                    <a:cubicBezTo>
                      <a:pt x="92" y="18378"/>
                      <a:pt x="1" y="18621"/>
                      <a:pt x="61" y="18804"/>
                    </a:cubicBezTo>
                    <a:cubicBezTo>
                      <a:pt x="131" y="18943"/>
                      <a:pt x="272" y="19047"/>
                      <a:pt x="417" y="19047"/>
                    </a:cubicBezTo>
                    <a:cubicBezTo>
                      <a:pt x="461" y="19047"/>
                      <a:pt x="505" y="19038"/>
                      <a:pt x="548" y="19016"/>
                    </a:cubicBezTo>
                    <a:lnTo>
                      <a:pt x="29059" y="8955"/>
                    </a:lnTo>
                    <a:cubicBezTo>
                      <a:pt x="29241" y="8895"/>
                      <a:pt x="29363" y="8651"/>
                      <a:pt x="29272" y="8469"/>
                    </a:cubicBezTo>
                    <a:cubicBezTo>
                      <a:pt x="29222" y="8319"/>
                      <a:pt x="29048" y="8210"/>
                      <a:pt x="28887" y="8210"/>
                    </a:cubicBezTo>
                    <a:close/>
                    <a:moveTo>
                      <a:pt x="28887" y="12313"/>
                    </a:moveTo>
                    <a:cubicBezTo>
                      <a:pt x="28852" y="12313"/>
                      <a:pt x="28818" y="12319"/>
                      <a:pt x="28785" y="12329"/>
                    </a:cubicBezTo>
                    <a:lnTo>
                      <a:pt x="304" y="22390"/>
                    </a:lnTo>
                    <a:cubicBezTo>
                      <a:pt x="92" y="22481"/>
                      <a:pt x="1" y="22725"/>
                      <a:pt x="61" y="22907"/>
                    </a:cubicBezTo>
                    <a:cubicBezTo>
                      <a:pt x="131" y="23047"/>
                      <a:pt x="272" y="23151"/>
                      <a:pt x="417" y="23151"/>
                    </a:cubicBezTo>
                    <a:cubicBezTo>
                      <a:pt x="461" y="23151"/>
                      <a:pt x="505" y="23141"/>
                      <a:pt x="548" y="23120"/>
                    </a:cubicBezTo>
                    <a:lnTo>
                      <a:pt x="29059" y="13059"/>
                    </a:lnTo>
                    <a:cubicBezTo>
                      <a:pt x="29241" y="12998"/>
                      <a:pt x="29363" y="12755"/>
                      <a:pt x="29272" y="12572"/>
                    </a:cubicBezTo>
                    <a:cubicBezTo>
                      <a:pt x="29222" y="12422"/>
                      <a:pt x="29048" y="12313"/>
                      <a:pt x="28887" y="12313"/>
                    </a:cubicBezTo>
                    <a:close/>
                    <a:moveTo>
                      <a:pt x="28857" y="16427"/>
                    </a:moveTo>
                    <a:cubicBezTo>
                      <a:pt x="28833" y="16427"/>
                      <a:pt x="28808" y="16429"/>
                      <a:pt x="28785" y="16433"/>
                    </a:cubicBezTo>
                    <a:lnTo>
                      <a:pt x="304" y="26524"/>
                    </a:lnTo>
                    <a:cubicBezTo>
                      <a:pt x="92" y="26585"/>
                      <a:pt x="1" y="26828"/>
                      <a:pt x="61" y="27010"/>
                    </a:cubicBezTo>
                    <a:cubicBezTo>
                      <a:pt x="131" y="27150"/>
                      <a:pt x="272" y="27254"/>
                      <a:pt x="417" y="27254"/>
                    </a:cubicBezTo>
                    <a:cubicBezTo>
                      <a:pt x="461" y="27254"/>
                      <a:pt x="505" y="27244"/>
                      <a:pt x="548" y="27223"/>
                    </a:cubicBezTo>
                    <a:lnTo>
                      <a:pt x="29059" y="17162"/>
                    </a:lnTo>
                    <a:cubicBezTo>
                      <a:pt x="29241" y="17101"/>
                      <a:pt x="29363" y="16858"/>
                      <a:pt x="29272" y="16676"/>
                    </a:cubicBezTo>
                    <a:cubicBezTo>
                      <a:pt x="29219" y="16517"/>
                      <a:pt x="29026" y="16427"/>
                      <a:pt x="28857" y="16427"/>
                    </a:cubicBezTo>
                    <a:close/>
                    <a:moveTo>
                      <a:pt x="28920" y="20566"/>
                    </a:moveTo>
                    <a:cubicBezTo>
                      <a:pt x="28874" y="20566"/>
                      <a:pt x="28828" y="20576"/>
                      <a:pt x="28785" y="20597"/>
                    </a:cubicBezTo>
                    <a:lnTo>
                      <a:pt x="304" y="30658"/>
                    </a:lnTo>
                    <a:cubicBezTo>
                      <a:pt x="92" y="30719"/>
                      <a:pt x="1" y="30962"/>
                      <a:pt x="61" y="31144"/>
                    </a:cubicBezTo>
                    <a:cubicBezTo>
                      <a:pt x="136" y="31294"/>
                      <a:pt x="294" y="31403"/>
                      <a:pt x="449" y="31403"/>
                    </a:cubicBezTo>
                    <a:cubicBezTo>
                      <a:pt x="482" y="31403"/>
                      <a:pt x="515" y="31398"/>
                      <a:pt x="548" y="31387"/>
                    </a:cubicBezTo>
                    <a:lnTo>
                      <a:pt x="29059" y="21296"/>
                    </a:lnTo>
                    <a:cubicBezTo>
                      <a:pt x="29241" y="21235"/>
                      <a:pt x="29363" y="20992"/>
                      <a:pt x="29272" y="20810"/>
                    </a:cubicBezTo>
                    <a:cubicBezTo>
                      <a:pt x="29225" y="20670"/>
                      <a:pt x="29071" y="20566"/>
                      <a:pt x="28920" y="20566"/>
                    </a:cubicBezTo>
                    <a:close/>
                    <a:moveTo>
                      <a:pt x="28887" y="24654"/>
                    </a:moveTo>
                    <a:cubicBezTo>
                      <a:pt x="28852" y="24654"/>
                      <a:pt x="28818" y="24659"/>
                      <a:pt x="28785" y="24670"/>
                    </a:cubicBezTo>
                    <a:lnTo>
                      <a:pt x="304" y="34761"/>
                    </a:lnTo>
                    <a:cubicBezTo>
                      <a:pt x="92" y="34822"/>
                      <a:pt x="1" y="35065"/>
                      <a:pt x="61" y="35248"/>
                    </a:cubicBezTo>
                    <a:cubicBezTo>
                      <a:pt x="136" y="35398"/>
                      <a:pt x="294" y="35507"/>
                      <a:pt x="449" y="35507"/>
                    </a:cubicBezTo>
                    <a:cubicBezTo>
                      <a:pt x="482" y="35507"/>
                      <a:pt x="515" y="35502"/>
                      <a:pt x="548" y="35491"/>
                    </a:cubicBezTo>
                    <a:lnTo>
                      <a:pt x="29059" y="25399"/>
                    </a:lnTo>
                    <a:cubicBezTo>
                      <a:pt x="29241" y="25339"/>
                      <a:pt x="29363" y="25095"/>
                      <a:pt x="29272" y="24913"/>
                    </a:cubicBezTo>
                    <a:cubicBezTo>
                      <a:pt x="29222" y="24763"/>
                      <a:pt x="29048" y="24654"/>
                      <a:pt x="28887" y="24654"/>
                    </a:cubicBezTo>
                    <a:close/>
                    <a:moveTo>
                      <a:pt x="28920" y="28773"/>
                    </a:moveTo>
                    <a:cubicBezTo>
                      <a:pt x="28874" y="28773"/>
                      <a:pt x="28828" y="28782"/>
                      <a:pt x="28785" y="28804"/>
                    </a:cubicBezTo>
                    <a:lnTo>
                      <a:pt x="304" y="38865"/>
                    </a:lnTo>
                    <a:cubicBezTo>
                      <a:pt x="92" y="38925"/>
                      <a:pt x="1" y="39169"/>
                      <a:pt x="61" y="39351"/>
                    </a:cubicBezTo>
                    <a:cubicBezTo>
                      <a:pt x="136" y="39501"/>
                      <a:pt x="294" y="39610"/>
                      <a:pt x="449" y="39610"/>
                    </a:cubicBezTo>
                    <a:cubicBezTo>
                      <a:pt x="482" y="39610"/>
                      <a:pt x="515" y="39605"/>
                      <a:pt x="548" y="39594"/>
                    </a:cubicBezTo>
                    <a:lnTo>
                      <a:pt x="29059" y="29503"/>
                    </a:lnTo>
                    <a:cubicBezTo>
                      <a:pt x="29241" y="29442"/>
                      <a:pt x="29363" y="29199"/>
                      <a:pt x="29272" y="29016"/>
                    </a:cubicBezTo>
                    <a:cubicBezTo>
                      <a:pt x="29225" y="28877"/>
                      <a:pt x="29071" y="28773"/>
                      <a:pt x="28920" y="28773"/>
                    </a:cubicBezTo>
                    <a:close/>
                    <a:moveTo>
                      <a:pt x="28920" y="32876"/>
                    </a:moveTo>
                    <a:cubicBezTo>
                      <a:pt x="28874" y="32876"/>
                      <a:pt x="28828" y="32886"/>
                      <a:pt x="28785" y="32907"/>
                    </a:cubicBezTo>
                    <a:lnTo>
                      <a:pt x="304" y="42968"/>
                    </a:lnTo>
                    <a:cubicBezTo>
                      <a:pt x="92" y="43029"/>
                      <a:pt x="1" y="43272"/>
                      <a:pt x="61" y="43454"/>
                    </a:cubicBezTo>
                    <a:cubicBezTo>
                      <a:pt x="136" y="43604"/>
                      <a:pt x="294" y="43713"/>
                      <a:pt x="449" y="43713"/>
                    </a:cubicBezTo>
                    <a:cubicBezTo>
                      <a:pt x="482" y="43713"/>
                      <a:pt x="515" y="43708"/>
                      <a:pt x="548" y="43698"/>
                    </a:cubicBezTo>
                    <a:lnTo>
                      <a:pt x="29059" y="33606"/>
                    </a:lnTo>
                    <a:cubicBezTo>
                      <a:pt x="29241" y="33545"/>
                      <a:pt x="29363" y="33302"/>
                      <a:pt x="29272" y="33120"/>
                    </a:cubicBezTo>
                    <a:cubicBezTo>
                      <a:pt x="29225" y="32980"/>
                      <a:pt x="29071" y="32876"/>
                      <a:pt x="28920" y="32876"/>
                    </a:cubicBezTo>
                    <a:close/>
                    <a:moveTo>
                      <a:pt x="28920" y="36980"/>
                    </a:moveTo>
                    <a:cubicBezTo>
                      <a:pt x="28874" y="36980"/>
                      <a:pt x="28828" y="36989"/>
                      <a:pt x="28785" y="37011"/>
                    </a:cubicBezTo>
                    <a:lnTo>
                      <a:pt x="304" y="47071"/>
                    </a:lnTo>
                    <a:cubicBezTo>
                      <a:pt x="92" y="47132"/>
                      <a:pt x="1" y="47375"/>
                      <a:pt x="61" y="47558"/>
                    </a:cubicBezTo>
                    <a:cubicBezTo>
                      <a:pt x="136" y="47708"/>
                      <a:pt x="294" y="47817"/>
                      <a:pt x="449" y="47817"/>
                    </a:cubicBezTo>
                    <a:cubicBezTo>
                      <a:pt x="482" y="47817"/>
                      <a:pt x="515" y="47812"/>
                      <a:pt x="548" y="47801"/>
                    </a:cubicBezTo>
                    <a:lnTo>
                      <a:pt x="29059" y="37710"/>
                    </a:lnTo>
                    <a:cubicBezTo>
                      <a:pt x="29241" y="37649"/>
                      <a:pt x="29363" y="37406"/>
                      <a:pt x="29272" y="37223"/>
                    </a:cubicBezTo>
                    <a:cubicBezTo>
                      <a:pt x="29225" y="37084"/>
                      <a:pt x="29071" y="36980"/>
                      <a:pt x="28920" y="36980"/>
                    </a:cubicBezTo>
                    <a:close/>
                    <a:moveTo>
                      <a:pt x="28905" y="41095"/>
                    </a:moveTo>
                    <a:cubicBezTo>
                      <a:pt x="28864" y="41095"/>
                      <a:pt x="28823" y="41101"/>
                      <a:pt x="28785" y="41114"/>
                    </a:cubicBezTo>
                    <a:lnTo>
                      <a:pt x="304" y="51175"/>
                    </a:lnTo>
                    <a:cubicBezTo>
                      <a:pt x="92" y="51236"/>
                      <a:pt x="1" y="51479"/>
                      <a:pt x="61" y="51661"/>
                    </a:cubicBezTo>
                    <a:cubicBezTo>
                      <a:pt x="136" y="51811"/>
                      <a:pt x="294" y="51920"/>
                      <a:pt x="449" y="51920"/>
                    </a:cubicBezTo>
                    <a:cubicBezTo>
                      <a:pt x="482" y="51920"/>
                      <a:pt x="515" y="51915"/>
                      <a:pt x="548" y="51904"/>
                    </a:cubicBezTo>
                    <a:lnTo>
                      <a:pt x="29059" y="41813"/>
                    </a:lnTo>
                    <a:cubicBezTo>
                      <a:pt x="29241" y="41752"/>
                      <a:pt x="29363" y="41509"/>
                      <a:pt x="29272" y="41327"/>
                    </a:cubicBezTo>
                    <a:cubicBezTo>
                      <a:pt x="29224" y="41182"/>
                      <a:pt x="29061" y="41095"/>
                      <a:pt x="28905" y="41095"/>
                    </a:cubicBezTo>
                    <a:close/>
                    <a:moveTo>
                      <a:pt x="28936" y="45213"/>
                    </a:moveTo>
                    <a:cubicBezTo>
                      <a:pt x="28885" y="45213"/>
                      <a:pt x="28833" y="45224"/>
                      <a:pt x="28785" y="45248"/>
                    </a:cubicBezTo>
                    <a:lnTo>
                      <a:pt x="304" y="55309"/>
                    </a:lnTo>
                    <a:cubicBezTo>
                      <a:pt x="92" y="55400"/>
                      <a:pt x="1" y="55613"/>
                      <a:pt x="61" y="55795"/>
                    </a:cubicBezTo>
                    <a:cubicBezTo>
                      <a:pt x="134" y="55964"/>
                      <a:pt x="283" y="56057"/>
                      <a:pt x="433" y="56057"/>
                    </a:cubicBezTo>
                    <a:cubicBezTo>
                      <a:pt x="472" y="56057"/>
                      <a:pt x="510" y="56051"/>
                      <a:pt x="548" y="56038"/>
                    </a:cubicBezTo>
                    <a:lnTo>
                      <a:pt x="29059" y="45977"/>
                    </a:lnTo>
                    <a:cubicBezTo>
                      <a:pt x="29241" y="45886"/>
                      <a:pt x="29363" y="45673"/>
                      <a:pt x="29272" y="45460"/>
                    </a:cubicBezTo>
                    <a:cubicBezTo>
                      <a:pt x="29227" y="45303"/>
                      <a:pt x="29082" y="45213"/>
                      <a:pt x="28936" y="45213"/>
                    </a:cubicBezTo>
                    <a:close/>
                    <a:moveTo>
                      <a:pt x="28920" y="49320"/>
                    </a:moveTo>
                    <a:cubicBezTo>
                      <a:pt x="28874" y="49320"/>
                      <a:pt x="28828" y="49330"/>
                      <a:pt x="28785" y="49351"/>
                    </a:cubicBezTo>
                    <a:lnTo>
                      <a:pt x="304" y="59412"/>
                    </a:lnTo>
                    <a:cubicBezTo>
                      <a:pt x="92" y="59503"/>
                      <a:pt x="1" y="59716"/>
                      <a:pt x="61" y="59898"/>
                    </a:cubicBezTo>
                    <a:cubicBezTo>
                      <a:pt x="134" y="60068"/>
                      <a:pt x="283" y="60160"/>
                      <a:pt x="433" y="60160"/>
                    </a:cubicBezTo>
                    <a:cubicBezTo>
                      <a:pt x="472" y="60160"/>
                      <a:pt x="510" y="60154"/>
                      <a:pt x="548" y="60142"/>
                    </a:cubicBezTo>
                    <a:lnTo>
                      <a:pt x="29059" y="50081"/>
                    </a:lnTo>
                    <a:cubicBezTo>
                      <a:pt x="29241" y="49989"/>
                      <a:pt x="29363" y="49777"/>
                      <a:pt x="29272" y="49564"/>
                    </a:cubicBezTo>
                    <a:cubicBezTo>
                      <a:pt x="29225" y="49424"/>
                      <a:pt x="29071" y="49320"/>
                      <a:pt x="28920" y="4932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58" name="Google Shape;1415;p56"/>
              <p:cNvSpPr/>
              <p:nvPr/>
            </p:nvSpPr>
            <p:spPr>
              <a:xfrm>
                <a:off x="-4430025" y="1958125"/>
                <a:ext cx="975725" cy="1823750"/>
              </a:xfrm>
              <a:custGeom>
                <a:avLst/>
                <a:gdLst/>
                <a:ahLst/>
                <a:cxnLst/>
                <a:rect l="l" t="t" r="r" b="b"/>
                <a:pathLst>
                  <a:path w="39029" h="72950" extrusionOk="0">
                    <a:moveTo>
                      <a:pt x="0" y="0"/>
                    </a:moveTo>
                    <a:lnTo>
                      <a:pt x="0" y="59332"/>
                    </a:lnTo>
                    <a:lnTo>
                      <a:pt x="37934" y="72767"/>
                    </a:lnTo>
                    <a:cubicBezTo>
                      <a:pt x="38269" y="72858"/>
                      <a:pt x="38633" y="72950"/>
                      <a:pt x="39028" y="72950"/>
                    </a:cubicBezTo>
                    <a:lnTo>
                      <a:pt x="39028" y="1380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59" name="Google Shape;1416;p56"/>
              <p:cNvSpPr/>
              <p:nvPr/>
            </p:nvSpPr>
            <p:spPr>
              <a:xfrm>
                <a:off x="-4279575" y="2111225"/>
                <a:ext cx="734850" cy="1503950"/>
              </a:xfrm>
              <a:custGeom>
                <a:avLst/>
                <a:gdLst/>
                <a:ahLst/>
                <a:cxnLst/>
                <a:rect l="l" t="t" r="r" b="b"/>
                <a:pathLst>
                  <a:path w="29394" h="60158" extrusionOk="0">
                    <a:moveTo>
                      <a:pt x="496" y="0"/>
                    </a:moveTo>
                    <a:cubicBezTo>
                      <a:pt x="324" y="0"/>
                      <a:pt x="167" y="109"/>
                      <a:pt x="92" y="259"/>
                    </a:cubicBezTo>
                    <a:cubicBezTo>
                      <a:pt x="31" y="442"/>
                      <a:pt x="153" y="685"/>
                      <a:pt x="335" y="746"/>
                    </a:cubicBezTo>
                    <a:lnTo>
                      <a:pt x="28816" y="10807"/>
                    </a:lnTo>
                    <a:cubicBezTo>
                      <a:pt x="28871" y="10830"/>
                      <a:pt x="28927" y="10842"/>
                      <a:pt x="28981" y="10842"/>
                    </a:cubicBezTo>
                    <a:cubicBezTo>
                      <a:pt x="29132" y="10842"/>
                      <a:pt x="29265" y="10751"/>
                      <a:pt x="29333" y="10594"/>
                    </a:cubicBezTo>
                    <a:cubicBezTo>
                      <a:pt x="29393" y="10411"/>
                      <a:pt x="29272" y="10168"/>
                      <a:pt x="29089" y="10107"/>
                    </a:cubicBezTo>
                    <a:lnTo>
                      <a:pt x="609" y="16"/>
                    </a:lnTo>
                    <a:cubicBezTo>
                      <a:pt x="571" y="5"/>
                      <a:pt x="533" y="0"/>
                      <a:pt x="496" y="0"/>
                    </a:cubicBezTo>
                    <a:close/>
                    <a:moveTo>
                      <a:pt x="434" y="4101"/>
                    </a:moveTo>
                    <a:cubicBezTo>
                      <a:pt x="284" y="4101"/>
                      <a:pt x="134" y="4193"/>
                      <a:pt x="62" y="4363"/>
                    </a:cubicBezTo>
                    <a:cubicBezTo>
                      <a:pt x="1" y="4545"/>
                      <a:pt x="92" y="4788"/>
                      <a:pt x="305" y="4849"/>
                    </a:cubicBezTo>
                    <a:lnTo>
                      <a:pt x="28785" y="14910"/>
                    </a:lnTo>
                    <a:cubicBezTo>
                      <a:pt x="28828" y="14931"/>
                      <a:pt x="28874" y="14941"/>
                      <a:pt x="28920" y="14941"/>
                    </a:cubicBezTo>
                    <a:cubicBezTo>
                      <a:pt x="29072" y="14941"/>
                      <a:pt x="29225" y="14837"/>
                      <a:pt x="29272" y="14697"/>
                    </a:cubicBezTo>
                    <a:cubicBezTo>
                      <a:pt x="29363" y="14484"/>
                      <a:pt x="29241" y="14272"/>
                      <a:pt x="29059" y="14180"/>
                    </a:cubicBezTo>
                    <a:lnTo>
                      <a:pt x="548" y="4120"/>
                    </a:lnTo>
                    <a:cubicBezTo>
                      <a:pt x="511" y="4107"/>
                      <a:pt x="472" y="4101"/>
                      <a:pt x="434" y="4101"/>
                    </a:cubicBezTo>
                    <a:close/>
                    <a:moveTo>
                      <a:pt x="449" y="8207"/>
                    </a:moveTo>
                    <a:cubicBezTo>
                      <a:pt x="294" y="8207"/>
                      <a:pt x="137" y="8316"/>
                      <a:pt x="62" y="8466"/>
                    </a:cubicBezTo>
                    <a:cubicBezTo>
                      <a:pt x="1" y="8648"/>
                      <a:pt x="92" y="8892"/>
                      <a:pt x="305" y="8952"/>
                    </a:cubicBezTo>
                    <a:lnTo>
                      <a:pt x="28785" y="19013"/>
                    </a:lnTo>
                    <a:cubicBezTo>
                      <a:pt x="28828" y="19035"/>
                      <a:pt x="28874" y="19044"/>
                      <a:pt x="28920" y="19044"/>
                    </a:cubicBezTo>
                    <a:cubicBezTo>
                      <a:pt x="29072" y="19044"/>
                      <a:pt x="29225" y="18940"/>
                      <a:pt x="29272" y="18801"/>
                    </a:cubicBezTo>
                    <a:cubicBezTo>
                      <a:pt x="29363" y="18588"/>
                      <a:pt x="29241" y="18375"/>
                      <a:pt x="29059" y="18284"/>
                    </a:cubicBezTo>
                    <a:lnTo>
                      <a:pt x="548" y="8223"/>
                    </a:lnTo>
                    <a:cubicBezTo>
                      <a:pt x="516" y="8212"/>
                      <a:pt x="482" y="8207"/>
                      <a:pt x="449" y="8207"/>
                    </a:cubicBezTo>
                    <a:close/>
                    <a:moveTo>
                      <a:pt x="395" y="12339"/>
                    </a:moveTo>
                    <a:cubicBezTo>
                      <a:pt x="258" y="12339"/>
                      <a:pt x="128" y="12445"/>
                      <a:pt x="62" y="12600"/>
                    </a:cubicBezTo>
                    <a:cubicBezTo>
                      <a:pt x="1" y="12782"/>
                      <a:pt x="92" y="13025"/>
                      <a:pt x="305" y="13086"/>
                    </a:cubicBezTo>
                    <a:lnTo>
                      <a:pt x="28785" y="23178"/>
                    </a:lnTo>
                    <a:cubicBezTo>
                      <a:pt x="28818" y="23188"/>
                      <a:pt x="28852" y="23193"/>
                      <a:pt x="28887" y="23193"/>
                    </a:cubicBezTo>
                    <a:cubicBezTo>
                      <a:pt x="29048" y="23193"/>
                      <a:pt x="29222" y="23084"/>
                      <a:pt x="29272" y="22934"/>
                    </a:cubicBezTo>
                    <a:cubicBezTo>
                      <a:pt x="29363" y="22752"/>
                      <a:pt x="29241" y="22509"/>
                      <a:pt x="29059" y="22448"/>
                    </a:cubicBezTo>
                    <a:lnTo>
                      <a:pt x="548" y="12387"/>
                    </a:lnTo>
                    <a:cubicBezTo>
                      <a:pt x="498" y="12354"/>
                      <a:pt x="446" y="12339"/>
                      <a:pt x="395" y="12339"/>
                    </a:cubicBezTo>
                    <a:close/>
                    <a:moveTo>
                      <a:pt x="434" y="16442"/>
                    </a:moveTo>
                    <a:cubicBezTo>
                      <a:pt x="284" y="16442"/>
                      <a:pt x="134" y="16534"/>
                      <a:pt x="62" y="16703"/>
                    </a:cubicBezTo>
                    <a:cubicBezTo>
                      <a:pt x="1" y="16886"/>
                      <a:pt x="92" y="17129"/>
                      <a:pt x="305" y="17190"/>
                    </a:cubicBezTo>
                    <a:lnTo>
                      <a:pt x="28785" y="27281"/>
                    </a:lnTo>
                    <a:cubicBezTo>
                      <a:pt x="28818" y="27292"/>
                      <a:pt x="28852" y="27297"/>
                      <a:pt x="28887" y="27297"/>
                    </a:cubicBezTo>
                    <a:cubicBezTo>
                      <a:pt x="29048" y="27297"/>
                      <a:pt x="29222" y="27188"/>
                      <a:pt x="29272" y="27038"/>
                    </a:cubicBezTo>
                    <a:cubicBezTo>
                      <a:pt x="29363" y="26855"/>
                      <a:pt x="29241" y="26612"/>
                      <a:pt x="29059" y="26551"/>
                    </a:cubicBezTo>
                    <a:lnTo>
                      <a:pt x="548" y="16460"/>
                    </a:lnTo>
                    <a:cubicBezTo>
                      <a:pt x="511" y="16448"/>
                      <a:pt x="472" y="16442"/>
                      <a:pt x="434" y="16442"/>
                    </a:cubicBezTo>
                    <a:close/>
                    <a:moveTo>
                      <a:pt x="449" y="20548"/>
                    </a:moveTo>
                    <a:cubicBezTo>
                      <a:pt x="294" y="20548"/>
                      <a:pt x="137" y="20657"/>
                      <a:pt x="62" y="20807"/>
                    </a:cubicBezTo>
                    <a:cubicBezTo>
                      <a:pt x="1" y="20989"/>
                      <a:pt x="92" y="21232"/>
                      <a:pt x="305" y="21293"/>
                    </a:cubicBezTo>
                    <a:lnTo>
                      <a:pt x="28785" y="31384"/>
                    </a:lnTo>
                    <a:cubicBezTo>
                      <a:pt x="28818" y="31395"/>
                      <a:pt x="28852" y="31400"/>
                      <a:pt x="28887" y="31400"/>
                    </a:cubicBezTo>
                    <a:cubicBezTo>
                      <a:pt x="29048" y="31400"/>
                      <a:pt x="29222" y="31291"/>
                      <a:pt x="29272" y="31141"/>
                    </a:cubicBezTo>
                    <a:cubicBezTo>
                      <a:pt x="29363" y="30959"/>
                      <a:pt x="29241" y="30716"/>
                      <a:pt x="29059" y="30655"/>
                    </a:cubicBezTo>
                    <a:lnTo>
                      <a:pt x="548" y="20564"/>
                    </a:lnTo>
                    <a:cubicBezTo>
                      <a:pt x="516" y="20553"/>
                      <a:pt x="482" y="20548"/>
                      <a:pt x="449" y="20548"/>
                    </a:cubicBezTo>
                    <a:close/>
                    <a:moveTo>
                      <a:pt x="449" y="24651"/>
                    </a:moveTo>
                    <a:cubicBezTo>
                      <a:pt x="294" y="24651"/>
                      <a:pt x="137" y="24760"/>
                      <a:pt x="62" y="24910"/>
                    </a:cubicBezTo>
                    <a:cubicBezTo>
                      <a:pt x="1" y="25092"/>
                      <a:pt x="92" y="25336"/>
                      <a:pt x="305" y="25396"/>
                    </a:cubicBezTo>
                    <a:lnTo>
                      <a:pt x="28785" y="35488"/>
                    </a:lnTo>
                    <a:cubicBezTo>
                      <a:pt x="28818" y="35499"/>
                      <a:pt x="28852" y="35504"/>
                      <a:pt x="28887" y="35504"/>
                    </a:cubicBezTo>
                    <a:cubicBezTo>
                      <a:pt x="29048" y="35504"/>
                      <a:pt x="29222" y="35395"/>
                      <a:pt x="29272" y="35245"/>
                    </a:cubicBezTo>
                    <a:cubicBezTo>
                      <a:pt x="29363" y="35062"/>
                      <a:pt x="29241" y="34819"/>
                      <a:pt x="29059" y="34758"/>
                    </a:cubicBezTo>
                    <a:lnTo>
                      <a:pt x="548" y="24667"/>
                    </a:lnTo>
                    <a:cubicBezTo>
                      <a:pt x="516" y="24656"/>
                      <a:pt x="482" y="24651"/>
                      <a:pt x="449" y="24651"/>
                    </a:cubicBezTo>
                    <a:close/>
                    <a:moveTo>
                      <a:pt x="417" y="28770"/>
                    </a:moveTo>
                    <a:cubicBezTo>
                      <a:pt x="273" y="28770"/>
                      <a:pt x="131" y="28874"/>
                      <a:pt x="62" y="29013"/>
                    </a:cubicBezTo>
                    <a:cubicBezTo>
                      <a:pt x="1" y="29196"/>
                      <a:pt x="92" y="29439"/>
                      <a:pt x="305" y="29500"/>
                    </a:cubicBezTo>
                    <a:lnTo>
                      <a:pt x="28785" y="39591"/>
                    </a:lnTo>
                    <a:cubicBezTo>
                      <a:pt x="28818" y="39602"/>
                      <a:pt x="28852" y="39607"/>
                      <a:pt x="28887" y="39607"/>
                    </a:cubicBezTo>
                    <a:cubicBezTo>
                      <a:pt x="29048" y="39607"/>
                      <a:pt x="29222" y="39498"/>
                      <a:pt x="29272" y="39348"/>
                    </a:cubicBezTo>
                    <a:cubicBezTo>
                      <a:pt x="29363" y="39166"/>
                      <a:pt x="29241" y="38922"/>
                      <a:pt x="29059" y="38862"/>
                    </a:cubicBezTo>
                    <a:lnTo>
                      <a:pt x="548" y="28801"/>
                    </a:lnTo>
                    <a:cubicBezTo>
                      <a:pt x="505" y="28779"/>
                      <a:pt x="461" y="28770"/>
                      <a:pt x="417" y="28770"/>
                    </a:cubicBezTo>
                    <a:close/>
                    <a:moveTo>
                      <a:pt x="417" y="32873"/>
                    </a:moveTo>
                    <a:cubicBezTo>
                      <a:pt x="273" y="32873"/>
                      <a:pt x="131" y="32977"/>
                      <a:pt x="62" y="33117"/>
                    </a:cubicBezTo>
                    <a:cubicBezTo>
                      <a:pt x="1" y="33299"/>
                      <a:pt x="92" y="33542"/>
                      <a:pt x="305" y="33603"/>
                    </a:cubicBezTo>
                    <a:lnTo>
                      <a:pt x="28785" y="43695"/>
                    </a:lnTo>
                    <a:cubicBezTo>
                      <a:pt x="28818" y="43705"/>
                      <a:pt x="28852" y="43710"/>
                      <a:pt x="28887" y="43710"/>
                    </a:cubicBezTo>
                    <a:cubicBezTo>
                      <a:pt x="29048" y="43710"/>
                      <a:pt x="29222" y="43601"/>
                      <a:pt x="29272" y="43451"/>
                    </a:cubicBezTo>
                    <a:cubicBezTo>
                      <a:pt x="29363" y="43269"/>
                      <a:pt x="29241" y="43026"/>
                      <a:pt x="29059" y="42965"/>
                    </a:cubicBezTo>
                    <a:lnTo>
                      <a:pt x="548" y="32904"/>
                    </a:lnTo>
                    <a:cubicBezTo>
                      <a:pt x="505" y="32883"/>
                      <a:pt x="461" y="32873"/>
                      <a:pt x="417" y="32873"/>
                    </a:cubicBezTo>
                    <a:close/>
                    <a:moveTo>
                      <a:pt x="395" y="36990"/>
                    </a:moveTo>
                    <a:cubicBezTo>
                      <a:pt x="258" y="36990"/>
                      <a:pt x="128" y="37096"/>
                      <a:pt x="62" y="37251"/>
                    </a:cubicBezTo>
                    <a:cubicBezTo>
                      <a:pt x="1" y="37463"/>
                      <a:pt x="92" y="37676"/>
                      <a:pt x="305" y="37767"/>
                    </a:cubicBezTo>
                    <a:lnTo>
                      <a:pt x="28785" y="47828"/>
                    </a:lnTo>
                    <a:cubicBezTo>
                      <a:pt x="28823" y="47841"/>
                      <a:pt x="28862" y="47847"/>
                      <a:pt x="28903" y="47847"/>
                    </a:cubicBezTo>
                    <a:cubicBezTo>
                      <a:pt x="29060" y="47847"/>
                      <a:pt x="29223" y="47755"/>
                      <a:pt x="29272" y="47585"/>
                    </a:cubicBezTo>
                    <a:cubicBezTo>
                      <a:pt x="29363" y="47403"/>
                      <a:pt x="29241" y="47190"/>
                      <a:pt x="29059" y="47099"/>
                    </a:cubicBezTo>
                    <a:lnTo>
                      <a:pt x="548" y="37038"/>
                    </a:lnTo>
                    <a:cubicBezTo>
                      <a:pt x="498" y="37005"/>
                      <a:pt x="446" y="36990"/>
                      <a:pt x="395" y="36990"/>
                    </a:cubicBezTo>
                    <a:close/>
                    <a:moveTo>
                      <a:pt x="401" y="41106"/>
                    </a:moveTo>
                    <a:cubicBezTo>
                      <a:pt x="263" y="41106"/>
                      <a:pt x="129" y="41197"/>
                      <a:pt x="62" y="41354"/>
                    </a:cubicBezTo>
                    <a:cubicBezTo>
                      <a:pt x="1" y="41567"/>
                      <a:pt x="92" y="41780"/>
                      <a:pt x="305" y="41871"/>
                    </a:cubicBezTo>
                    <a:lnTo>
                      <a:pt x="28785" y="51932"/>
                    </a:lnTo>
                    <a:cubicBezTo>
                      <a:pt x="28823" y="51944"/>
                      <a:pt x="28862" y="51950"/>
                      <a:pt x="28903" y="51950"/>
                    </a:cubicBezTo>
                    <a:cubicBezTo>
                      <a:pt x="29060" y="51950"/>
                      <a:pt x="29223" y="51858"/>
                      <a:pt x="29272" y="51689"/>
                    </a:cubicBezTo>
                    <a:cubicBezTo>
                      <a:pt x="29363" y="51506"/>
                      <a:pt x="29241" y="51293"/>
                      <a:pt x="29059" y="51202"/>
                    </a:cubicBezTo>
                    <a:lnTo>
                      <a:pt x="548" y="41141"/>
                    </a:lnTo>
                    <a:cubicBezTo>
                      <a:pt x="500" y="41117"/>
                      <a:pt x="450" y="41106"/>
                      <a:pt x="401" y="41106"/>
                    </a:cubicBezTo>
                    <a:close/>
                    <a:moveTo>
                      <a:pt x="401" y="45210"/>
                    </a:moveTo>
                    <a:cubicBezTo>
                      <a:pt x="263" y="45210"/>
                      <a:pt x="129" y="45300"/>
                      <a:pt x="62" y="45457"/>
                    </a:cubicBezTo>
                    <a:cubicBezTo>
                      <a:pt x="1" y="45670"/>
                      <a:pt x="92" y="45883"/>
                      <a:pt x="305" y="45974"/>
                    </a:cubicBezTo>
                    <a:lnTo>
                      <a:pt x="28785" y="56035"/>
                    </a:lnTo>
                    <a:cubicBezTo>
                      <a:pt x="28823" y="56048"/>
                      <a:pt x="28862" y="56054"/>
                      <a:pt x="28903" y="56054"/>
                    </a:cubicBezTo>
                    <a:cubicBezTo>
                      <a:pt x="29060" y="56054"/>
                      <a:pt x="29223" y="55961"/>
                      <a:pt x="29272" y="55792"/>
                    </a:cubicBezTo>
                    <a:cubicBezTo>
                      <a:pt x="29363" y="55610"/>
                      <a:pt x="29241" y="55397"/>
                      <a:pt x="29059" y="55306"/>
                    </a:cubicBezTo>
                    <a:lnTo>
                      <a:pt x="548" y="45245"/>
                    </a:lnTo>
                    <a:cubicBezTo>
                      <a:pt x="500" y="45221"/>
                      <a:pt x="450" y="45210"/>
                      <a:pt x="401" y="45210"/>
                    </a:cubicBezTo>
                    <a:close/>
                    <a:moveTo>
                      <a:pt x="417" y="49317"/>
                    </a:moveTo>
                    <a:cubicBezTo>
                      <a:pt x="273" y="49317"/>
                      <a:pt x="131" y="49421"/>
                      <a:pt x="62" y="49561"/>
                    </a:cubicBezTo>
                    <a:cubicBezTo>
                      <a:pt x="1" y="49774"/>
                      <a:pt x="92" y="49986"/>
                      <a:pt x="305" y="50078"/>
                    </a:cubicBezTo>
                    <a:lnTo>
                      <a:pt x="28785" y="60139"/>
                    </a:lnTo>
                    <a:cubicBezTo>
                      <a:pt x="28823" y="60151"/>
                      <a:pt x="28862" y="60157"/>
                      <a:pt x="28903" y="60157"/>
                    </a:cubicBezTo>
                    <a:cubicBezTo>
                      <a:pt x="29060" y="60157"/>
                      <a:pt x="29223" y="60065"/>
                      <a:pt x="29272" y="59895"/>
                    </a:cubicBezTo>
                    <a:cubicBezTo>
                      <a:pt x="29363" y="59713"/>
                      <a:pt x="29241" y="59470"/>
                      <a:pt x="29059" y="59409"/>
                    </a:cubicBezTo>
                    <a:lnTo>
                      <a:pt x="548" y="49348"/>
                    </a:lnTo>
                    <a:cubicBezTo>
                      <a:pt x="505" y="49327"/>
                      <a:pt x="461" y="49317"/>
                      <a:pt x="417" y="49317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60" name="Google Shape;1417;p56"/>
              <p:cNvSpPr/>
              <p:nvPr/>
            </p:nvSpPr>
            <p:spPr>
              <a:xfrm>
                <a:off x="-3436100" y="2249925"/>
                <a:ext cx="112500" cy="1588175"/>
              </a:xfrm>
              <a:custGeom>
                <a:avLst/>
                <a:gdLst/>
                <a:ahLst/>
                <a:cxnLst/>
                <a:rect l="l" t="t" r="r" b="b"/>
                <a:pathLst>
                  <a:path w="4500" h="63527" extrusionOk="0">
                    <a:moveTo>
                      <a:pt x="3831" y="0"/>
                    </a:moveTo>
                    <a:lnTo>
                      <a:pt x="1" y="1368"/>
                    </a:lnTo>
                    <a:lnTo>
                      <a:pt x="518" y="63527"/>
                    </a:lnTo>
                    <a:lnTo>
                      <a:pt x="2493" y="60396"/>
                    </a:lnTo>
                    <a:lnTo>
                      <a:pt x="4500" y="62098"/>
                    </a:lnTo>
                    <a:lnTo>
                      <a:pt x="3831" y="0"/>
                    </a:ln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2" name="TextBox 61"/>
              <p:cNvSpPr txBox="1"/>
              <p:nvPr/>
            </p:nvSpPr>
            <p:spPr>
              <a:xfrm>
                <a:off x="149185" y="161668"/>
                <a:ext cx="6105871" cy="160569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 algn="just">
                  <a:lnSpc>
                    <a:spcPct val="160000"/>
                  </a:lnSpc>
                  <a:buClr>
                    <a:srgbClr val="2D1549"/>
                  </a:buClr>
                  <a:buSzPts val="1100"/>
                  <a:defRPr/>
                </a:pPr>
                <a:r>
                  <a:rPr lang="en-US" sz="1800" b="1">
                    <a:solidFill>
                      <a:srgbClr val="FFFFFF"/>
                    </a:solidFill>
                    <a:highlight>
                      <a:srgbClr val="CE4D8E"/>
                    </a:highlight>
                    <a:latin typeface="+mn-lt"/>
                    <a:cs typeface="Poppins SemiBold"/>
                    <a:sym typeface="Poppins SemiBold"/>
                  </a:rPr>
                  <a:t>Ví dụ 2:</a:t>
                </a:r>
                <a:r>
                  <a:rPr lang="en-US" sz="1800">
                    <a:solidFill>
                      <a:srgbClr val="292A00"/>
                    </a:solidFill>
                    <a:latin typeface="+mn-lt"/>
                  </a:rPr>
                  <a:t> </a:t>
                </a:r>
                <a:r>
                  <a:rPr lang="vi-VN" sz="1800">
                    <a:solidFill>
                      <a:srgbClr val="000000"/>
                    </a:solidFill>
                    <a:latin typeface="+mn-lt"/>
                  </a:rPr>
                  <a:t>Cho tam giác </a:t>
                </a:r>
                <a14:m>
                  <m:oMath xmlns:m="http://schemas.openxmlformats.org/officeDocument/2006/math">
                    <m:r>
                      <a:rPr lang="vi-VN" sz="18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𝐴𝐵𝐶</m:t>
                    </m:r>
                  </m:oMath>
                </a14:m>
                <a:r>
                  <a:rPr lang="vi-VN" sz="1800">
                    <a:solidFill>
                      <a:srgbClr val="000000"/>
                    </a:solidFill>
                    <a:latin typeface="+mn-lt"/>
                  </a:rPr>
                  <a:t> có </a:t>
                </a:r>
                <a14:m>
                  <m:oMath xmlns:m="http://schemas.openxmlformats.org/officeDocument/2006/math">
                    <m:r>
                      <a:rPr lang="vi-VN" sz="18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𝐴𝐵</m:t>
                    </m:r>
                    <m:r>
                      <a:rPr lang="vi-VN" sz="18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4, </m:t>
                    </m:r>
                    <m:r>
                      <a:rPr lang="vi-VN" sz="18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𝐵𝐶</m:t>
                    </m:r>
                    <m:r>
                      <a:rPr lang="vi-VN" sz="18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6, </m:t>
                    </m:r>
                    <m:r>
                      <a:rPr lang="vi-VN" sz="18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𝐶𝐴</m:t>
                    </m:r>
                    <m:r>
                      <a:rPr lang="vi-VN" sz="18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8, </m:t>
                    </m:r>
                    <m:r>
                      <a:rPr lang="vi-VN" sz="18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𝐴𝐷</m:t>
                    </m:r>
                  </m:oMath>
                </a14:m>
                <a:r>
                  <a:rPr lang="en-US" sz="1800">
                    <a:solidFill>
                      <a:srgbClr val="000000"/>
                    </a:solidFill>
                    <a:latin typeface="+mn-lt"/>
                  </a:rPr>
                  <a:t> </a:t>
                </a:r>
                <a:r>
                  <a:rPr lang="vi-VN" sz="1800">
                    <a:solidFill>
                      <a:srgbClr val="000000"/>
                    </a:solidFill>
                    <a:latin typeface="+mn-lt"/>
                  </a:rPr>
                  <a:t>là một đường phân giác và </a:t>
                </a:r>
                <a14:m>
                  <m:oMath xmlns:m="http://schemas.openxmlformats.org/officeDocument/2006/math">
                    <m:r>
                      <a:rPr lang="vi-VN" sz="18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𝐼</m:t>
                    </m:r>
                  </m:oMath>
                </a14:m>
                <a:r>
                  <a:rPr lang="vi-VN" sz="1800">
                    <a:solidFill>
                      <a:srgbClr val="000000"/>
                    </a:solidFill>
                    <a:latin typeface="+mn-lt"/>
                  </a:rPr>
                  <a:t> là giao điểm ba đường phân giác của tam giác đó (Hình 41). Tính </a:t>
                </a:r>
                <a14:m>
                  <m:oMath xmlns:m="http://schemas.openxmlformats.org/officeDocument/2006/math">
                    <m:r>
                      <a:rPr lang="vi-VN" sz="18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𝐷𝐵</m:t>
                    </m:r>
                  </m:oMath>
                </a14:m>
                <a:r>
                  <a:rPr lang="vi-VN" sz="1800">
                    <a:solidFill>
                      <a:srgbClr val="000000"/>
                    </a:solidFill>
                    <a:latin typeface="+mn-lt"/>
                  </a:rPr>
                  <a:t> và</a:t>
                </a:r>
                <a:r>
                  <a:rPr lang="en-US" sz="1800">
                    <a:solidFill>
                      <a:srgbClr val="000000"/>
                    </a:solidFill>
                    <a:latin typeface="+mn-lt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8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8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𝐼𝐷</m:t>
                        </m:r>
                      </m:num>
                      <m:den>
                        <m:r>
                          <a:rPr lang="en-US" sz="18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𝐼𝐴</m:t>
                        </m:r>
                      </m:den>
                    </m:f>
                    <m:r>
                      <a:rPr lang="en-US" sz="18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vi-VN" sz="1800">
                  <a:solidFill>
                    <a:srgbClr val="000000"/>
                  </a:solidFill>
                  <a:latin typeface="+mn-lt"/>
                </a:endParaRPr>
              </a:p>
            </p:txBody>
          </p:sp>
        </mc:Choice>
        <mc:Fallback xmlns="">
          <p:sp>
            <p:nvSpPr>
              <p:cNvPr id="62" name="TextBox 6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9185" y="161668"/>
                <a:ext cx="6105871" cy="1605696"/>
              </a:xfrm>
              <a:prstGeom prst="rect">
                <a:avLst/>
              </a:prstGeom>
              <a:blipFill>
                <a:blip r:embed="rId3"/>
                <a:stretch>
                  <a:fillRect l="-798" r="-89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Picture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305384" y="236524"/>
            <a:ext cx="2651999" cy="1783785"/>
          </a:xfrm>
          <a:prstGeom prst="rect">
            <a:avLst/>
          </a:prstGeom>
        </p:spPr>
      </p:pic>
      <p:sp>
        <p:nvSpPr>
          <p:cNvPr id="63" name="Rectangle 62"/>
          <p:cNvSpPr/>
          <p:nvPr/>
        </p:nvSpPr>
        <p:spPr>
          <a:xfrm>
            <a:off x="2639958" y="1808097"/>
            <a:ext cx="62068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kumimoji="0" lang="en-US" sz="1800" b="1" i="1" u="sng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rPr>
              <a:t>Giải</a:t>
            </a:r>
            <a:endParaRPr kumimoji="0" lang="en-US" sz="1800" b="1" i="1" u="sng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Calibri"/>
              <a:ea typeface="+mn-ea"/>
              <a:cs typeface="Arial"/>
              <a:sym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218586" y="2162355"/>
                <a:ext cx="8456538" cy="282333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40000"/>
                  </a:lnSpc>
                </a:pPr>
                <a:r>
                  <a:rPr lang="vi-VN" sz="1800">
                    <a:latin typeface="+mn-lt"/>
                  </a:rPr>
                  <a:t>Xét tam giác </a:t>
                </a:r>
                <a14:m>
                  <m:oMath xmlns:m="http://schemas.openxmlformats.org/officeDocument/2006/math">
                    <m:r>
                      <a:rPr lang="vi-VN" sz="1800" i="1" smtClean="0">
                        <a:latin typeface="Cambria Math" panose="02040503050406030204" pitchFamily="18" charset="0"/>
                      </a:rPr>
                      <m:t>𝐴𝐵𝐶</m:t>
                    </m:r>
                  </m:oMath>
                </a14:m>
                <a:r>
                  <a:rPr lang="vi-VN" sz="1800">
                    <a:latin typeface="+mn-lt"/>
                  </a:rPr>
                  <a:t> có </a:t>
                </a:r>
                <a14:m>
                  <m:oMath xmlns:m="http://schemas.openxmlformats.org/officeDocument/2006/math">
                    <m:r>
                      <a:rPr lang="vi-VN" sz="1800" i="1" smtClean="0">
                        <a:latin typeface="Cambria Math" panose="02040503050406030204" pitchFamily="18" charset="0"/>
                      </a:rPr>
                      <m:t>𝐴𝐷</m:t>
                    </m:r>
                  </m:oMath>
                </a14:m>
                <a:r>
                  <a:rPr lang="vi-VN" sz="1800">
                    <a:latin typeface="+mn-lt"/>
                  </a:rPr>
                  <a:t> là đường phân giác của góc </a:t>
                </a:r>
                <a14:m>
                  <m:oMath xmlns:m="http://schemas.openxmlformats.org/officeDocument/2006/math">
                    <m:r>
                      <a:rPr lang="vi-VN" sz="1800" i="1" smtClean="0">
                        <a:latin typeface="Cambria Math" panose="02040503050406030204" pitchFamily="18" charset="0"/>
                      </a:rPr>
                      <m:t>𝐵𝐴𝐶</m:t>
                    </m:r>
                  </m:oMath>
                </a14:m>
                <a:r>
                  <a:rPr lang="vi-VN" sz="1800">
                    <a:latin typeface="+mn-lt"/>
                  </a:rPr>
                  <a:t> nên</a:t>
                </a:r>
                <a:r>
                  <a:rPr lang="en-US" sz="1800">
                    <a:latin typeface="+mn-lt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800" i="1"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1800" b="0" i="1" smtClean="0"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603050405020304" pitchFamily="18" charset="0"/>
                          </a:rPr>
                          <m:t>𝐷</m:t>
                        </m:r>
                        <m:r>
                          <a:rPr lang="vi-VN" sz="1800" i="1"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603050405020304" pitchFamily="18" charset="0"/>
                          </a:rPr>
                          <m:t>𝐵</m:t>
                        </m:r>
                      </m:num>
                      <m:den>
                        <m:r>
                          <a:rPr lang="en-US" sz="1800" b="0" i="1" smtClean="0"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603050405020304" pitchFamily="18" charset="0"/>
                          </a:rPr>
                          <m:t>𝐷</m:t>
                        </m:r>
                        <m:r>
                          <a:rPr lang="vi-VN" sz="1800" i="1"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603050405020304" pitchFamily="18" charset="0"/>
                          </a:rPr>
                          <m:t>𝐶</m:t>
                        </m:r>
                      </m:den>
                    </m:f>
                    <m:r>
                      <a:rPr lang="vi-VN" sz="1800" i="1">
                        <a:latin typeface="Cambria Math" panose="02040503050406030204" pitchFamily="18" charset="0"/>
                        <a:ea typeface="Dotum" panose="020B0600000101010101" pitchFamily="34" charset="-127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1800" i="1"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1800" b="0" i="1" smtClean="0"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603050405020304" pitchFamily="18" charset="0"/>
                          </a:rPr>
                          <m:t>𝐴</m:t>
                        </m:r>
                        <m:r>
                          <a:rPr lang="vi-VN" sz="1800" i="1"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603050405020304" pitchFamily="18" charset="0"/>
                          </a:rPr>
                          <m:t>𝐵</m:t>
                        </m:r>
                      </m:num>
                      <m:den>
                        <m:r>
                          <a:rPr lang="en-US" sz="1800" b="0" i="1" smtClean="0"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603050405020304" pitchFamily="18" charset="0"/>
                          </a:rPr>
                          <m:t>𝐴</m:t>
                        </m:r>
                        <m:r>
                          <a:rPr lang="vi-VN" sz="1800" i="1"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603050405020304" pitchFamily="18" charset="0"/>
                          </a:rPr>
                          <m:t>𝐶</m:t>
                        </m:r>
                      </m:den>
                    </m:f>
                  </m:oMath>
                </a14:m>
                <a:endParaRPr lang="en-US" sz="1800">
                  <a:latin typeface="+mn-lt"/>
                </a:endParaRPr>
              </a:p>
              <a:p>
                <a:pPr>
                  <a:lnSpc>
                    <a:spcPct val="140000"/>
                  </a:lnSpc>
                </a:pPr>
                <a:r>
                  <a:rPr lang="en-US" sz="1800">
                    <a:latin typeface="+mn-lt"/>
                  </a:rPr>
                  <a:t>Suy ra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800" i="1"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1800" i="1"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603050405020304" pitchFamily="18" charset="0"/>
                          </a:rPr>
                          <m:t>𝐷</m:t>
                        </m:r>
                        <m:r>
                          <a:rPr lang="vi-VN" sz="1800" i="1"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603050405020304" pitchFamily="18" charset="0"/>
                          </a:rPr>
                          <m:t>𝐵</m:t>
                        </m:r>
                      </m:num>
                      <m:den>
                        <m:r>
                          <a:rPr lang="en-US" sz="1800" i="1"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603050405020304" pitchFamily="18" charset="0"/>
                          </a:rPr>
                          <m:t>𝐷</m:t>
                        </m:r>
                        <m:r>
                          <a:rPr lang="vi-VN" sz="1800" i="1"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603050405020304" pitchFamily="18" charset="0"/>
                          </a:rPr>
                          <m:t>𝐶</m:t>
                        </m:r>
                      </m:den>
                    </m:f>
                    <m:r>
                      <a:rPr lang="vi-VN" sz="1800" i="1">
                        <a:latin typeface="Cambria Math" panose="02040503050406030204" pitchFamily="18" charset="0"/>
                        <a:ea typeface="Dotum" panose="020B0600000101010101" pitchFamily="34" charset="-127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1800" i="1"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1800" b="0" i="1" smtClean="0"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603050405020304" pitchFamily="18" charset="0"/>
                          </a:rPr>
                          <m:t>4</m:t>
                        </m:r>
                      </m:num>
                      <m:den>
                        <m:r>
                          <a:rPr lang="en-US" sz="1800" b="0" i="1" smtClean="0"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603050405020304" pitchFamily="18" charset="0"/>
                          </a:rPr>
                          <m:t>8</m:t>
                        </m:r>
                      </m:den>
                    </m:f>
                    <m:r>
                      <a:rPr lang="en-US" sz="1800" b="0" i="1" smtClean="0">
                        <a:latin typeface="Cambria Math" panose="02040503050406030204" pitchFamily="18" charset="0"/>
                        <a:ea typeface="Dotum" panose="020B0600000101010101" pitchFamily="34" charset="-127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1800" b="0" i="1" smtClean="0"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1800" b="0" i="1" smtClean="0"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1800" b="0" i="1" smtClean="0"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1800">
                    <a:latin typeface="+mn-lt"/>
                  </a:rPr>
                  <a:t>, do đó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800" i="1"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1800" i="1"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603050405020304" pitchFamily="18" charset="0"/>
                          </a:rPr>
                          <m:t>𝐷</m:t>
                        </m:r>
                        <m:r>
                          <a:rPr lang="vi-VN" sz="1800" i="1"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603050405020304" pitchFamily="18" charset="0"/>
                          </a:rPr>
                          <m:t>𝐵</m:t>
                        </m:r>
                      </m:num>
                      <m:den>
                        <m:r>
                          <a:rPr lang="en-US" sz="1800" b="0" i="1" smtClean="0"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603050405020304" pitchFamily="18" charset="0"/>
                          </a:rPr>
                          <m:t>1</m:t>
                        </m:r>
                      </m:den>
                    </m:f>
                    <m:r>
                      <a:rPr lang="vi-VN" sz="1800" i="1">
                        <a:latin typeface="Cambria Math" panose="02040503050406030204" pitchFamily="18" charset="0"/>
                        <a:ea typeface="Dotum" panose="020B0600000101010101" pitchFamily="34" charset="-127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1800" i="1"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1800" i="1"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603050405020304" pitchFamily="18" charset="0"/>
                          </a:rPr>
                          <m:t>𝐷</m:t>
                        </m:r>
                        <m:r>
                          <a:rPr lang="vi-VN" sz="1800" i="1"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603050405020304" pitchFamily="18" charset="0"/>
                          </a:rPr>
                          <m:t>𝐶</m:t>
                        </m:r>
                      </m:num>
                      <m:den>
                        <m:r>
                          <a:rPr lang="en-US" sz="1800" b="0" i="1" smtClean="0"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r>
                      <a:rPr lang="en-US" sz="1800" b="0" i="1" smtClean="0">
                        <a:latin typeface="Cambria Math" panose="02040503050406030204" pitchFamily="18" charset="0"/>
                        <a:ea typeface="Dotum" panose="020B0600000101010101" pitchFamily="34" charset="-127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endParaRPr lang="en-US" sz="1800" b="0">
                  <a:latin typeface="+mn-lt"/>
                  <a:ea typeface="Dotum" panose="020B0600000101010101" pitchFamily="34" charset="-127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40000"/>
                  </a:lnSpc>
                </a:pPr>
                <a:r>
                  <a:rPr lang="en-US" sz="1800">
                    <a:latin typeface="+mn-lt"/>
                  </a:rPr>
                  <a:t>Theo tính chất của dãy tỉ số bằng nhau ta có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800" i="1"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1800" i="1"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603050405020304" pitchFamily="18" charset="0"/>
                          </a:rPr>
                          <m:t>𝐷</m:t>
                        </m:r>
                        <m:r>
                          <a:rPr lang="vi-VN" sz="1800" i="1"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603050405020304" pitchFamily="18" charset="0"/>
                          </a:rPr>
                          <m:t>𝐵</m:t>
                        </m:r>
                      </m:num>
                      <m:den>
                        <m:r>
                          <a:rPr lang="en-US" sz="1800" i="1"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603050405020304" pitchFamily="18" charset="0"/>
                          </a:rPr>
                          <m:t>1</m:t>
                        </m:r>
                      </m:den>
                    </m:f>
                    <m:r>
                      <a:rPr lang="vi-VN" sz="1800" i="1">
                        <a:latin typeface="Cambria Math" panose="02040503050406030204" pitchFamily="18" charset="0"/>
                        <a:ea typeface="Dotum" panose="020B0600000101010101" pitchFamily="34" charset="-127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1800" i="1"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1800" i="1"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603050405020304" pitchFamily="18" charset="0"/>
                          </a:rPr>
                          <m:t>𝐷</m:t>
                        </m:r>
                        <m:r>
                          <a:rPr lang="vi-VN" sz="1800" i="1"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603050405020304" pitchFamily="18" charset="0"/>
                          </a:rPr>
                          <m:t>𝐶</m:t>
                        </m:r>
                      </m:num>
                      <m:den>
                        <m:r>
                          <a:rPr lang="en-US" sz="1800" i="1"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r>
                      <a:rPr lang="en-US" sz="1800">
                        <a:solidFill>
                          <a:srgbClr val="292A00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vi-VN" sz="1800" i="1">
                            <a:solidFill>
                              <a:srgbClr val="292A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800" b="0" i="1" smtClean="0">
                            <a:solidFill>
                              <a:srgbClr val="292A00"/>
                            </a:solidFill>
                            <a:latin typeface="Cambria Math" panose="02040503050406030204" pitchFamily="18" charset="0"/>
                          </a:rPr>
                          <m:t>𝐷𝐵</m:t>
                        </m:r>
                        <m:r>
                          <a:rPr lang="en-US" sz="1800" b="0" i="1" smtClean="0">
                            <a:solidFill>
                              <a:srgbClr val="292A00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1800" b="0" i="1" smtClean="0">
                            <a:solidFill>
                              <a:srgbClr val="292A00"/>
                            </a:solidFill>
                            <a:latin typeface="Cambria Math" panose="02040503050406030204" pitchFamily="18" charset="0"/>
                          </a:rPr>
                          <m:t>𝐷𝐶</m:t>
                        </m:r>
                      </m:num>
                      <m:den>
                        <m:r>
                          <a:rPr lang="en-US" sz="1800" b="0" i="1" smtClean="0">
                            <a:solidFill>
                              <a:srgbClr val="292A00"/>
                            </a:solidFill>
                            <a:latin typeface="Cambria Math" panose="02040503050406030204" pitchFamily="18" charset="0"/>
                          </a:rPr>
                          <m:t>1+2</m:t>
                        </m:r>
                      </m:den>
                    </m:f>
                    <m:r>
                      <a:rPr lang="en-US" sz="1800" i="1">
                        <a:solidFill>
                          <a:srgbClr val="292A00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1800" i="1">
                            <a:solidFill>
                              <a:srgbClr val="292A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800" b="0" i="1" smtClean="0">
                            <a:solidFill>
                              <a:srgbClr val="292A00"/>
                            </a:solidFill>
                            <a:latin typeface="Cambria Math" panose="02040503050406030204" pitchFamily="18" charset="0"/>
                          </a:rPr>
                          <m:t>6</m:t>
                        </m:r>
                      </m:num>
                      <m:den>
                        <m:r>
                          <a:rPr lang="en-US" sz="1800" b="0" i="1" smtClean="0">
                            <a:solidFill>
                              <a:srgbClr val="292A00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  <m:r>
                      <a:rPr lang="en-US" sz="1800" b="0" i="1" smtClean="0">
                        <a:solidFill>
                          <a:srgbClr val="292A00"/>
                        </a:solidFill>
                        <a:latin typeface="Cambria Math" panose="02040503050406030204" pitchFamily="18" charset="0"/>
                      </a:rPr>
                      <m:t>=2⇒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𝐷𝐵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=2</m:t>
                    </m:r>
                  </m:oMath>
                </a14:m>
                <a:r>
                  <a:rPr lang="en-US" sz="1800">
                    <a:latin typeface="+mn-lt"/>
                  </a:rPr>
                  <a:t>. </a:t>
                </a:r>
              </a:p>
              <a:p>
                <a:pPr algn="just">
                  <a:lnSpc>
                    <a:spcPct val="140000"/>
                  </a:lnSpc>
                </a:pPr>
                <a:r>
                  <a:rPr lang="en-US" sz="1800">
                    <a:latin typeface="+mn-lt"/>
                  </a:rPr>
                  <a:t>Xét tam giác </a:t>
                </a:r>
                <a14:m>
                  <m:oMath xmlns:m="http://schemas.openxmlformats.org/officeDocument/2006/math">
                    <m:r>
                      <a:rPr lang="en-US" sz="1800" i="1" smtClean="0">
                        <a:latin typeface="Cambria Math" panose="02040503050406030204" pitchFamily="18" charset="0"/>
                      </a:rPr>
                      <m:t>𝐴𝐵𝐷</m:t>
                    </m:r>
                  </m:oMath>
                </a14:m>
                <a:r>
                  <a:rPr lang="en-US" sz="1800">
                    <a:latin typeface="+mn-lt"/>
                  </a:rPr>
                  <a:t> có </a:t>
                </a:r>
                <a14:m>
                  <m:oMath xmlns:m="http://schemas.openxmlformats.org/officeDocument/2006/math">
                    <m:r>
                      <a:rPr lang="en-US" sz="1800" i="1" smtClean="0">
                        <a:latin typeface="Cambria Math" panose="02040503050406030204" pitchFamily="18" charset="0"/>
                      </a:rPr>
                      <m:t>𝐵𝐼</m:t>
                    </m:r>
                  </m:oMath>
                </a14:m>
                <a:r>
                  <a:rPr lang="en-US" sz="1800">
                    <a:latin typeface="+mn-lt"/>
                  </a:rPr>
                  <a:t> </a:t>
                </a:r>
                <a:r>
                  <a:rPr lang="vi-VN" sz="1800">
                    <a:latin typeface="Arial" panose="020B0604020202020204" pitchFamily="34" charset="0"/>
                  </a:rPr>
                  <a:t>là đường phân giác của góc </a:t>
                </a:r>
                <a14:m>
                  <m:oMath xmlns:m="http://schemas.openxmlformats.org/officeDocument/2006/math"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𝐴𝐵𝐷</m:t>
                    </m:r>
                  </m:oMath>
                </a14:m>
                <a:r>
                  <a:rPr lang="vi-VN" sz="1800">
                    <a:latin typeface="Arial" panose="020B0604020202020204" pitchFamily="34" charset="0"/>
                  </a:rPr>
                  <a:t> nên</a:t>
                </a:r>
                <a:r>
                  <a:rPr lang="en-US" sz="180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800" i="1"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1800" b="0" i="1" smtClean="0"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603050405020304" pitchFamily="18" charset="0"/>
                          </a:rPr>
                          <m:t>𝐼</m:t>
                        </m:r>
                        <m:r>
                          <a:rPr lang="en-US" sz="1800" i="1"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603050405020304" pitchFamily="18" charset="0"/>
                          </a:rPr>
                          <m:t>𝐷</m:t>
                        </m:r>
                      </m:num>
                      <m:den>
                        <m:r>
                          <a:rPr lang="en-US" sz="1800" b="0" i="1" smtClean="0"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603050405020304" pitchFamily="18" charset="0"/>
                          </a:rPr>
                          <m:t>𝐼𝐴</m:t>
                        </m:r>
                      </m:den>
                    </m:f>
                    <m:r>
                      <a:rPr lang="vi-VN" sz="1800" i="1">
                        <a:latin typeface="Cambria Math" panose="02040503050406030204" pitchFamily="18" charset="0"/>
                        <a:ea typeface="Dotum" panose="020B0600000101010101" pitchFamily="34" charset="-127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1800" i="1"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sz="1800" i="1"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603050405020304" pitchFamily="18" charset="0"/>
                          </a:rPr>
                          <m:t>𝐵</m:t>
                        </m:r>
                        <m:r>
                          <a:rPr lang="en-US" sz="1800" b="0" i="1" smtClean="0"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603050405020304" pitchFamily="18" charset="0"/>
                          </a:rPr>
                          <m:t>𝐷</m:t>
                        </m:r>
                      </m:num>
                      <m:den>
                        <m:r>
                          <a:rPr lang="en-US" sz="1800" b="0" i="1" smtClean="0"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603050405020304" pitchFamily="18" charset="0"/>
                          </a:rPr>
                          <m:t>𝐵</m:t>
                        </m:r>
                        <m:r>
                          <a:rPr lang="en-US" sz="1800" i="1"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603050405020304" pitchFamily="18" charset="0"/>
                          </a:rPr>
                          <m:t>𝐴</m:t>
                        </m:r>
                      </m:den>
                    </m:f>
                  </m:oMath>
                </a14:m>
                <a:r>
                  <a:rPr lang="en-US" sz="1800">
                    <a:latin typeface="+mn-lt"/>
                  </a:rPr>
                  <a:t>. </a:t>
                </a:r>
              </a:p>
              <a:p>
                <a:pPr algn="just">
                  <a:lnSpc>
                    <a:spcPct val="140000"/>
                  </a:lnSpc>
                </a:pPr>
                <a:r>
                  <a:rPr lang="en-US" sz="1800">
                    <a:latin typeface="+mn-lt"/>
                  </a:rPr>
                  <a:t>Suy ra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800" i="1"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1800" b="0" i="1" smtClean="0"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603050405020304" pitchFamily="18" charset="0"/>
                          </a:rPr>
                          <m:t>𝐼</m:t>
                        </m:r>
                        <m:r>
                          <a:rPr lang="en-US" sz="1800" i="1"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603050405020304" pitchFamily="18" charset="0"/>
                          </a:rPr>
                          <m:t>𝐷</m:t>
                        </m:r>
                      </m:num>
                      <m:den>
                        <m:r>
                          <a:rPr lang="en-US" sz="1800" b="0" i="1" smtClean="0"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603050405020304" pitchFamily="18" charset="0"/>
                          </a:rPr>
                          <m:t>𝐼𝐴</m:t>
                        </m:r>
                      </m:den>
                    </m:f>
                    <m:r>
                      <a:rPr lang="vi-VN" sz="1800" i="1">
                        <a:latin typeface="Cambria Math" panose="02040503050406030204" pitchFamily="18" charset="0"/>
                        <a:ea typeface="Dotum" panose="020B0600000101010101" pitchFamily="34" charset="-127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1800" i="1"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1800" b="0" i="1" smtClean="0"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6030504050203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1800" b="0" i="1" smtClean="0"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603050405020304" pitchFamily="18" charset="0"/>
                          </a:rPr>
                          <m:t>4</m:t>
                        </m:r>
                      </m:den>
                    </m:f>
                    <m:r>
                      <a:rPr lang="en-US" sz="1800" i="1">
                        <a:latin typeface="Cambria Math" panose="02040503050406030204" pitchFamily="18" charset="0"/>
                        <a:ea typeface="Dotum" panose="020B0600000101010101" pitchFamily="34" charset="-127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1800" i="1"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1800" i="1"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1800" i="1"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r>
                      <a:rPr lang="en-US" sz="1800" b="0" i="1" smtClean="0">
                        <a:latin typeface="Cambria Math" panose="02040503050406030204" pitchFamily="18" charset="0"/>
                        <a:ea typeface="Dotum" panose="020B0600000101010101" pitchFamily="34" charset="-127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endParaRPr lang="vi-VN" sz="1800">
                  <a:latin typeface="+mn-lt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8586" y="2162355"/>
                <a:ext cx="8456538" cy="2823337"/>
              </a:xfrm>
              <a:prstGeom prst="rect">
                <a:avLst/>
              </a:prstGeom>
              <a:blipFill>
                <a:blip r:embed="rId5"/>
                <a:stretch>
                  <a:fillRect l="-649" r="-144" b="-4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50313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split orient="vert"/>
      </p:transition>
    </mc:Choice>
    <mc:Fallback xmlns="">
      <p:transition spd="med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5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  <p:bldP spid="63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Shape 102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Rectangle 28"/>
          <p:cNvSpPr/>
          <p:nvPr/>
        </p:nvSpPr>
        <p:spPr>
          <a:xfrm>
            <a:off x="140695" y="139447"/>
            <a:ext cx="8863645" cy="4885777"/>
          </a:xfrm>
          <a:prstGeom prst="rect">
            <a:avLst/>
          </a:prstGeom>
          <a:solidFill>
            <a:schemeClr val="accent6"/>
          </a:solidFill>
          <a:ln>
            <a:solidFill>
              <a:schemeClr val="accent6"/>
            </a:solidFill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TextBox 34"/>
          <p:cNvSpPr txBox="1"/>
          <p:nvPr/>
        </p:nvSpPr>
        <p:spPr>
          <a:xfrm>
            <a:off x="610889" y="323842"/>
            <a:ext cx="2220448" cy="669414"/>
          </a:xfrm>
          <a:prstGeom prst="rect">
            <a:avLst/>
          </a:prstGeom>
          <a:solidFill>
            <a:srgbClr val="F4FF5C"/>
          </a:solidFill>
          <a:ln w="25400" cap="flat" cmpd="sng" algn="ctr">
            <a:solidFill>
              <a:srgbClr val="F4FF5C">
                <a:shade val="50000"/>
              </a:srgbClr>
            </a:solidFill>
            <a:prstDash val="solid"/>
          </a:ln>
          <a:effectLst/>
        </p:spPr>
        <p:txBody>
          <a:bodyPr wrap="square" rtlCol="0">
            <a:spAutoFit/>
          </a:bodyPr>
          <a:lstStyle/>
          <a:p>
            <a:pPr marL="0" marR="0" lvl="0" indent="0" algn="ctr" defTabSz="45720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500" b="1" i="0" u="none" strike="noStrike" kern="1200" cap="none" spc="0" normalizeH="0" baseline="0" noProof="0">
                <a:ln>
                  <a:noFill/>
                </a:ln>
                <a:solidFill>
                  <a:srgbClr val="070185"/>
                </a:solidFill>
                <a:effectLst/>
                <a:uLnTx/>
                <a:uFillTx/>
                <a:latin typeface="Arial"/>
                <a:ea typeface="+mn-ea"/>
                <a:cs typeface="Arial" panose="020B0604020202020204" pitchFamily="34" charset="0"/>
              </a:rPr>
              <a:t>Luyện tập 1</a:t>
            </a:r>
          </a:p>
        </p:txBody>
      </p:sp>
      <p:sp>
        <p:nvSpPr>
          <p:cNvPr id="36" name="Rectangle 1"/>
          <p:cNvSpPr>
            <a:spLocks noChangeArrowheads="1"/>
          </p:cNvSpPr>
          <p:nvPr/>
        </p:nvSpPr>
        <p:spPr bwMode="auto">
          <a:xfrm>
            <a:off x="2981586" y="366692"/>
            <a:ext cx="4736708" cy="5431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9144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371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828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286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743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2004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657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>
              <a:lnSpc>
                <a:spcPct val="170000"/>
              </a:lnSpc>
            </a:pPr>
            <a:r>
              <a:rPr lang="vi-VN" sz="2000">
                <a:solidFill>
                  <a:srgbClr val="000000"/>
                </a:solidFill>
                <a:latin typeface="+mn-lt"/>
              </a:rPr>
              <a:t>Giải bài toán nêu trong phần mở đầu.</a:t>
            </a:r>
          </a:p>
        </p:txBody>
      </p:sp>
      <p:pic>
        <p:nvPicPr>
          <p:cNvPr id="40" name="Picture 3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4414863"/>
            <a:ext cx="788016" cy="703961"/>
          </a:xfrm>
          <a:prstGeom prst="rect">
            <a:avLst/>
          </a:prstGeom>
        </p:spPr>
      </p:pic>
      <p:grpSp>
        <p:nvGrpSpPr>
          <p:cNvPr id="18" name="Google Shape;2137;p80"/>
          <p:cNvGrpSpPr/>
          <p:nvPr/>
        </p:nvGrpSpPr>
        <p:grpSpPr>
          <a:xfrm rot="21238516">
            <a:off x="8229243" y="192054"/>
            <a:ext cx="742325" cy="815650"/>
            <a:chOff x="3269900" y="2002350"/>
            <a:chExt cx="742325" cy="815650"/>
          </a:xfrm>
        </p:grpSpPr>
        <p:sp>
          <p:nvSpPr>
            <p:cNvPr id="19" name="Google Shape;2138;p80"/>
            <p:cNvSpPr/>
            <p:nvPr/>
          </p:nvSpPr>
          <p:spPr>
            <a:xfrm>
              <a:off x="3269900" y="2002625"/>
              <a:ext cx="742325" cy="815075"/>
            </a:xfrm>
            <a:custGeom>
              <a:avLst/>
              <a:gdLst/>
              <a:ahLst/>
              <a:cxnLst/>
              <a:rect l="l" t="t" r="r" b="b"/>
              <a:pathLst>
                <a:path w="29693" h="32603" extrusionOk="0">
                  <a:moveTo>
                    <a:pt x="3162" y="8787"/>
                  </a:moveTo>
                  <a:cubicBezTo>
                    <a:pt x="3526" y="8787"/>
                    <a:pt x="3880" y="8988"/>
                    <a:pt x="4030" y="9334"/>
                  </a:cubicBezTo>
                  <a:cubicBezTo>
                    <a:pt x="4249" y="9803"/>
                    <a:pt x="4030" y="10380"/>
                    <a:pt x="3561" y="10583"/>
                  </a:cubicBezTo>
                  <a:cubicBezTo>
                    <a:pt x="3435" y="10644"/>
                    <a:pt x="3300" y="10674"/>
                    <a:pt x="3165" y="10674"/>
                  </a:cubicBezTo>
                  <a:cubicBezTo>
                    <a:pt x="2816" y="10674"/>
                    <a:pt x="2474" y="10476"/>
                    <a:pt x="2327" y="10115"/>
                  </a:cubicBezTo>
                  <a:cubicBezTo>
                    <a:pt x="2109" y="9646"/>
                    <a:pt x="2327" y="9084"/>
                    <a:pt x="2780" y="8865"/>
                  </a:cubicBezTo>
                  <a:cubicBezTo>
                    <a:pt x="2903" y="8812"/>
                    <a:pt x="3033" y="8787"/>
                    <a:pt x="3162" y="8787"/>
                  </a:cubicBezTo>
                  <a:close/>
                  <a:moveTo>
                    <a:pt x="4652" y="12067"/>
                  </a:moveTo>
                  <a:cubicBezTo>
                    <a:pt x="5010" y="12067"/>
                    <a:pt x="5364" y="12268"/>
                    <a:pt x="5514" y="12614"/>
                  </a:cubicBezTo>
                  <a:cubicBezTo>
                    <a:pt x="5732" y="13083"/>
                    <a:pt x="5514" y="13660"/>
                    <a:pt x="5061" y="13864"/>
                  </a:cubicBezTo>
                  <a:cubicBezTo>
                    <a:pt x="4930" y="13924"/>
                    <a:pt x="4794" y="13954"/>
                    <a:pt x="4660" y="13954"/>
                  </a:cubicBezTo>
                  <a:cubicBezTo>
                    <a:pt x="4312" y="13954"/>
                    <a:pt x="3980" y="13756"/>
                    <a:pt x="3811" y="13395"/>
                  </a:cubicBezTo>
                  <a:cubicBezTo>
                    <a:pt x="3592" y="12926"/>
                    <a:pt x="3811" y="12364"/>
                    <a:pt x="4280" y="12145"/>
                  </a:cubicBezTo>
                  <a:cubicBezTo>
                    <a:pt x="4398" y="12092"/>
                    <a:pt x="4526" y="12067"/>
                    <a:pt x="4652" y="12067"/>
                  </a:cubicBezTo>
                  <a:close/>
                  <a:moveTo>
                    <a:pt x="6159" y="15347"/>
                  </a:moveTo>
                  <a:cubicBezTo>
                    <a:pt x="6519" y="15347"/>
                    <a:pt x="6867" y="15548"/>
                    <a:pt x="7029" y="15894"/>
                  </a:cubicBezTo>
                  <a:cubicBezTo>
                    <a:pt x="7247" y="16363"/>
                    <a:pt x="7029" y="16925"/>
                    <a:pt x="6560" y="17144"/>
                  </a:cubicBezTo>
                  <a:cubicBezTo>
                    <a:pt x="6430" y="17204"/>
                    <a:pt x="6291" y="17234"/>
                    <a:pt x="6154" y="17234"/>
                  </a:cubicBezTo>
                  <a:cubicBezTo>
                    <a:pt x="5799" y="17234"/>
                    <a:pt x="5457" y="17036"/>
                    <a:pt x="5311" y="16675"/>
                  </a:cubicBezTo>
                  <a:cubicBezTo>
                    <a:pt x="5092" y="16206"/>
                    <a:pt x="5311" y="15644"/>
                    <a:pt x="5779" y="15425"/>
                  </a:cubicBezTo>
                  <a:cubicBezTo>
                    <a:pt x="5902" y="15372"/>
                    <a:pt x="6031" y="15347"/>
                    <a:pt x="6159" y="15347"/>
                  </a:cubicBezTo>
                  <a:close/>
                  <a:moveTo>
                    <a:pt x="7658" y="18627"/>
                  </a:moveTo>
                  <a:cubicBezTo>
                    <a:pt x="8018" y="18627"/>
                    <a:pt x="8367" y="18828"/>
                    <a:pt x="8528" y="19174"/>
                  </a:cubicBezTo>
                  <a:cubicBezTo>
                    <a:pt x="8747" y="19643"/>
                    <a:pt x="8528" y="20221"/>
                    <a:pt x="8060" y="20424"/>
                  </a:cubicBezTo>
                  <a:cubicBezTo>
                    <a:pt x="7929" y="20485"/>
                    <a:pt x="7792" y="20514"/>
                    <a:pt x="7656" y="20514"/>
                  </a:cubicBezTo>
                  <a:cubicBezTo>
                    <a:pt x="7305" y="20514"/>
                    <a:pt x="6968" y="20316"/>
                    <a:pt x="6810" y="19955"/>
                  </a:cubicBezTo>
                  <a:cubicBezTo>
                    <a:pt x="6591" y="19487"/>
                    <a:pt x="6810" y="18924"/>
                    <a:pt x="7279" y="18706"/>
                  </a:cubicBezTo>
                  <a:cubicBezTo>
                    <a:pt x="7401" y="18652"/>
                    <a:pt x="7531" y="18627"/>
                    <a:pt x="7658" y="18627"/>
                  </a:cubicBezTo>
                  <a:close/>
                  <a:moveTo>
                    <a:pt x="9160" y="21907"/>
                  </a:moveTo>
                  <a:cubicBezTo>
                    <a:pt x="9524" y="21907"/>
                    <a:pt x="9878" y="22108"/>
                    <a:pt x="10028" y="22454"/>
                  </a:cubicBezTo>
                  <a:cubicBezTo>
                    <a:pt x="10246" y="22923"/>
                    <a:pt x="10028" y="23501"/>
                    <a:pt x="9559" y="23704"/>
                  </a:cubicBezTo>
                  <a:cubicBezTo>
                    <a:pt x="9429" y="23765"/>
                    <a:pt x="9291" y="23794"/>
                    <a:pt x="9156" y="23794"/>
                  </a:cubicBezTo>
                  <a:cubicBezTo>
                    <a:pt x="8804" y="23794"/>
                    <a:pt x="8467" y="23596"/>
                    <a:pt x="8310" y="23235"/>
                  </a:cubicBezTo>
                  <a:cubicBezTo>
                    <a:pt x="8107" y="22767"/>
                    <a:pt x="8310" y="22204"/>
                    <a:pt x="8778" y="21986"/>
                  </a:cubicBezTo>
                  <a:cubicBezTo>
                    <a:pt x="8901" y="21932"/>
                    <a:pt x="9031" y="21907"/>
                    <a:pt x="9160" y="21907"/>
                  </a:cubicBezTo>
                  <a:close/>
                  <a:moveTo>
                    <a:pt x="10660" y="25187"/>
                  </a:moveTo>
                  <a:cubicBezTo>
                    <a:pt x="11023" y="25187"/>
                    <a:pt x="11377" y="25388"/>
                    <a:pt x="11527" y="25734"/>
                  </a:cubicBezTo>
                  <a:cubicBezTo>
                    <a:pt x="11746" y="26203"/>
                    <a:pt x="11527" y="26781"/>
                    <a:pt x="11059" y="26984"/>
                  </a:cubicBezTo>
                  <a:cubicBezTo>
                    <a:pt x="10932" y="27050"/>
                    <a:pt x="10795" y="27081"/>
                    <a:pt x="10659" y="27081"/>
                  </a:cubicBezTo>
                  <a:cubicBezTo>
                    <a:pt x="10311" y="27081"/>
                    <a:pt x="9971" y="26875"/>
                    <a:pt x="9825" y="26515"/>
                  </a:cubicBezTo>
                  <a:cubicBezTo>
                    <a:pt x="9606" y="26047"/>
                    <a:pt x="9825" y="25484"/>
                    <a:pt x="10278" y="25266"/>
                  </a:cubicBezTo>
                  <a:cubicBezTo>
                    <a:pt x="10400" y="25213"/>
                    <a:pt x="10531" y="25187"/>
                    <a:pt x="10660" y="25187"/>
                  </a:cubicBezTo>
                  <a:close/>
                  <a:moveTo>
                    <a:pt x="12172" y="28467"/>
                  </a:moveTo>
                  <a:cubicBezTo>
                    <a:pt x="12532" y="28467"/>
                    <a:pt x="12881" y="28668"/>
                    <a:pt x="13042" y="29014"/>
                  </a:cubicBezTo>
                  <a:cubicBezTo>
                    <a:pt x="13245" y="29483"/>
                    <a:pt x="13042" y="30061"/>
                    <a:pt x="12574" y="30264"/>
                  </a:cubicBezTo>
                  <a:cubicBezTo>
                    <a:pt x="12449" y="30322"/>
                    <a:pt x="12319" y="30349"/>
                    <a:pt x="12189" y="30349"/>
                  </a:cubicBezTo>
                  <a:cubicBezTo>
                    <a:pt x="11831" y="30349"/>
                    <a:pt x="11485" y="30140"/>
                    <a:pt x="11324" y="29795"/>
                  </a:cubicBezTo>
                  <a:cubicBezTo>
                    <a:pt x="11105" y="29327"/>
                    <a:pt x="11324" y="28764"/>
                    <a:pt x="11793" y="28546"/>
                  </a:cubicBezTo>
                  <a:cubicBezTo>
                    <a:pt x="11915" y="28493"/>
                    <a:pt x="12045" y="28467"/>
                    <a:pt x="12172" y="28467"/>
                  </a:cubicBezTo>
                  <a:close/>
                  <a:moveTo>
                    <a:pt x="17988" y="0"/>
                  </a:moveTo>
                  <a:cubicBezTo>
                    <a:pt x="17822" y="0"/>
                    <a:pt x="17653" y="33"/>
                    <a:pt x="17494" y="103"/>
                  </a:cubicBezTo>
                  <a:lnTo>
                    <a:pt x="875" y="7694"/>
                  </a:lnTo>
                  <a:cubicBezTo>
                    <a:pt x="266" y="7975"/>
                    <a:pt x="0" y="8709"/>
                    <a:pt x="266" y="9318"/>
                  </a:cubicBezTo>
                  <a:lnTo>
                    <a:pt x="10574" y="31888"/>
                  </a:lnTo>
                  <a:cubicBezTo>
                    <a:pt x="10780" y="32346"/>
                    <a:pt x="11230" y="32603"/>
                    <a:pt x="11695" y="32603"/>
                  </a:cubicBezTo>
                  <a:cubicBezTo>
                    <a:pt x="11864" y="32603"/>
                    <a:pt x="12036" y="32568"/>
                    <a:pt x="12199" y="32498"/>
                  </a:cubicBezTo>
                  <a:lnTo>
                    <a:pt x="28818" y="24906"/>
                  </a:lnTo>
                  <a:cubicBezTo>
                    <a:pt x="29427" y="24625"/>
                    <a:pt x="29693" y="23891"/>
                    <a:pt x="29427" y="23282"/>
                  </a:cubicBezTo>
                  <a:lnTo>
                    <a:pt x="19118" y="712"/>
                  </a:lnTo>
                  <a:cubicBezTo>
                    <a:pt x="18911" y="263"/>
                    <a:pt x="18457" y="0"/>
                    <a:pt x="17988" y="0"/>
                  </a:cubicBezTo>
                  <a:close/>
                </a:path>
              </a:pathLst>
            </a:custGeom>
            <a:solidFill>
              <a:schemeClr val="accent5"/>
            </a:solidFill>
            <a:ln w="38100" cap="flat" cmpd="sng">
              <a:solidFill>
                <a:schemeClr val="accent5"/>
              </a:solidFill>
              <a:prstDash val="solid"/>
              <a:round/>
              <a:headEnd type="none" w="sm" len="sm"/>
              <a:tailEnd type="none" w="sm" len="sm"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" name="Google Shape;2139;p80"/>
            <p:cNvSpPr/>
            <p:nvPr/>
          </p:nvSpPr>
          <p:spPr>
            <a:xfrm>
              <a:off x="3269900" y="2002350"/>
              <a:ext cx="742325" cy="815650"/>
            </a:xfrm>
            <a:custGeom>
              <a:avLst/>
              <a:gdLst/>
              <a:ahLst/>
              <a:cxnLst/>
              <a:rect l="l" t="t" r="r" b="b"/>
              <a:pathLst>
                <a:path w="29693" h="32626" extrusionOk="0">
                  <a:moveTo>
                    <a:pt x="3212" y="8812"/>
                  </a:moveTo>
                  <a:cubicBezTo>
                    <a:pt x="3570" y="8812"/>
                    <a:pt x="3916" y="9021"/>
                    <a:pt x="4077" y="9365"/>
                  </a:cubicBezTo>
                  <a:cubicBezTo>
                    <a:pt x="4296" y="9834"/>
                    <a:pt x="4077" y="10381"/>
                    <a:pt x="3609" y="10615"/>
                  </a:cubicBezTo>
                  <a:cubicBezTo>
                    <a:pt x="3486" y="10668"/>
                    <a:pt x="3357" y="10693"/>
                    <a:pt x="3229" y="10693"/>
                  </a:cubicBezTo>
                  <a:cubicBezTo>
                    <a:pt x="2869" y="10693"/>
                    <a:pt x="2520" y="10492"/>
                    <a:pt x="2359" y="10146"/>
                  </a:cubicBezTo>
                  <a:cubicBezTo>
                    <a:pt x="2140" y="9678"/>
                    <a:pt x="2359" y="9100"/>
                    <a:pt x="2828" y="8897"/>
                  </a:cubicBezTo>
                  <a:cubicBezTo>
                    <a:pt x="2952" y="8839"/>
                    <a:pt x="3083" y="8812"/>
                    <a:pt x="3212" y="8812"/>
                  </a:cubicBezTo>
                  <a:close/>
                  <a:moveTo>
                    <a:pt x="4696" y="12092"/>
                  </a:moveTo>
                  <a:cubicBezTo>
                    <a:pt x="5054" y="12092"/>
                    <a:pt x="5400" y="12301"/>
                    <a:pt x="5561" y="12645"/>
                  </a:cubicBezTo>
                  <a:cubicBezTo>
                    <a:pt x="5795" y="13114"/>
                    <a:pt x="5577" y="13661"/>
                    <a:pt x="5092" y="13895"/>
                  </a:cubicBezTo>
                  <a:cubicBezTo>
                    <a:pt x="4970" y="13948"/>
                    <a:pt x="4841" y="13973"/>
                    <a:pt x="4713" y="13973"/>
                  </a:cubicBezTo>
                  <a:cubicBezTo>
                    <a:pt x="4353" y="13973"/>
                    <a:pt x="4004" y="13772"/>
                    <a:pt x="3843" y="13426"/>
                  </a:cubicBezTo>
                  <a:cubicBezTo>
                    <a:pt x="3624" y="12958"/>
                    <a:pt x="3843" y="12380"/>
                    <a:pt x="4311" y="12177"/>
                  </a:cubicBezTo>
                  <a:cubicBezTo>
                    <a:pt x="4436" y="12119"/>
                    <a:pt x="4566" y="12092"/>
                    <a:pt x="4696" y="12092"/>
                  </a:cubicBezTo>
                  <a:close/>
                  <a:moveTo>
                    <a:pt x="6195" y="15372"/>
                  </a:moveTo>
                  <a:cubicBezTo>
                    <a:pt x="6553" y="15372"/>
                    <a:pt x="6900" y="15581"/>
                    <a:pt x="7060" y="15925"/>
                  </a:cubicBezTo>
                  <a:cubicBezTo>
                    <a:pt x="7279" y="16394"/>
                    <a:pt x="7076" y="16941"/>
                    <a:pt x="6592" y="17175"/>
                  </a:cubicBezTo>
                  <a:cubicBezTo>
                    <a:pt x="6469" y="17228"/>
                    <a:pt x="6340" y="17253"/>
                    <a:pt x="6212" y="17253"/>
                  </a:cubicBezTo>
                  <a:cubicBezTo>
                    <a:pt x="5852" y="17253"/>
                    <a:pt x="5504" y="17052"/>
                    <a:pt x="5342" y="16706"/>
                  </a:cubicBezTo>
                  <a:cubicBezTo>
                    <a:pt x="5124" y="16238"/>
                    <a:pt x="5342" y="15660"/>
                    <a:pt x="5811" y="15457"/>
                  </a:cubicBezTo>
                  <a:cubicBezTo>
                    <a:pt x="5935" y="15399"/>
                    <a:pt x="6066" y="15372"/>
                    <a:pt x="6195" y="15372"/>
                  </a:cubicBezTo>
                  <a:close/>
                  <a:moveTo>
                    <a:pt x="7697" y="18652"/>
                  </a:moveTo>
                  <a:cubicBezTo>
                    <a:pt x="8059" y="18652"/>
                    <a:pt x="8411" y="18861"/>
                    <a:pt x="8560" y="19206"/>
                  </a:cubicBezTo>
                  <a:cubicBezTo>
                    <a:pt x="8779" y="19674"/>
                    <a:pt x="8560" y="20236"/>
                    <a:pt x="8091" y="20455"/>
                  </a:cubicBezTo>
                  <a:cubicBezTo>
                    <a:pt x="7969" y="20508"/>
                    <a:pt x="7839" y="20534"/>
                    <a:pt x="7712" y="20534"/>
                  </a:cubicBezTo>
                  <a:cubicBezTo>
                    <a:pt x="7352" y="20534"/>
                    <a:pt x="7003" y="20332"/>
                    <a:pt x="6842" y="19986"/>
                  </a:cubicBezTo>
                  <a:cubicBezTo>
                    <a:pt x="6639" y="19518"/>
                    <a:pt x="6842" y="18940"/>
                    <a:pt x="7310" y="18737"/>
                  </a:cubicBezTo>
                  <a:cubicBezTo>
                    <a:pt x="7435" y="18679"/>
                    <a:pt x="7566" y="18652"/>
                    <a:pt x="7697" y="18652"/>
                  </a:cubicBezTo>
                  <a:close/>
                  <a:moveTo>
                    <a:pt x="9203" y="21932"/>
                  </a:moveTo>
                  <a:cubicBezTo>
                    <a:pt x="9568" y="21932"/>
                    <a:pt x="9914" y="22141"/>
                    <a:pt x="10075" y="22486"/>
                  </a:cubicBezTo>
                  <a:cubicBezTo>
                    <a:pt x="10278" y="22954"/>
                    <a:pt x="10075" y="23516"/>
                    <a:pt x="9591" y="23735"/>
                  </a:cubicBezTo>
                  <a:cubicBezTo>
                    <a:pt x="9468" y="23788"/>
                    <a:pt x="9339" y="23814"/>
                    <a:pt x="9211" y="23814"/>
                  </a:cubicBezTo>
                  <a:cubicBezTo>
                    <a:pt x="8851" y="23814"/>
                    <a:pt x="8503" y="23612"/>
                    <a:pt x="8341" y="23267"/>
                  </a:cubicBezTo>
                  <a:cubicBezTo>
                    <a:pt x="8138" y="22798"/>
                    <a:pt x="8341" y="22220"/>
                    <a:pt x="8810" y="22017"/>
                  </a:cubicBezTo>
                  <a:cubicBezTo>
                    <a:pt x="8938" y="21959"/>
                    <a:pt x="9072" y="21932"/>
                    <a:pt x="9203" y="21932"/>
                  </a:cubicBezTo>
                  <a:close/>
                  <a:moveTo>
                    <a:pt x="10709" y="25212"/>
                  </a:moveTo>
                  <a:cubicBezTo>
                    <a:pt x="11067" y="25212"/>
                    <a:pt x="11414" y="25421"/>
                    <a:pt x="11574" y="25766"/>
                  </a:cubicBezTo>
                  <a:cubicBezTo>
                    <a:pt x="11793" y="26234"/>
                    <a:pt x="11574" y="26797"/>
                    <a:pt x="11106" y="27015"/>
                  </a:cubicBezTo>
                  <a:cubicBezTo>
                    <a:pt x="10983" y="27068"/>
                    <a:pt x="10854" y="27094"/>
                    <a:pt x="10726" y="27094"/>
                  </a:cubicBezTo>
                  <a:cubicBezTo>
                    <a:pt x="10366" y="27094"/>
                    <a:pt x="10018" y="26893"/>
                    <a:pt x="9856" y="26547"/>
                  </a:cubicBezTo>
                  <a:cubicBezTo>
                    <a:pt x="9638" y="26078"/>
                    <a:pt x="9856" y="25500"/>
                    <a:pt x="10325" y="25297"/>
                  </a:cubicBezTo>
                  <a:cubicBezTo>
                    <a:pt x="10449" y="25239"/>
                    <a:pt x="10580" y="25212"/>
                    <a:pt x="10709" y="25212"/>
                  </a:cubicBezTo>
                  <a:close/>
                  <a:moveTo>
                    <a:pt x="12193" y="28492"/>
                  </a:moveTo>
                  <a:cubicBezTo>
                    <a:pt x="12551" y="28492"/>
                    <a:pt x="12898" y="28701"/>
                    <a:pt x="13058" y="29046"/>
                  </a:cubicBezTo>
                  <a:cubicBezTo>
                    <a:pt x="13277" y="29514"/>
                    <a:pt x="13074" y="30077"/>
                    <a:pt x="12590" y="30295"/>
                  </a:cubicBezTo>
                  <a:cubicBezTo>
                    <a:pt x="12467" y="30348"/>
                    <a:pt x="12337" y="30374"/>
                    <a:pt x="12208" y="30374"/>
                  </a:cubicBezTo>
                  <a:cubicBezTo>
                    <a:pt x="11844" y="30374"/>
                    <a:pt x="11490" y="30173"/>
                    <a:pt x="11340" y="29827"/>
                  </a:cubicBezTo>
                  <a:cubicBezTo>
                    <a:pt x="11121" y="29358"/>
                    <a:pt x="11340" y="28780"/>
                    <a:pt x="11809" y="28577"/>
                  </a:cubicBezTo>
                  <a:cubicBezTo>
                    <a:pt x="11933" y="28519"/>
                    <a:pt x="12064" y="28492"/>
                    <a:pt x="12193" y="28492"/>
                  </a:cubicBezTo>
                  <a:close/>
                  <a:moveTo>
                    <a:pt x="18002" y="0"/>
                  </a:moveTo>
                  <a:cubicBezTo>
                    <a:pt x="17837" y="0"/>
                    <a:pt x="17669" y="33"/>
                    <a:pt x="17510" y="103"/>
                  </a:cubicBezTo>
                  <a:lnTo>
                    <a:pt x="875" y="7725"/>
                  </a:lnTo>
                  <a:cubicBezTo>
                    <a:pt x="266" y="7991"/>
                    <a:pt x="0" y="8741"/>
                    <a:pt x="266" y="9334"/>
                  </a:cubicBezTo>
                  <a:lnTo>
                    <a:pt x="10575" y="31904"/>
                  </a:lnTo>
                  <a:cubicBezTo>
                    <a:pt x="10780" y="32360"/>
                    <a:pt x="11227" y="32625"/>
                    <a:pt x="11691" y="32625"/>
                  </a:cubicBezTo>
                  <a:cubicBezTo>
                    <a:pt x="11862" y="32625"/>
                    <a:pt x="12035" y="32589"/>
                    <a:pt x="12199" y="32513"/>
                  </a:cubicBezTo>
                  <a:lnTo>
                    <a:pt x="28818" y="24922"/>
                  </a:lnTo>
                  <a:cubicBezTo>
                    <a:pt x="29412" y="24641"/>
                    <a:pt x="29693" y="23907"/>
                    <a:pt x="29412" y="23298"/>
                  </a:cubicBezTo>
                  <a:lnTo>
                    <a:pt x="19134" y="712"/>
                  </a:lnTo>
                  <a:cubicBezTo>
                    <a:pt x="18915" y="263"/>
                    <a:pt x="18467" y="0"/>
                    <a:pt x="18002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" name="Google Shape;2140;p80"/>
            <p:cNvSpPr/>
            <p:nvPr/>
          </p:nvSpPr>
          <p:spPr>
            <a:xfrm>
              <a:off x="3413200" y="2076375"/>
              <a:ext cx="287425" cy="144900"/>
            </a:xfrm>
            <a:custGeom>
              <a:avLst/>
              <a:gdLst/>
              <a:ahLst/>
              <a:cxnLst/>
              <a:rect l="l" t="t" r="r" b="b"/>
              <a:pathLst>
                <a:path w="11497" h="5796" extrusionOk="0">
                  <a:moveTo>
                    <a:pt x="11169" y="0"/>
                  </a:moveTo>
                  <a:lnTo>
                    <a:pt x="1" y="5108"/>
                  </a:lnTo>
                  <a:lnTo>
                    <a:pt x="329" y="5795"/>
                  </a:lnTo>
                  <a:lnTo>
                    <a:pt x="11497" y="688"/>
                  </a:lnTo>
                  <a:lnTo>
                    <a:pt x="11169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" name="Google Shape;2141;p80"/>
            <p:cNvSpPr/>
            <p:nvPr/>
          </p:nvSpPr>
          <p:spPr>
            <a:xfrm>
              <a:off x="3449900" y="2155650"/>
              <a:ext cx="287050" cy="145275"/>
            </a:xfrm>
            <a:custGeom>
              <a:avLst/>
              <a:gdLst/>
              <a:ahLst/>
              <a:cxnLst/>
              <a:rect l="l" t="t" r="r" b="b"/>
              <a:pathLst>
                <a:path w="11482" h="5811" extrusionOk="0">
                  <a:moveTo>
                    <a:pt x="11169" y="0"/>
                  </a:moveTo>
                  <a:lnTo>
                    <a:pt x="1" y="5108"/>
                  </a:lnTo>
                  <a:lnTo>
                    <a:pt x="313" y="5810"/>
                  </a:lnTo>
                  <a:lnTo>
                    <a:pt x="11481" y="703"/>
                  </a:lnTo>
                  <a:lnTo>
                    <a:pt x="11169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" name="Google Shape;2142;p80"/>
            <p:cNvSpPr/>
            <p:nvPr/>
          </p:nvSpPr>
          <p:spPr>
            <a:xfrm>
              <a:off x="3486625" y="2235300"/>
              <a:ext cx="287025" cy="144900"/>
            </a:xfrm>
            <a:custGeom>
              <a:avLst/>
              <a:gdLst/>
              <a:ahLst/>
              <a:cxnLst/>
              <a:rect l="l" t="t" r="r" b="b"/>
              <a:pathLst>
                <a:path w="11481" h="5796" extrusionOk="0">
                  <a:moveTo>
                    <a:pt x="11168" y="0"/>
                  </a:moveTo>
                  <a:lnTo>
                    <a:pt x="0" y="5108"/>
                  </a:lnTo>
                  <a:lnTo>
                    <a:pt x="313" y="5795"/>
                  </a:lnTo>
                  <a:lnTo>
                    <a:pt x="11480" y="688"/>
                  </a:lnTo>
                  <a:lnTo>
                    <a:pt x="11168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" name="Google Shape;2143;p80"/>
            <p:cNvSpPr/>
            <p:nvPr/>
          </p:nvSpPr>
          <p:spPr>
            <a:xfrm>
              <a:off x="3522550" y="2314950"/>
              <a:ext cx="287025" cy="144900"/>
            </a:xfrm>
            <a:custGeom>
              <a:avLst/>
              <a:gdLst/>
              <a:ahLst/>
              <a:cxnLst/>
              <a:rect l="l" t="t" r="r" b="b"/>
              <a:pathLst>
                <a:path w="11481" h="5796" extrusionOk="0">
                  <a:moveTo>
                    <a:pt x="11168" y="1"/>
                  </a:moveTo>
                  <a:lnTo>
                    <a:pt x="0" y="5108"/>
                  </a:lnTo>
                  <a:lnTo>
                    <a:pt x="313" y="5796"/>
                  </a:lnTo>
                  <a:lnTo>
                    <a:pt x="11480" y="688"/>
                  </a:lnTo>
                  <a:lnTo>
                    <a:pt x="11168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" name="Google Shape;2144;p80"/>
            <p:cNvSpPr/>
            <p:nvPr/>
          </p:nvSpPr>
          <p:spPr>
            <a:xfrm>
              <a:off x="3559250" y="2394625"/>
              <a:ext cx="287025" cy="144875"/>
            </a:xfrm>
            <a:custGeom>
              <a:avLst/>
              <a:gdLst/>
              <a:ahLst/>
              <a:cxnLst/>
              <a:rect l="l" t="t" r="r" b="b"/>
              <a:pathLst>
                <a:path w="11481" h="5795" extrusionOk="0">
                  <a:moveTo>
                    <a:pt x="11168" y="0"/>
                  </a:moveTo>
                  <a:lnTo>
                    <a:pt x="0" y="5092"/>
                  </a:lnTo>
                  <a:lnTo>
                    <a:pt x="313" y="5795"/>
                  </a:lnTo>
                  <a:lnTo>
                    <a:pt x="11481" y="687"/>
                  </a:lnTo>
                  <a:lnTo>
                    <a:pt x="11168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" name="Google Shape;2145;p80"/>
            <p:cNvSpPr/>
            <p:nvPr/>
          </p:nvSpPr>
          <p:spPr>
            <a:xfrm>
              <a:off x="3595175" y="2474275"/>
              <a:ext cx="287425" cy="144900"/>
            </a:xfrm>
            <a:custGeom>
              <a:avLst/>
              <a:gdLst/>
              <a:ahLst/>
              <a:cxnLst/>
              <a:rect l="l" t="t" r="r" b="b"/>
              <a:pathLst>
                <a:path w="11497" h="5796" extrusionOk="0">
                  <a:moveTo>
                    <a:pt x="11168" y="1"/>
                  </a:moveTo>
                  <a:lnTo>
                    <a:pt x="0" y="5108"/>
                  </a:lnTo>
                  <a:lnTo>
                    <a:pt x="328" y="5795"/>
                  </a:lnTo>
                  <a:lnTo>
                    <a:pt x="11496" y="688"/>
                  </a:lnTo>
                  <a:lnTo>
                    <a:pt x="11168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" name="Google Shape;2146;p80"/>
            <p:cNvSpPr/>
            <p:nvPr/>
          </p:nvSpPr>
          <p:spPr>
            <a:xfrm>
              <a:off x="3631875" y="2553550"/>
              <a:ext cx="287025" cy="144900"/>
            </a:xfrm>
            <a:custGeom>
              <a:avLst/>
              <a:gdLst/>
              <a:ahLst/>
              <a:cxnLst/>
              <a:rect l="l" t="t" r="r" b="b"/>
              <a:pathLst>
                <a:path w="11481" h="5796" extrusionOk="0">
                  <a:moveTo>
                    <a:pt x="11168" y="0"/>
                  </a:moveTo>
                  <a:lnTo>
                    <a:pt x="1" y="5108"/>
                  </a:lnTo>
                  <a:lnTo>
                    <a:pt x="313" y="5795"/>
                  </a:lnTo>
                  <a:lnTo>
                    <a:pt x="11481" y="703"/>
                  </a:lnTo>
                  <a:lnTo>
                    <a:pt x="11168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16" name="Rectangle 15"/>
          <p:cNvSpPr/>
          <p:nvPr/>
        </p:nvSpPr>
        <p:spPr>
          <a:xfrm>
            <a:off x="1611252" y="1196358"/>
            <a:ext cx="66717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kumimoji="0" lang="en-US" sz="2000" b="1" i="1" u="sng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rPr>
              <a:t>Giải</a:t>
            </a:r>
            <a:endParaRPr kumimoji="0" lang="en-US" sz="2000" b="1" i="1" u="sng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Calibri"/>
              <a:ea typeface="+mn-ea"/>
              <a:cs typeface="Arial"/>
              <a:sym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3791202" y="1680097"/>
                <a:ext cx="4965439" cy="328352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 algn="just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vi-VN" sz="2000">
                    <a:latin typeface="+mn-lt"/>
                    <a:ea typeface="Dotum" panose="020B0600000101010101" pitchFamily="34" charset="-127"/>
                    <a:cs typeface="Times New Roman" panose="02020603050405020304" pitchFamily="18" charset="0"/>
                  </a:rPr>
                  <a:t>Vì </a:t>
                </a:r>
                <a14:m>
                  <m:oMath xmlns:m="http://schemas.openxmlformats.org/officeDocument/2006/math">
                    <m:r>
                      <a:rPr lang="vi-VN" sz="2000" i="1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  <a:cs typeface="Times New Roman" panose="02020603050405020304" pitchFamily="18" charset="0"/>
                      </a:rPr>
                      <m:t>𝐴𝐵𝐶𝐷</m:t>
                    </m:r>
                  </m:oMath>
                </a14:m>
                <a:r>
                  <a:rPr lang="vi-VN" sz="2000">
                    <a:effectLst/>
                    <a:latin typeface="+mn-lt"/>
                    <a:ea typeface="Dotum" panose="020B0600000101010101" pitchFamily="34" charset="-127"/>
                    <a:cs typeface="Times New Roman" panose="02020603050405020304" pitchFamily="18" charset="0"/>
                  </a:rPr>
                  <a:t> là hình vuông nên </a:t>
                </a:r>
                <a14:m>
                  <m:oMath xmlns:m="http://schemas.openxmlformats.org/officeDocument/2006/math">
                    <m:r>
                      <a:rPr lang="vi-VN" sz="2000" i="1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  <a:cs typeface="Times New Roman" panose="02020603050405020304" pitchFamily="18" charset="0"/>
                      </a:rPr>
                      <m:t>𝐴𝐶</m:t>
                    </m:r>
                  </m:oMath>
                </a14:m>
                <a:r>
                  <a:rPr lang="vi-VN" sz="2000">
                    <a:effectLst/>
                    <a:latin typeface="+mn-lt"/>
                    <a:ea typeface="Dotum" panose="020B0600000101010101" pitchFamily="34" charset="-127"/>
                    <a:cs typeface="Times New Roman" panose="02020603050405020304" pitchFamily="18" charset="0"/>
                  </a:rPr>
                  <a:t> là tia phân giác của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000" i="1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2000" i="1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603050405020304" pitchFamily="18" charset="0"/>
                          </a:rPr>
                          <m:t>𝐷𝐴𝐵</m:t>
                        </m:r>
                      </m:e>
                    </m:acc>
                  </m:oMath>
                </a14:m>
                <a:r>
                  <a:rPr lang="vi-VN" sz="2000">
                    <a:effectLst/>
                    <a:latin typeface="+mn-lt"/>
                    <a:ea typeface="Dotum" panose="020B0600000101010101" pitchFamily="34" charset="-127"/>
                    <a:cs typeface="Times New Roman" panose="02020603050405020304" pitchFamily="18" charset="0"/>
                  </a:rPr>
                  <a:t> </a:t>
                </a:r>
                <a:endParaRPr lang="en-US" sz="2000">
                  <a:effectLst/>
                  <a:latin typeface="+mn-lt"/>
                  <a:ea typeface="Dotum" panose="020B0600000101010101" pitchFamily="34" charset="-127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US" sz="2000" b="0" i="0" smtClean="0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  <a:cs typeface="Times New Roman" panose="02020603050405020304" pitchFamily="18" charset="0"/>
                      </a:rPr>
                      <m:t>⇒</m:t>
                    </m:r>
                    <m:r>
                      <a:rPr lang="vi-VN" sz="2000" i="1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  <a:cs typeface="Times New Roman" panose="02020603050405020304" pitchFamily="18" charset="0"/>
                      </a:rPr>
                      <m:t>𝐴𝐶</m:t>
                    </m:r>
                  </m:oMath>
                </a14:m>
                <a:r>
                  <a:rPr lang="vi-VN" sz="2000">
                    <a:effectLst/>
                    <a:latin typeface="+mn-lt"/>
                    <a:ea typeface="Dotum" panose="020B0600000101010101" pitchFamily="34" charset="-127"/>
                    <a:cs typeface="Times New Roman" panose="02020603050405020304" pitchFamily="18" charset="0"/>
                  </a:rPr>
                  <a:t> là đường phân giác trong </a:t>
                </a:r>
                <a14:m>
                  <m:oMath xmlns:m="http://schemas.openxmlformats.org/officeDocument/2006/math">
                    <m:r>
                      <a:rPr lang="vi-VN" sz="2000" i="1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  <a:cs typeface="Times New Roman" panose="02020603050405020304" pitchFamily="18" charset="0"/>
                      </a:rPr>
                      <m:t>∆</m:t>
                    </m:r>
                    <m:r>
                      <a:rPr lang="vi-VN" sz="2000" i="1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  <a:cs typeface="Times New Roman" panose="02020603050405020304" pitchFamily="18" charset="0"/>
                      </a:rPr>
                      <m:t>𝑁𝐴𝑀</m:t>
                    </m:r>
                  </m:oMath>
                </a14:m>
                <a:r>
                  <a:rPr lang="vi-VN" sz="2000">
                    <a:effectLst/>
                    <a:latin typeface="+mn-lt"/>
                    <a:ea typeface="Dotum" panose="020B0600000101010101" pitchFamily="34" charset="-127"/>
                    <a:cs typeface="Times New Roman" panose="02020603050405020304" pitchFamily="18" charset="0"/>
                  </a:rPr>
                  <a:t>.</a:t>
                </a:r>
                <a:endParaRPr lang="en-US" sz="2000">
                  <a:effectLst/>
                  <a:latin typeface="+mn-lt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 marL="342900" indent="-342900" algn="just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vi-VN" sz="2000">
                    <a:effectLst/>
                    <a:latin typeface="+mn-lt"/>
                    <a:ea typeface="Dotum" panose="020B0600000101010101" pitchFamily="34" charset="-127"/>
                    <a:cs typeface="Times New Roman" panose="02020603050405020304" pitchFamily="18" charset="0"/>
                  </a:rPr>
                  <a:t>Áp dụng tính chất đường phân giác trong tam giác</a:t>
                </a:r>
                <a:r>
                  <a:rPr lang="en-US" sz="2000">
                    <a:latin typeface="+mn-lt"/>
                    <a:ea typeface="Dotum" panose="020B0600000101010101" pitchFamily="34" charset="-127"/>
                    <a:cs typeface="Times New Roman" panose="02020603050405020304" pitchFamily="18" charset="0"/>
                  </a:rPr>
                  <a:t> t</a:t>
                </a:r>
                <a:r>
                  <a:rPr lang="en-US" sz="2000">
                    <a:effectLst/>
                    <a:latin typeface="+mn-lt"/>
                    <a:ea typeface="Dotum" panose="020B0600000101010101" pitchFamily="34" charset="-127"/>
                    <a:cs typeface="Times New Roman" panose="02020603050405020304" pitchFamily="18" charset="0"/>
                  </a:rPr>
                  <a:t>a có: </a:t>
                </a:r>
              </a:p>
              <a:p>
                <a:pPr algn="just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000" i="1">
                              <a:effectLst/>
                              <a:latin typeface="Cambria Math" panose="02040503050406030204" pitchFamily="18" charset="0"/>
                              <a:ea typeface="Dotum" panose="020B0600000101010101" pitchFamily="34" charset="-127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2000" i="1">
                              <a:effectLst/>
                              <a:latin typeface="Cambria Math" panose="02040503050406030204" pitchFamily="18" charset="0"/>
                              <a:ea typeface="Dotum" panose="020B0600000101010101" pitchFamily="34" charset="-127"/>
                              <a:cs typeface="Times New Roman" panose="02020603050405020304" pitchFamily="18" charset="0"/>
                            </a:rPr>
                            <m:t>𝐶𝑀</m:t>
                          </m:r>
                        </m:num>
                        <m:den>
                          <m:r>
                            <a:rPr lang="en-US" sz="2000" i="1">
                              <a:effectLst/>
                              <a:latin typeface="Cambria Math" panose="02040503050406030204" pitchFamily="18" charset="0"/>
                              <a:ea typeface="Dotum" panose="020B0600000101010101" pitchFamily="34" charset="-127"/>
                              <a:cs typeface="Times New Roman" panose="02020603050405020304" pitchFamily="18" charset="0"/>
                            </a:rPr>
                            <m:t>𝐶𝑁</m:t>
                          </m:r>
                        </m:den>
                      </m:f>
                      <m:r>
                        <a:rPr lang="en-US" sz="2000" i="1">
                          <a:effectLst/>
                          <a:latin typeface="Cambria Math" panose="02040503050406030204" pitchFamily="18" charset="0"/>
                          <a:ea typeface="Dotum" panose="020B0600000101010101" pitchFamily="34" charset="-127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i="1">
                              <a:effectLst/>
                              <a:latin typeface="Cambria Math" panose="02040503050406030204" pitchFamily="18" charset="0"/>
                              <a:ea typeface="Dotum" panose="020B0600000101010101" pitchFamily="34" charset="-127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2000" i="1">
                              <a:effectLst/>
                              <a:latin typeface="Cambria Math" panose="02040503050406030204" pitchFamily="18" charset="0"/>
                              <a:ea typeface="Dotum" panose="020B0600000101010101" pitchFamily="34" charset="-127"/>
                              <a:cs typeface="Times New Roman" panose="02020603050405020304" pitchFamily="18" charset="0"/>
                            </a:rPr>
                            <m:t>𝐴𝑀</m:t>
                          </m:r>
                        </m:num>
                        <m:den>
                          <m:r>
                            <a:rPr lang="en-US" sz="2000" i="1">
                              <a:effectLst/>
                              <a:latin typeface="Cambria Math" panose="02040503050406030204" pitchFamily="18" charset="0"/>
                              <a:ea typeface="Dotum" panose="020B0600000101010101" pitchFamily="34" charset="-127"/>
                              <a:cs typeface="Times New Roman" panose="02020603050405020304" pitchFamily="18" charset="0"/>
                            </a:rPr>
                            <m:t>𝐴𝑁</m:t>
                          </m:r>
                        </m:den>
                      </m:f>
                      <m:r>
                        <a:rPr lang="en-US" sz="2000" b="0" i="1" smtClean="0">
                          <a:effectLst/>
                          <a:latin typeface="Cambria Math" panose="02040503050406030204" pitchFamily="18" charset="0"/>
                          <a:ea typeface="Dotum" panose="020B0600000101010101" pitchFamily="34" charset="-127"/>
                          <a:cs typeface="Times New Roman" panose="02020603050405020304" pitchFamily="18" charset="0"/>
                        </a:rPr>
                        <m:t> </m:t>
                      </m:r>
                      <m:d>
                        <m:dPr>
                          <m:ctrlPr>
                            <a:rPr lang="en-US" sz="2000" b="0" i="1" smtClean="0">
                              <a:effectLst/>
                              <a:latin typeface="Cambria Math" panose="02040503050406030204" pitchFamily="18" charset="0"/>
                              <a:ea typeface="Dotum" panose="020B0600000101010101" pitchFamily="34" charset="-127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effectLst/>
                              <a:latin typeface="Cambria Math" panose="02040503050406030204" pitchFamily="18" charset="0"/>
                              <a:ea typeface="Dotum" panose="020B0600000101010101" pitchFamily="34" charset="-127"/>
                              <a:cs typeface="Times New Roman" panose="02020603050405020304" pitchFamily="18" charset="0"/>
                            </a:rPr>
                            <m:t>𝑑𝑝𝑐𝑚</m:t>
                          </m:r>
                        </m:e>
                      </m:d>
                      <m:r>
                        <a:rPr lang="en-US" sz="2000" b="0" i="1" smtClean="0">
                          <a:effectLst/>
                          <a:latin typeface="Cambria Math" panose="02040503050406030204" pitchFamily="18" charset="0"/>
                          <a:ea typeface="Dotum" panose="020B0600000101010101" pitchFamily="34" charset="-127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US" sz="2000">
                  <a:effectLst/>
                  <a:latin typeface="+mn-lt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91202" y="1680097"/>
                <a:ext cx="4965439" cy="3283528"/>
              </a:xfrm>
              <a:prstGeom prst="rect">
                <a:avLst/>
              </a:prstGeom>
              <a:blipFill>
                <a:blip r:embed="rId4"/>
                <a:stretch>
                  <a:fillRect l="-1106" r="-12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8" name="Picture 27"/>
          <p:cNvPicPr>
            <a:picLocks noChangeAspect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sharpenSoften amount="25000"/>
                    </a14:imgEffect>
                    <a14:imgEffect>
                      <a14:brightnessContrast contrast="-2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349582" y="1758290"/>
            <a:ext cx="3152348" cy="2562973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split orient="vert"/>
      </p:transition>
    </mc:Choice>
    <mc:Fallback xmlns="">
      <p:transition spd="med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 animBg="1"/>
      <p:bldP spid="36" grpId="0"/>
      <p:bldP spid="1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68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" name="Rectangle 84"/>
          <p:cNvSpPr/>
          <p:nvPr/>
        </p:nvSpPr>
        <p:spPr>
          <a:xfrm>
            <a:off x="1292800" y="1437110"/>
            <a:ext cx="6552209" cy="166199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vi-VN" sz="3400" b="1">
                <a:solidFill>
                  <a:srgbClr val="C00000"/>
                </a:solidFill>
                <a:latin typeface="+mn-lt"/>
                <a:ea typeface="Calibri" panose="020F0502020204030204" pitchFamily="34" charset="0"/>
              </a:rPr>
              <a:t>BÀI 4. TÍNH CHẤT ĐƯỜNG PHÂN GIÁC CỦA TAM GIÁC </a:t>
            </a:r>
            <a:endParaRPr lang="en-US" sz="3400">
              <a:solidFill>
                <a:srgbClr val="C00000"/>
              </a:solidFill>
              <a:latin typeface="+mn-lt"/>
            </a:endParaRPr>
          </a:p>
        </p:txBody>
      </p:sp>
      <p:grpSp>
        <p:nvGrpSpPr>
          <p:cNvPr id="86" name="Google Shape;782;p46"/>
          <p:cNvGrpSpPr/>
          <p:nvPr/>
        </p:nvGrpSpPr>
        <p:grpSpPr>
          <a:xfrm>
            <a:off x="395041" y="4031311"/>
            <a:ext cx="580446" cy="656157"/>
            <a:chOff x="7985138" y="85299"/>
            <a:chExt cx="1017946" cy="1215096"/>
          </a:xfrm>
        </p:grpSpPr>
        <p:sp>
          <p:nvSpPr>
            <p:cNvPr id="87" name="Google Shape;783;p46"/>
            <p:cNvSpPr/>
            <p:nvPr/>
          </p:nvSpPr>
          <p:spPr>
            <a:xfrm>
              <a:off x="7985150" y="86538"/>
              <a:ext cx="1017934" cy="1212624"/>
            </a:xfrm>
            <a:custGeom>
              <a:avLst/>
              <a:gdLst/>
              <a:ahLst/>
              <a:cxnLst/>
              <a:rect l="l" t="t" r="r" b="b"/>
              <a:pathLst>
                <a:path w="28422" h="33858" extrusionOk="0">
                  <a:moveTo>
                    <a:pt x="8617" y="0"/>
                  </a:moveTo>
                  <a:cubicBezTo>
                    <a:pt x="8243" y="0"/>
                    <a:pt x="7877" y="233"/>
                    <a:pt x="7770" y="595"/>
                  </a:cubicBezTo>
                  <a:lnTo>
                    <a:pt x="134" y="23720"/>
                  </a:lnTo>
                  <a:cubicBezTo>
                    <a:pt x="1" y="24188"/>
                    <a:pt x="251" y="24705"/>
                    <a:pt x="702" y="24839"/>
                  </a:cubicBezTo>
                  <a:lnTo>
                    <a:pt x="4378" y="26059"/>
                  </a:lnTo>
                  <a:lnTo>
                    <a:pt x="3777" y="29651"/>
                  </a:lnTo>
                  <a:cubicBezTo>
                    <a:pt x="3693" y="30136"/>
                    <a:pt x="4027" y="30587"/>
                    <a:pt x="4512" y="30670"/>
                  </a:cubicBezTo>
                  <a:lnTo>
                    <a:pt x="23242" y="33845"/>
                  </a:lnTo>
                  <a:cubicBezTo>
                    <a:pt x="23293" y="33854"/>
                    <a:pt x="23342" y="33858"/>
                    <a:pt x="23392" y="33858"/>
                  </a:cubicBezTo>
                  <a:cubicBezTo>
                    <a:pt x="23816" y="33858"/>
                    <a:pt x="24187" y="33546"/>
                    <a:pt x="24262" y="33127"/>
                  </a:cubicBezTo>
                  <a:lnTo>
                    <a:pt x="28338" y="9150"/>
                  </a:lnTo>
                  <a:cubicBezTo>
                    <a:pt x="28422" y="8649"/>
                    <a:pt x="28105" y="8181"/>
                    <a:pt x="27603" y="8097"/>
                  </a:cubicBezTo>
                  <a:lnTo>
                    <a:pt x="27202" y="8030"/>
                  </a:lnTo>
                  <a:lnTo>
                    <a:pt x="27503" y="7111"/>
                  </a:lnTo>
                  <a:cubicBezTo>
                    <a:pt x="27653" y="6660"/>
                    <a:pt x="27403" y="6142"/>
                    <a:pt x="26935" y="5992"/>
                  </a:cubicBezTo>
                  <a:lnTo>
                    <a:pt x="8890" y="44"/>
                  </a:lnTo>
                  <a:cubicBezTo>
                    <a:pt x="8801" y="14"/>
                    <a:pt x="8708" y="0"/>
                    <a:pt x="8617" y="0"/>
                  </a:cubicBezTo>
                  <a:close/>
                </a:path>
              </a:pathLst>
            </a:custGeom>
            <a:solidFill>
              <a:srgbClr val="FFFFFF"/>
            </a:solidFill>
            <a:ln w="38100" cap="flat" cmpd="sng">
              <a:solidFill>
                <a:srgbClr val="FFFFFF"/>
              </a:solidFill>
              <a:prstDash val="solid"/>
              <a:round/>
              <a:headEnd type="none" w="sm" len="sm"/>
              <a:tailEnd type="none" w="sm" len="sm"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grpSp>
          <p:nvGrpSpPr>
            <p:cNvPr id="89" name="Google Shape;784;p46"/>
            <p:cNvGrpSpPr/>
            <p:nvPr/>
          </p:nvGrpSpPr>
          <p:grpSpPr>
            <a:xfrm>
              <a:off x="7985138" y="85299"/>
              <a:ext cx="1017946" cy="1215096"/>
              <a:chOff x="7985150" y="198000"/>
              <a:chExt cx="855776" cy="1021518"/>
            </a:xfrm>
          </p:grpSpPr>
          <p:sp>
            <p:nvSpPr>
              <p:cNvPr id="90" name="Google Shape;785;p46"/>
              <p:cNvSpPr/>
              <p:nvPr/>
            </p:nvSpPr>
            <p:spPr>
              <a:xfrm>
                <a:off x="8096379" y="346306"/>
                <a:ext cx="744547" cy="873212"/>
              </a:xfrm>
              <a:custGeom>
                <a:avLst/>
                <a:gdLst/>
                <a:ahLst/>
                <a:cxnLst/>
                <a:rect l="l" t="t" r="r" b="b"/>
                <a:pathLst>
                  <a:path w="19941" h="23387" extrusionOk="0">
                    <a:moveTo>
                      <a:pt x="4079" y="1"/>
                    </a:moveTo>
                    <a:cubicBezTo>
                      <a:pt x="3730" y="1"/>
                      <a:pt x="3371" y="265"/>
                      <a:pt x="3314" y="611"/>
                    </a:cubicBezTo>
                    <a:lnTo>
                      <a:pt x="31" y="20003"/>
                    </a:lnTo>
                    <a:cubicBezTo>
                      <a:pt x="1" y="20368"/>
                      <a:pt x="274" y="20763"/>
                      <a:pt x="639" y="20824"/>
                    </a:cubicBezTo>
                    <a:lnTo>
                      <a:pt x="15806" y="23377"/>
                    </a:lnTo>
                    <a:cubicBezTo>
                      <a:pt x="15850" y="23383"/>
                      <a:pt x="15893" y="23386"/>
                      <a:pt x="15935" y="23386"/>
                    </a:cubicBezTo>
                    <a:cubicBezTo>
                      <a:pt x="16303" y="23386"/>
                      <a:pt x="16600" y="23151"/>
                      <a:pt x="16627" y="22769"/>
                    </a:cubicBezTo>
                    <a:lnTo>
                      <a:pt x="19910" y="3407"/>
                    </a:lnTo>
                    <a:cubicBezTo>
                      <a:pt x="19940" y="3012"/>
                      <a:pt x="19667" y="2647"/>
                      <a:pt x="19302" y="2556"/>
                    </a:cubicBezTo>
                    <a:lnTo>
                      <a:pt x="4134" y="3"/>
                    </a:lnTo>
                    <a:cubicBezTo>
                      <a:pt x="4116" y="1"/>
                      <a:pt x="4097" y="1"/>
                      <a:pt x="4079" y="1"/>
                    </a:cubicBezTo>
                    <a:close/>
                  </a:path>
                </a:pathLst>
              </a:custGeom>
              <a:solidFill>
                <a:srgbClr val="4954A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91" name="Google Shape;786;p46"/>
              <p:cNvSpPr/>
              <p:nvPr/>
            </p:nvSpPr>
            <p:spPr>
              <a:xfrm>
                <a:off x="7985150" y="198000"/>
                <a:ext cx="834194" cy="930525"/>
              </a:xfrm>
              <a:custGeom>
                <a:avLst/>
                <a:gdLst/>
                <a:ahLst/>
                <a:cxnLst/>
                <a:rect l="l" t="t" r="r" b="b"/>
                <a:pathLst>
                  <a:path w="22342" h="24922" extrusionOk="0">
                    <a:moveTo>
                      <a:pt x="7000" y="0"/>
                    </a:moveTo>
                    <a:cubicBezTo>
                      <a:pt x="6673" y="0"/>
                      <a:pt x="6368" y="177"/>
                      <a:pt x="6293" y="480"/>
                    </a:cubicBezTo>
                    <a:lnTo>
                      <a:pt x="122" y="19142"/>
                    </a:lnTo>
                    <a:cubicBezTo>
                      <a:pt x="1" y="19538"/>
                      <a:pt x="214" y="19933"/>
                      <a:pt x="578" y="20054"/>
                    </a:cubicBezTo>
                    <a:lnTo>
                      <a:pt x="15168" y="24887"/>
                    </a:lnTo>
                    <a:cubicBezTo>
                      <a:pt x="15244" y="24911"/>
                      <a:pt x="15320" y="24922"/>
                      <a:pt x="15394" y="24922"/>
                    </a:cubicBezTo>
                    <a:cubicBezTo>
                      <a:pt x="15705" y="24922"/>
                      <a:pt x="15982" y="24726"/>
                      <a:pt x="16080" y="24431"/>
                    </a:cubicBezTo>
                    <a:lnTo>
                      <a:pt x="22250" y="5768"/>
                    </a:lnTo>
                    <a:cubicBezTo>
                      <a:pt x="22342" y="5404"/>
                      <a:pt x="22159" y="4978"/>
                      <a:pt x="21795" y="4856"/>
                    </a:cubicBezTo>
                    <a:lnTo>
                      <a:pt x="7205" y="24"/>
                    </a:lnTo>
                    <a:cubicBezTo>
                      <a:pt x="7137" y="8"/>
                      <a:pt x="7068" y="0"/>
                      <a:pt x="7000" y="0"/>
                    </a:cubicBezTo>
                    <a:close/>
                  </a:path>
                </a:pathLst>
              </a:custGeom>
              <a:solidFill>
                <a:srgbClr val="9E97C9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92" name="Google Shape;787;p46"/>
              <p:cNvSpPr/>
              <p:nvPr/>
            </p:nvSpPr>
            <p:spPr>
              <a:xfrm>
                <a:off x="8259807" y="299858"/>
                <a:ext cx="469892" cy="170296"/>
              </a:xfrm>
              <a:custGeom>
                <a:avLst/>
                <a:gdLst/>
                <a:ahLst/>
                <a:cxnLst/>
                <a:rect l="l" t="t" r="r" b="b"/>
                <a:pathLst>
                  <a:path w="12585" h="4561" extrusionOk="0">
                    <a:moveTo>
                      <a:pt x="183" y="1"/>
                    </a:moveTo>
                    <a:lnTo>
                      <a:pt x="1" y="487"/>
                    </a:lnTo>
                    <a:lnTo>
                      <a:pt x="12432" y="4560"/>
                    </a:lnTo>
                    <a:lnTo>
                      <a:pt x="12584" y="4104"/>
                    </a:lnTo>
                    <a:lnTo>
                      <a:pt x="183" y="1"/>
                    </a:lnTo>
                    <a:close/>
                  </a:path>
                </a:pathLst>
              </a:custGeom>
              <a:solidFill>
                <a:srgbClr val="6CC3C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93" name="Google Shape;788;p46"/>
              <p:cNvSpPr/>
              <p:nvPr/>
            </p:nvSpPr>
            <p:spPr>
              <a:xfrm>
                <a:off x="8230310" y="388385"/>
                <a:ext cx="469892" cy="170259"/>
              </a:xfrm>
              <a:custGeom>
                <a:avLst/>
                <a:gdLst/>
                <a:ahLst/>
                <a:cxnLst/>
                <a:rect l="l" t="t" r="r" b="b"/>
                <a:pathLst>
                  <a:path w="12585" h="4560" extrusionOk="0">
                    <a:moveTo>
                      <a:pt x="152" y="1"/>
                    </a:moveTo>
                    <a:lnTo>
                      <a:pt x="0" y="457"/>
                    </a:lnTo>
                    <a:lnTo>
                      <a:pt x="12432" y="4560"/>
                    </a:lnTo>
                    <a:lnTo>
                      <a:pt x="12584" y="4074"/>
                    </a:lnTo>
                    <a:lnTo>
                      <a:pt x="152" y="1"/>
                    </a:lnTo>
                    <a:close/>
                  </a:path>
                </a:pathLst>
              </a:custGeom>
              <a:solidFill>
                <a:srgbClr val="6CC3C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94" name="Google Shape;789;p46"/>
              <p:cNvSpPr/>
              <p:nvPr/>
            </p:nvSpPr>
            <p:spPr>
              <a:xfrm>
                <a:off x="8201933" y="476913"/>
                <a:ext cx="468735" cy="170259"/>
              </a:xfrm>
              <a:custGeom>
                <a:avLst/>
                <a:gdLst/>
                <a:ahLst/>
                <a:cxnLst/>
                <a:rect l="l" t="t" r="r" b="b"/>
                <a:pathLst>
                  <a:path w="12554" h="4560" extrusionOk="0">
                    <a:moveTo>
                      <a:pt x="152" y="1"/>
                    </a:moveTo>
                    <a:lnTo>
                      <a:pt x="0" y="487"/>
                    </a:lnTo>
                    <a:lnTo>
                      <a:pt x="12402" y="4560"/>
                    </a:lnTo>
                    <a:lnTo>
                      <a:pt x="12554" y="4104"/>
                    </a:lnTo>
                    <a:lnTo>
                      <a:pt x="152" y="1"/>
                    </a:lnTo>
                    <a:close/>
                  </a:path>
                </a:pathLst>
              </a:custGeom>
              <a:solidFill>
                <a:srgbClr val="6CC3C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95" name="Google Shape;790;p46"/>
              <p:cNvSpPr/>
              <p:nvPr/>
            </p:nvSpPr>
            <p:spPr>
              <a:xfrm>
                <a:off x="8171279" y="566561"/>
                <a:ext cx="469892" cy="170296"/>
              </a:xfrm>
              <a:custGeom>
                <a:avLst/>
                <a:gdLst/>
                <a:ahLst/>
                <a:cxnLst/>
                <a:rect l="l" t="t" r="r" b="b"/>
                <a:pathLst>
                  <a:path w="12585" h="4561" extrusionOk="0">
                    <a:moveTo>
                      <a:pt x="153" y="1"/>
                    </a:moveTo>
                    <a:lnTo>
                      <a:pt x="1" y="457"/>
                    </a:lnTo>
                    <a:lnTo>
                      <a:pt x="12433" y="4560"/>
                    </a:lnTo>
                    <a:lnTo>
                      <a:pt x="12585" y="4074"/>
                    </a:lnTo>
                    <a:lnTo>
                      <a:pt x="153" y="1"/>
                    </a:lnTo>
                    <a:close/>
                  </a:path>
                </a:pathLst>
              </a:custGeom>
              <a:solidFill>
                <a:srgbClr val="6CC3C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96" name="Google Shape;791;p46"/>
              <p:cNvSpPr/>
              <p:nvPr/>
            </p:nvSpPr>
            <p:spPr>
              <a:xfrm>
                <a:off x="8142902" y="653969"/>
                <a:ext cx="469892" cy="171379"/>
              </a:xfrm>
              <a:custGeom>
                <a:avLst/>
                <a:gdLst/>
                <a:ahLst/>
                <a:cxnLst/>
                <a:rect l="l" t="t" r="r" b="b"/>
                <a:pathLst>
                  <a:path w="12585" h="4590" extrusionOk="0">
                    <a:moveTo>
                      <a:pt x="153" y="0"/>
                    </a:moveTo>
                    <a:lnTo>
                      <a:pt x="1" y="487"/>
                    </a:lnTo>
                    <a:lnTo>
                      <a:pt x="12433" y="4590"/>
                    </a:lnTo>
                    <a:lnTo>
                      <a:pt x="12585" y="4104"/>
                    </a:lnTo>
                    <a:lnTo>
                      <a:pt x="153" y="0"/>
                    </a:lnTo>
                    <a:close/>
                  </a:path>
                </a:pathLst>
              </a:custGeom>
              <a:solidFill>
                <a:srgbClr val="6CC3C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97" name="Google Shape;792;p46"/>
              <p:cNvSpPr/>
              <p:nvPr/>
            </p:nvSpPr>
            <p:spPr>
              <a:xfrm>
                <a:off x="8113405" y="742497"/>
                <a:ext cx="286043" cy="110108"/>
              </a:xfrm>
              <a:custGeom>
                <a:avLst/>
                <a:gdLst/>
                <a:ahLst/>
                <a:cxnLst/>
                <a:rect l="l" t="t" r="r" b="b"/>
                <a:pathLst>
                  <a:path w="7661" h="2949" extrusionOk="0">
                    <a:moveTo>
                      <a:pt x="153" y="0"/>
                    </a:moveTo>
                    <a:lnTo>
                      <a:pt x="1" y="486"/>
                    </a:lnTo>
                    <a:lnTo>
                      <a:pt x="7508" y="2948"/>
                    </a:lnTo>
                    <a:lnTo>
                      <a:pt x="7660" y="2493"/>
                    </a:lnTo>
                    <a:lnTo>
                      <a:pt x="153" y="0"/>
                    </a:lnTo>
                    <a:close/>
                  </a:path>
                </a:pathLst>
              </a:custGeom>
              <a:solidFill>
                <a:srgbClr val="6CC3C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98" name="Google Shape;793;p46"/>
              <p:cNvSpPr/>
              <p:nvPr/>
            </p:nvSpPr>
            <p:spPr>
              <a:xfrm>
                <a:off x="8085029" y="832145"/>
                <a:ext cx="286043" cy="110108"/>
              </a:xfrm>
              <a:custGeom>
                <a:avLst/>
                <a:gdLst/>
                <a:ahLst/>
                <a:cxnLst/>
                <a:rect l="l" t="t" r="r" b="b"/>
                <a:pathLst>
                  <a:path w="7661" h="2949" extrusionOk="0">
                    <a:moveTo>
                      <a:pt x="153" y="0"/>
                    </a:moveTo>
                    <a:lnTo>
                      <a:pt x="1" y="487"/>
                    </a:lnTo>
                    <a:lnTo>
                      <a:pt x="7508" y="2949"/>
                    </a:lnTo>
                    <a:lnTo>
                      <a:pt x="7660" y="2493"/>
                    </a:lnTo>
                    <a:lnTo>
                      <a:pt x="153" y="0"/>
                    </a:lnTo>
                    <a:close/>
                  </a:path>
                </a:pathLst>
              </a:custGeom>
              <a:solidFill>
                <a:srgbClr val="6CC3C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</p:grpSp>
      </p:grpSp>
      <p:grpSp>
        <p:nvGrpSpPr>
          <p:cNvPr id="109" name="Google Shape;1058;p51"/>
          <p:cNvGrpSpPr/>
          <p:nvPr/>
        </p:nvGrpSpPr>
        <p:grpSpPr>
          <a:xfrm rot="16523113">
            <a:off x="7983314" y="254680"/>
            <a:ext cx="335263" cy="1002444"/>
            <a:chOff x="4818146" y="3203323"/>
            <a:chExt cx="77845" cy="395165"/>
          </a:xfrm>
        </p:grpSpPr>
        <p:sp>
          <p:nvSpPr>
            <p:cNvPr id="110" name="Google Shape;1059;p51"/>
            <p:cNvSpPr/>
            <p:nvPr/>
          </p:nvSpPr>
          <p:spPr>
            <a:xfrm>
              <a:off x="4818146" y="3203376"/>
              <a:ext cx="77845" cy="395112"/>
            </a:xfrm>
            <a:custGeom>
              <a:avLst/>
              <a:gdLst/>
              <a:ahLst/>
              <a:cxnLst/>
              <a:rect l="l" t="t" r="r" b="b"/>
              <a:pathLst>
                <a:path w="2963" h="15039" extrusionOk="0">
                  <a:moveTo>
                    <a:pt x="1481" y="1"/>
                  </a:moveTo>
                  <a:cubicBezTo>
                    <a:pt x="1441" y="1"/>
                    <a:pt x="1402" y="21"/>
                    <a:pt x="1381" y="63"/>
                  </a:cubicBezTo>
                  <a:lnTo>
                    <a:pt x="833" y="1097"/>
                  </a:lnTo>
                  <a:lnTo>
                    <a:pt x="146" y="2394"/>
                  </a:lnTo>
                  <a:cubicBezTo>
                    <a:pt x="49" y="2574"/>
                    <a:pt x="0" y="2775"/>
                    <a:pt x="0" y="2983"/>
                  </a:cubicBezTo>
                  <a:lnTo>
                    <a:pt x="0" y="13561"/>
                  </a:lnTo>
                  <a:cubicBezTo>
                    <a:pt x="0" y="14378"/>
                    <a:pt x="666" y="15039"/>
                    <a:pt x="1480" y="15039"/>
                  </a:cubicBezTo>
                  <a:cubicBezTo>
                    <a:pt x="1489" y="15039"/>
                    <a:pt x="1497" y="15038"/>
                    <a:pt x="1506" y="15038"/>
                  </a:cubicBezTo>
                  <a:cubicBezTo>
                    <a:pt x="1707" y="15038"/>
                    <a:pt x="1901" y="14990"/>
                    <a:pt x="2081" y="14913"/>
                  </a:cubicBezTo>
                  <a:cubicBezTo>
                    <a:pt x="2608" y="14671"/>
                    <a:pt x="2955" y="14144"/>
                    <a:pt x="2962" y="13561"/>
                  </a:cubicBezTo>
                  <a:lnTo>
                    <a:pt x="2962" y="13533"/>
                  </a:lnTo>
                  <a:lnTo>
                    <a:pt x="2962" y="2983"/>
                  </a:lnTo>
                  <a:cubicBezTo>
                    <a:pt x="2962" y="2893"/>
                    <a:pt x="2955" y="2810"/>
                    <a:pt x="2934" y="2720"/>
                  </a:cubicBezTo>
                  <a:lnTo>
                    <a:pt x="2928" y="2706"/>
                  </a:lnTo>
                  <a:cubicBezTo>
                    <a:pt x="2907" y="2595"/>
                    <a:pt x="2865" y="2498"/>
                    <a:pt x="2817" y="2401"/>
                  </a:cubicBezTo>
                  <a:lnTo>
                    <a:pt x="2130" y="1104"/>
                  </a:lnTo>
                  <a:lnTo>
                    <a:pt x="1582" y="63"/>
                  </a:lnTo>
                  <a:cubicBezTo>
                    <a:pt x="1561" y="21"/>
                    <a:pt x="1521" y="1"/>
                    <a:pt x="1481" y="1"/>
                  </a:cubicBezTo>
                  <a:close/>
                </a:path>
              </a:pathLst>
            </a:custGeom>
            <a:solidFill>
              <a:srgbClr val="FFEA8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11" name="Google Shape;1060;p51"/>
            <p:cNvSpPr/>
            <p:nvPr/>
          </p:nvSpPr>
          <p:spPr>
            <a:xfrm>
              <a:off x="4818146" y="3523927"/>
              <a:ext cx="77845" cy="35731"/>
            </a:xfrm>
            <a:custGeom>
              <a:avLst/>
              <a:gdLst/>
              <a:ahLst/>
              <a:cxnLst/>
              <a:rect l="l" t="t" r="r" b="b"/>
              <a:pathLst>
                <a:path w="2963" h="1360" extrusionOk="0">
                  <a:moveTo>
                    <a:pt x="0" y="0"/>
                  </a:moveTo>
                  <a:lnTo>
                    <a:pt x="0" y="1360"/>
                  </a:lnTo>
                  <a:lnTo>
                    <a:pt x="2962" y="1360"/>
                  </a:lnTo>
                  <a:lnTo>
                    <a:pt x="2962" y="1332"/>
                  </a:lnTo>
                  <a:lnTo>
                    <a:pt x="2962" y="0"/>
                  </a:lnTo>
                  <a:close/>
                </a:path>
              </a:pathLst>
            </a:custGeom>
            <a:solidFill>
              <a:srgbClr val="D6A4C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12" name="Google Shape;1061;p51"/>
            <p:cNvSpPr/>
            <p:nvPr/>
          </p:nvSpPr>
          <p:spPr>
            <a:xfrm>
              <a:off x="4839821" y="3203323"/>
              <a:ext cx="34286" cy="35310"/>
            </a:xfrm>
            <a:custGeom>
              <a:avLst/>
              <a:gdLst/>
              <a:ahLst/>
              <a:cxnLst/>
              <a:rect l="l" t="t" r="r" b="b"/>
              <a:pathLst>
                <a:path w="1305" h="1344" extrusionOk="0">
                  <a:moveTo>
                    <a:pt x="652" y="1"/>
                  </a:moveTo>
                  <a:cubicBezTo>
                    <a:pt x="613" y="1"/>
                    <a:pt x="573" y="20"/>
                    <a:pt x="549" y="58"/>
                  </a:cubicBezTo>
                  <a:lnTo>
                    <a:pt x="1" y="1099"/>
                  </a:lnTo>
                  <a:cubicBezTo>
                    <a:pt x="188" y="1262"/>
                    <a:pt x="420" y="1343"/>
                    <a:pt x="653" y="1343"/>
                  </a:cubicBezTo>
                  <a:cubicBezTo>
                    <a:pt x="885" y="1343"/>
                    <a:pt x="1118" y="1262"/>
                    <a:pt x="1305" y="1099"/>
                  </a:cubicBezTo>
                  <a:lnTo>
                    <a:pt x="750" y="58"/>
                  </a:lnTo>
                  <a:cubicBezTo>
                    <a:pt x="729" y="20"/>
                    <a:pt x="691" y="1"/>
                    <a:pt x="652" y="1"/>
                  </a:cubicBezTo>
                  <a:close/>
                </a:path>
              </a:pathLst>
            </a:custGeom>
            <a:solidFill>
              <a:srgbClr val="4954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13" name="Google Shape;1062;p51"/>
            <p:cNvSpPr/>
            <p:nvPr/>
          </p:nvSpPr>
          <p:spPr>
            <a:xfrm>
              <a:off x="4818146" y="3559631"/>
              <a:ext cx="77845" cy="38857"/>
            </a:xfrm>
            <a:custGeom>
              <a:avLst/>
              <a:gdLst/>
              <a:ahLst/>
              <a:cxnLst/>
              <a:rect l="l" t="t" r="r" b="b"/>
              <a:pathLst>
                <a:path w="2963" h="1479" extrusionOk="0">
                  <a:moveTo>
                    <a:pt x="0" y="1"/>
                  </a:moveTo>
                  <a:cubicBezTo>
                    <a:pt x="0" y="818"/>
                    <a:pt x="666" y="1479"/>
                    <a:pt x="1480" y="1479"/>
                  </a:cubicBezTo>
                  <a:cubicBezTo>
                    <a:pt x="1489" y="1479"/>
                    <a:pt x="1497" y="1478"/>
                    <a:pt x="1506" y="1478"/>
                  </a:cubicBezTo>
                  <a:cubicBezTo>
                    <a:pt x="1707" y="1478"/>
                    <a:pt x="1901" y="1430"/>
                    <a:pt x="2081" y="1353"/>
                  </a:cubicBezTo>
                  <a:cubicBezTo>
                    <a:pt x="2608" y="1111"/>
                    <a:pt x="2955" y="584"/>
                    <a:pt x="2962" y="1"/>
                  </a:cubicBezTo>
                  <a:close/>
                </a:path>
              </a:pathLst>
            </a:custGeom>
            <a:solidFill>
              <a:srgbClr val="B7DAB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14" name="Google Shape;1063;p51"/>
            <p:cNvSpPr/>
            <p:nvPr/>
          </p:nvSpPr>
          <p:spPr>
            <a:xfrm>
              <a:off x="4849857" y="3523927"/>
              <a:ext cx="46135" cy="35731"/>
            </a:xfrm>
            <a:custGeom>
              <a:avLst/>
              <a:gdLst/>
              <a:ahLst/>
              <a:cxnLst/>
              <a:rect l="l" t="t" r="r" b="b"/>
              <a:pathLst>
                <a:path w="1756" h="1360" extrusionOk="0">
                  <a:moveTo>
                    <a:pt x="0" y="0"/>
                  </a:moveTo>
                  <a:lnTo>
                    <a:pt x="0" y="1360"/>
                  </a:lnTo>
                  <a:lnTo>
                    <a:pt x="1755" y="1360"/>
                  </a:lnTo>
                  <a:lnTo>
                    <a:pt x="1755" y="1332"/>
                  </a:lnTo>
                  <a:lnTo>
                    <a:pt x="1755" y="0"/>
                  </a:lnTo>
                  <a:close/>
                </a:path>
              </a:pathLst>
            </a:custGeom>
            <a:solidFill>
              <a:srgbClr val="D6A4C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15" name="Google Shape;1064;p51"/>
            <p:cNvSpPr/>
            <p:nvPr/>
          </p:nvSpPr>
          <p:spPr>
            <a:xfrm>
              <a:off x="4849857" y="3559631"/>
              <a:ext cx="46135" cy="35573"/>
            </a:xfrm>
            <a:custGeom>
              <a:avLst/>
              <a:gdLst/>
              <a:ahLst/>
              <a:cxnLst/>
              <a:rect l="l" t="t" r="r" b="b"/>
              <a:pathLst>
                <a:path w="1756" h="1354" extrusionOk="0">
                  <a:moveTo>
                    <a:pt x="0" y="1"/>
                  </a:moveTo>
                  <a:cubicBezTo>
                    <a:pt x="0" y="584"/>
                    <a:pt x="340" y="1111"/>
                    <a:pt x="874" y="1353"/>
                  </a:cubicBezTo>
                  <a:cubicBezTo>
                    <a:pt x="1401" y="1111"/>
                    <a:pt x="1748" y="584"/>
                    <a:pt x="1755" y="1"/>
                  </a:cubicBezTo>
                  <a:close/>
                </a:path>
              </a:pathLst>
            </a:custGeom>
            <a:solidFill>
              <a:srgbClr val="B7DAB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16" name="Google Shape;1065;p51"/>
            <p:cNvSpPr/>
            <p:nvPr/>
          </p:nvSpPr>
          <p:spPr>
            <a:xfrm>
              <a:off x="4818146" y="3274259"/>
              <a:ext cx="77845" cy="249694"/>
            </a:xfrm>
            <a:custGeom>
              <a:avLst/>
              <a:gdLst/>
              <a:ahLst/>
              <a:cxnLst/>
              <a:rect l="l" t="t" r="r" b="b"/>
              <a:pathLst>
                <a:path w="2963" h="9504" extrusionOk="0">
                  <a:moveTo>
                    <a:pt x="35" y="1"/>
                  </a:moveTo>
                  <a:cubicBezTo>
                    <a:pt x="14" y="91"/>
                    <a:pt x="0" y="188"/>
                    <a:pt x="0" y="285"/>
                  </a:cubicBezTo>
                  <a:lnTo>
                    <a:pt x="0" y="9503"/>
                  </a:lnTo>
                  <a:lnTo>
                    <a:pt x="2962" y="9503"/>
                  </a:lnTo>
                  <a:lnTo>
                    <a:pt x="2962" y="285"/>
                  </a:lnTo>
                  <a:cubicBezTo>
                    <a:pt x="2962" y="195"/>
                    <a:pt x="2955" y="105"/>
                    <a:pt x="2934" y="15"/>
                  </a:cubicBezTo>
                  <a:lnTo>
                    <a:pt x="2928" y="1"/>
                  </a:lnTo>
                  <a:close/>
                </a:path>
              </a:pathLst>
            </a:custGeom>
            <a:solidFill>
              <a:srgbClr val="D9DEF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17" name="Google Shape;1066;p51"/>
            <p:cNvSpPr/>
            <p:nvPr/>
          </p:nvSpPr>
          <p:spPr>
            <a:xfrm>
              <a:off x="4849857" y="3274259"/>
              <a:ext cx="46135" cy="249694"/>
            </a:xfrm>
            <a:custGeom>
              <a:avLst/>
              <a:gdLst/>
              <a:ahLst/>
              <a:cxnLst/>
              <a:rect l="l" t="t" r="r" b="b"/>
              <a:pathLst>
                <a:path w="1756" h="9504" extrusionOk="0">
                  <a:moveTo>
                    <a:pt x="0" y="1"/>
                  </a:moveTo>
                  <a:lnTo>
                    <a:pt x="0" y="9503"/>
                  </a:lnTo>
                  <a:lnTo>
                    <a:pt x="1755" y="9503"/>
                  </a:lnTo>
                  <a:lnTo>
                    <a:pt x="1755" y="285"/>
                  </a:lnTo>
                  <a:cubicBezTo>
                    <a:pt x="1755" y="195"/>
                    <a:pt x="1748" y="105"/>
                    <a:pt x="1727" y="15"/>
                  </a:cubicBezTo>
                  <a:lnTo>
                    <a:pt x="1721" y="1"/>
                  </a:lnTo>
                  <a:close/>
                </a:path>
              </a:pathLst>
            </a:custGeom>
            <a:solidFill>
              <a:srgbClr val="9E97C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0953134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circle/>
      </p:transition>
    </mc:Choice>
    <mc:Fallback xmlns="">
      <p:transition spd="med">
        <p:circle/>
      </p:transition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Shape 206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" name="Rectangle 82"/>
          <p:cNvSpPr/>
          <p:nvPr/>
        </p:nvSpPr>
        <p:spPr>
          <a:xfrm>
            <a:off x="192662" y="185883"/>
            <a:ext cx="8732713" cy="4761021"/>
          </a:xfrm>
          <a:prstGeom prst="rect">
            <a:avLst/>
          </a:prstGeom>
          <a:solidFill>
            <a:schemeClr val="accent6"/>
          </a:solidFill>
          <a:ln>
            <a:solidFill>
              <a:schemeClr val="accent6"/>
            </a:solidFill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4954A1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  <p:sp>
        <p:nvSpPr>
          <p:cNvPr id="85" name="Freeform 4"/>
          <p:cNvSpPr/>
          <p:nvPr/>
        </p:nvSpPr>
        <p:spPr>
          <a:xfrm>
            <a:off x="15392400" y="5600700"/>
            <a:ext cx="3317558" cy="4114800"/>
          </a:xfrm>
          <a:custGeom>
            <a:avLst/>
            <a:gdLst/>
            <a:ahLst/>
            <a:cxnLst/>
            <a:rect l="l" t="t" r="r" b="b"/>
            <a:pathLst>
              <a:path w="3317558" h="4114800">
                <a:moveTo>
                  <a:pt x="0" y="0"/>
                </a:moveTo>
                <a:lnTo>
                  <a:pt x="3317558" y="0"/>
                </a:lnTo>
                <a:lnTo>
                  <a:pt x="3317558" y="4114800"/>
                </a:lnTo>
                <a:lnTo>
                  <a:pt x="0" y="4114800"/>
                </a:lnTo>
                <a:lnTo>
                  <a:pt x="0" y="0"/>
                </a:lnTo>
                <a:close/>
              </a:path>
            </a:pathLst>
          </a:custGeom>
          <a:blipFill>
            <a:blip/>
            <a:stretch>
              <a:fillRect/>
            </a:stretch>
          </a:blipFill>
        </p:spPr>
      </p:sp>
      <p:sp>
        <p:nvSpPr>
          <p:cNvPr id="90" name="Rectangle 89"/>
          <p:cNvSpPr/>
          <p:nvPr/>
        </p:nvSpPr>
        <p:spPr>
          <a:xfrm>
            <a:off x="7760730" y="2018742"/>
            <a:ext cx="530352" cy="415498"/>
          </a:xfrm>
          <a:prstGeom prst="rect">
            <a:avLst/>
          </a:prstGeom>
          <a:solidFill>
            <a:schemeClr val="accent6"/>
          </a:solidFill>
          <a:ln>
            <a:solidFill>
              <a:schemeClr val="accent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4954A1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587509" y="440742"/>
            <a:ext cx="2220448" cy="669414"/>
          </a:xfrm>
          <a:prstGeom prst="rect">
            <a:avLst/>
          </a:prstGeom>
          <a:solidFill>
            <a:srgbClr val="F4FF5C"/>
          </a:solidFill>
          <a:ln w="25400" cap="flat" cmpd="sng" algn="ctr">
            <a:solidFill>
              <a:srgbClr val="F4FF5C">
                <a:shade val="50000"/>
              </a:srgbClr>
            </a:solidFill>
            <a:prstDash val="solid"/>
          </a:ln>
          <a:effectLst/>
        </p:spPr>
        <p:txBody>
          <a:bodyPr wrap="square" rtlCol="0">
            <a:spAutoFit/>
          </a:bodyPr>
          <a:lstStyle/>
          <a:p>
            <a:pPr marL="0" marR="0" lvl="0" indent="0" algn="ctr" defTabSz="45720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500" b="1" i="0" u="none" strike="noStrike" kern="1200" cap="none" spc="0" normalizeH="0" baseline="0" noProof="0">
                <a:ln>
                  <a:noFill/>
                </a:ln>
                <a:solidFill>
                  <a:srgbClr val="070185"/>
                </a:solidFill>
                <a:effectLst/>
                <a:uLnTx/>
                <a:uFillTx/>
                <a:latin typeface="Arial"/>
                <a:ea typeface="+mn-ea"/>
                <a:cs typeface="Arial" panose="020B0604020202020204" pitchFamily="34" charset="0"/>
              </a:rPr>
              <a:t>Luyện tập 2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0" name="Rectangle 1"/>
              <p:cNvSpPr>
                <a:spLocks noChangeArrowheads="1"/>
              </p:cNvSpPr>
              <p:nvPr/>
            </p:nvSpPr>
            <p:spPr bwMode="auto">
              <a:xfrm>
                <a:off x="2967773" y="178062"/>
                <a:ext cx="5636851" cy="113877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2860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743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2004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657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just">
                  <a:lnSpc>
                    <a:spcPct val="170000"/>
                  </a:lnSpc>
                </a:pPr>
                <a:r>
                  <a:rPr lang="vi-VN" sz="2000">
                    <a:solidFill>
                      <a:srgbClr val="000000"/>
                    </a:solidFill>
                    <a:latin typeface="+mn-lt"/>
                  </a:rPr>
                  <a:t>Cho tam giác </a:t>
                </a:r>
                <a14:m>
                  <m:oMath xmlns:m="http://schemas.openxmlformats.org/officeDocument/2006/math">
                    <m:r>
                      <a:rPr lang="vi-VN" sz="20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𝐴𝐵𝐶</m:t>
                    </m:r>
                  </m:oMath>
                </a14:m>
                <a:r>
                  <a:rPr lang="vi-VN" sz="2000">
                    <a:solidFill>
                      <a:srgbClr val="000000"/>
                    </a:solidFill>
                    <a:latin typeface="+mn-lt"/>
                  </a:rPr>
                  <a:t> có </a:t>
                </a:r>
                <a14:m>
                  <m:oMath xmlns:m="http://schemas.openxmlformats.org/officeDocument/2006/math">
                    <m:r>
                      <a:rPr lang="vi-VN" sz="20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𝐴𝐵</m:t>
                    </m:r>
                    <m:r>
                      <a:rPr lang="vi-VN" sz="20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&lt; </m:t>
                    </m:r>
                    <m:r>
                      <a:rPr lang="vi-VN" sz="20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𝐴𝐶</m:t>
                    </m:r>
                    <m:r>
                      <a:rPr lang="vi-VN" sz="20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 </m:t>
                    </m:r>
                    <m:r>
                      <a:rPr lang="vi-VN" sz="20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𝐴𝐷</m:t>
                    </m:r>
                  </m:oMath>
                </a14:m>
                <a:r>
                  <a:rPr lang="en-US" sz="2000">
                    <a:solidFill>
                      <a:srgbClr val="000000"/>
                    </a:solidFill>
                    <a:latin typeface="+mn-lt"/>
                  </a:rPr>
                  <a:t> </a:t>
                </a:r>
                <a:r>
                  <a:rPr lang="vi-VN" sz="2000">
                    <a:solidFill>
                      <a:srgbClr val="000000"/>
                    </a:solidFill>
                    <a:latin typeface="+mn-lt"/>
                  </a:rPr>
                  <a:t>là đường phân giác. Chứng minh </a:t>
                </a:r>
                <a14:m>
                  <m:oMath xmlns:m="http://schemas.openxmlformats.org/officeDocument/2006/math">
                    <m:r>
                      <a:rPr lang="vi-VN" sz="20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𝐷𝐵</m:t>
                    </m:r>
                    <m:r>
                      <a:rPr lang="vi-VN" sz="20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&lt; </m:t>
                    </m:r>
                    <m:r>
                      <a:rPr lang="vi-VN" sz="20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𝐷𝐶</m:t>
                    </m:r>
                  </m:oMath>
                </a14:m>
                <a:r>
                  <a:rPr lang="vi-VN" sz="2000">
                    <a:solidFill>
                      <a:srgbClr val="000000"/>
                    </a:solidFill>
                    <a:latin typeface="+mn-lt"/>
                  </a:rPr>
                  <a:t>.</a:t>
                </a:r>
              </a:p>
            </p:txBody>
          </p:sp>
        </mc:Choice>
        <mc:Fallback xmlns="">
          <p:sp>
            <p:nvSpPr>
              <p:cNvPr id="40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967773" y="178062"/>
                <a:ext cx="5636851" cy="1138773"/>
              </a:xfrm>
              <a:prstGeom prst="rect">
                <a:avLst/>
              </a:prstGeom>
              <a:blipFill>
                <a:blip r:embed="rId7"/>
                <a:stretch>
                  <a:fillRect l="-1189" r="-1081" b="-3209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1" name="Rectangle 70"/>
          <p:cNvSpPr/>
          <p:nvPr/>
        </p:nvSpPr>
        <p:spPr>
          <a:xfrm>
            <a:off x="715966" y="1417065"/>
            <a:ext cx="66717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kumimoji="0" lang="en-US" sz="2000" b="1" i="1" u="sng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rPr>
              <a:t>Giải</a:t>
            </a:r>
            <a:endParaRPr kumimoji="0" lang="en-US" sz="2000" b="1" i="1" u="sng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Calibri"/>
              <a:ea typeface="+mn-ea"/>
              <a:cs typeface="Arial"/>
              <a:sym typeface="Arial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8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sharpenSoften amount="50000"/>
                    </a14:imgEffect>
                    <a14:imgEffect>
                      <a14:brightnessContrast contrast="-4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715966" y="2360617"/>
            <a:ext cx="2848583" cy="2503067"/>
          </a:xfrm>
          <a:prstGeom prst="rect">
            <a:avLst/>
          </a:prstGeom>
        </p:spPr>
      </p:pic>
      <p:grpSp>
        <p:nvGrpSpPr>
          <p:cNvPr id="72" name="Group 71"/>
          <p:cNvGrpSpPr/>
          <p:nvPr/>
        </p:nvGrpSpPr>
        <p:grpSpPr>
          <a:xfrm rot="377273">
            <a:off x="8317401" y="931187"/>
            <a:ext cx="1184547" cy="546948"/>
            <a:chOff x="1236482" y="2560736"/>
            <a:chExt cx="1290657" cy="567968"/>
          </a:xfrm>
        </p:grpSpPr>
        <p:grpSp>
          <p:nvGrpSpPr>
            <p:cNvPr id="73" name="Google Shape;2147;p80"/>
            <p:cNvGrpSpPr/>
            <p:nvPr/>
          </p:nvGrpSpPr>
          <p:grpSpPr>
            <a:xfrm rot="10450688">
              <a:off x="1236482" y="2563204"/>
              <a:ext cx="821600" cy="565500"/>
              <a:chOff x="5263225" y="2369200"/>
              <a:chExt cx="821600" cy="565500"/>
            </a:xfrm>
          </p:grpSpPr>
          <p:sp>
            <p:nvSpPr>
              <p:cNvPr id="91" name="Google Shape;2148;p80"/>
              <p:cNvSpPr/>
              <p:nvPr/>
            </p:nvSpPr>
            <p:spPr>
              <a:xfrm>
                <a:off x="5267925" y="2369250"/>
                <a:ext cx="816900" cy="565375"/>
              </a:xfrm>
              <a:custGeom>
                <a:avLst/>
                <a:gdLst/>
                <a:ahLst/>
                <a:cxnLst/>
                <a:rect l="l" t="t" r="r" b="b"/>
                <a:pathLst>
                  <a:path w="32676" h="22615" extrusionOk="0">
                    <a:moveTo>
                      <a:pt x="32676" y="0"/>
                    </a:moveTo>
                    <a:lnTo>
                      <a:pt x="30208" y="984"/>
                    </a:lnTo>
                    <a:lnTo>
                      <a:pt x="26866" y="1750"/>
                    </a:lnTo>
                    <a:lnTo>
                      <a:pt x="4920" y="16526"/>
                    </a:lnTo>
                    <a:lnTo>
                      <a:pt x="1859" y="18587"/>
                    </a:lnTo>
                    <a:lnTo>
                      <a:pt x="672" y="19400"/>
                    </a:lnTo>
                    <a:cubicBezTo>
                      <a:pt x="281" y="19649"/>
                      <a:pt x="63" y="20071"/>
                      <a:pt x="16" y="20509"/>
                    </a:cubicBezTo>
                    <a:cubicBezTo>
                      <a:pt x="0" y="20821"/>
                      <a:pt x="78" y="21165"/>
                      <a:pt x="250" y="21446"/>
                    </a:cubicBezTo>
                    <a:lnTo>
                      <a:pt x="609" y="21946"/>
                    </a:lnTo>
                    <a:cubicBezTo>
                      <a:pt x="672" y="22024"/>
                      <a:pt x="719" y="22102"/>
                      <a:pt x="797" y="22180"/>
                    </a:cubicBezTo>
                    <a:cubicBezTo>
                      <a:pt x="1084" y="22467"/>
                      <a:pt x="1464" y="22615"/>
                      <a:pt x="1844" y="22615"/>
                    </a:cubicBezTo>
                    <a:cubicBezTo>
                      <a:pt x="2127" y="22615"/>
                      <a:pt x="2409" y="22533"/>
                      <a:pt x="2656" y="22367"/>
                    </a:cubicBezTo>
                    <a:lnTo>
                      <a:pt x="3843" y="21555"/>
                    </a:lnTo>
                    <a:lnTo>
                      <a:pt x="6920" y="19493"/>
                    </a:lnTo>
                    <a:lnTo>
                      <a:pt x="24210" y="7857"/>
                    </a:lnTo>
                    <a:lnTo>
                      <a:pt x="28881" y="4717"/>
                    </a:lnTo>
                    <a:lnTo>
                      <a:pt x="30833" y="1921"/>
                    </a:lnTo>
                    <a:lnTo>
                      <a:pt x="32676" y="0"/>
                    </a:lnTo>
                    <a:close/>
                  </a:path>
                </a:pathLst>
              </a:custGeom>
              <a:solidFill>
                <a:schemeClr val="accent5"/>
              </a:solidFill>
              <a:ln w="38100" cap="flat" cmpd="sng">
                <a:solidFill>
                  <a:schemeClr val="accent5"/>
                </a:solidFill>
                <a:prstDash val="solid"/>
                <a:round/>
                <a:headEnd type="none" w="sm" len="sm"/>
                <a:tailEnd type="none" w="sm" len="sm"/>
              </a:ln>
              <a:effectLst>
                <a:outerShdw blurRad="57150" dist="19050" dir="5400000" algn="bl" rotWithShape="0">
                  <a:srgbClr val="000000">
                    <a:alpha val="50000"/>
                  </a:srgbClr>
                </a:outerShdw>
              </a:effectLst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grpSp>
            <p:nvGrpSpPr>
              <p:cNvPr id="92" name="Google Shape;2149;p80"/>
              <p:cNvGrpSpPr/>
              <p:nvPr/>
            </p:nvGrpSpPr>
            <p:grpSpPr>
              <a:xfrm>
                <a:off x="5263225" y="2369200"/>
                <a:ext cx="821600" cy="565500"/>
                <a:chOff x="2959800" y="3882950"/>
                <a:chExt cx="821600" cy="565500"/>
              </a:xfrm>
            </p:grpSpPr>
            <p:sp>
              <p:nvSpPr>
                <p:cNvPr id="93" name="Google Shape;2150;p80"/>
                <p:cNvSpPr/>
                <p:nvPr/>
              </p:nvSpPr>
              <p:spPr>
                <a:xfrm>
                  <a:off x="2959800" y="3882950"/>
                  <a:ext cx="821225" cy="5655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2849" h="22620" extrusionOk="0">
                      <a:moveTo>
                        <a:pt x="32848" y="1"/>
                      </a:moveTo>
                      <a:lnTo>
                        <a:pt x="30380" y="969"/>
                      </a:lnTo>
                      <a:lnTo>
                        <a:pt x="27038" y="1735"/>
                      </a:lnTo>
                      <a:lnTo>
                        <a:pt x="5124" y="16526"/>
                      </a:lnTo>
                      <a:lnTo>
                        <a:pt x="2047" y="18603"/>
                      </a:lnTo>
                      <a:lnTo>
                        <a:pt x="860" y="19400"/>
                      </a:lnTo>
                      <a:cubicBezTo>
                        <a:pt x="204" y="19853"/>
                        <a:pt x="1" y="20775"/>
                        <a:pt x="454" y="21446"/>
                      </a:cubicBezTo>
                      <a:lnTo>
                        <a:pt x="782" y="21962"/>
                      </a:lnTo>
                      <a:cubicBezTo>
                        <a:pt x="1065" y="22391"/>
                        <a:pt x="1531" y="22620"/>
                        <a:pt x="2005" y="22620"/>
                      </a:cubicBezTo>
                      <a:cubicBezTo>
                        <a:pt x="2289" y="22620"/>
                        <a:pt x="2576" y="22538"/>
                        <a:pt x="2828" y="22368"/>
                      </a:cubicBezTo>
                      <a:lnTo>
                        <a:pt x="4030" y="21571"/>
                      </a:lnTo>
                      <a:lnTo>
                        <a:pt x="7092" y="19494"/>
                      </a:lnTo>
                      <a:lnTo>
                        <a:pt x="29037" y="4718"/>
                      </a:lnTo>
                      <a:lnTo>
                        <a:pt x="31005" y="1906"/>
                      </a:lnTo>
                      <a:lnTo>
                        <a:pt x="32848" y="1"/>
                      </a:lnTo>
                      <a:close/>
                    </a:path>
                  </a:pathLst>
                </a:custGeom>
                <a:solidFill>
                  <a:srgbClr val="EEE2D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14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94" name="Google Shape;2151;p80"/>
                <p:cNvSpPr/>
                <p:nvPr/>
              </p:nvSpPr>
              <p:spPr>
                <a:xfrm>
                  <a:off x="2959800" y="4348025"/>
                  <a:ext cx="100375" cy="1004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015" h="4017" extrusionOk="0">
                      <a:moveTo>
                        <a:pt x="2047" y="0"/>
                      </a:moveTo>
                      <a:lnTo>
                        <a:pt x="860" y="797"/>
                      </a:lnTo>
                      <a:cubicBezTo>
                        <a:pt x="172" y="1250"/>
                        <a:pt x="1" y="2156"/>
                        <a:pt x="454" y="2843"/>
                      </a:cubicBezTo>
                      <a:lnTo>
                        <a:pt x="797" y="3359"/>
                      </a:lnTo>
                      <a:cubicBezTo>
                        <a:pt x="1080" y="3788"/>
                        <a:pt x="1547" y="4017"/>
                        <a:pt x="2024" y="4017"/>
                      </a:cubicBezTo>
                      <a:cubicBezTo>
                        <a:pt x="2311" y="4017"/>
                        <a:pt x="2601" y="3935"/>
                        <a:pt x="2859" y="3765"/>
                      </a:cubicBezTo>
                      <a:lnTo>
                        <a:pt x="4015" y="2921"/>
                      </a:lnTo>
                      <a:lnTo>
                        <a:pt x="3749" y="2531"/>
                      </a:lnTo>
                      <a:lnTo>
                        <a:pt x="3281" y="1828"/>
                      </a:lnTo>
                      <a:lnTo>
                        <a:pt x="2812" y="1125"/>
                      </a:lnTo>
                      <a:lnTo>
                        <a:pt x="2343" y="422"/>
                      </a:lnTo>
                      <a:lnTo>
                        <a:pt x="2047" y="0"/>
                      </a:lnTo>
                      <a:close/>
                    </a:path>
                  </a:pathLst>
                </a:custGeom>
                <a:solidFill>
                  <a:schemeClr val="accent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14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95" name="Google Shape;2152;p80"/>
                <p:cNvSpPr/>
                <p:nvPr/>
              </p:nvSpPr>
              <p:spPr>
                <a:xfrm>
                  <a:off x="3053900" y="4360125"/>
                  <a:ext cx="83600" cy="617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344" h="2469" extrusionOk="0">
                      <a:moveTo>
                        <a:pt x="3062" y="1"/>
                      </a:moveTo>
                      <a:lnTo>
                        <a:pt x="1" y="2078"/>
                      </a:lnTo>
                      <a:lnTo>
                        <a:pt x="282" y="2469"/>
                      </a:lnTo>
                      <a:lnTo>
                        <a:pt x="3343" y="407"/>
                      </a:lnTo>
                      <a:lnTo>
                        <a:pt x="3062" y="1"/>
                      </a:lnTo>
                      <a:close/>
                    </a:path>
                  </a:pathLst>
                </a:custGeom>
                <a:solidFill>
                  <a:schemeClr val="l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14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96" name="Google Shape;2153;p80"/>
                <p:cNvSpPr/>
                <p:nvPr/>
              </p:nvSpPr>
              <p:spPr>
                <a:xfrm>
                  <a:off x="3030100" y="4324975"/>
                  <a:ext cx="89050" cy="695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562" h="2782" extrusionOk="0">
                      <a:moveTo>
                        <a:pt x="3061" y="1"/>
                      </a:moveTo>
                      <a:lnTo>
                        <a:pt x="0" y="2047"/>
                      </a:lnTo>
                      <a:lnTo>
                        <a:pt x="484" y="2781"/>
                      </a:lnTo>
                      <a:lnTo>
                        <a:pt x="3561" y="704"/>
                      </a:lnTo>
                      <a:lnTo>
                        <a:pt x="3296" y="329"/>
                      </a:lnTo>
                      <a:lnTo>
                        <a:pt x="3061" y="1"/>
                      </a:lnTo>
                      <a:close/>
                    </a:path>
                  </a:pathLst>
                </a:custGeom>
                <a:solidFill>
                  <a:schemeClr val="l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14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97" name="Google Shape;2154;p80"/>
                <p:cNvSpPr/>
                <p:nvPr/>
              </p:nvSpPr>
              <p:spPr>
                <a:xfrm>
                  <a:off x="3010950" y="4296100"/>
                  <a:ext cx="83975" cy="625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359" h="2500" extrusionOk="0">
                      <a:moveTo>
                        <a:pt x="3078" y="0"/>
                      </a:moveTo>
                      <a:lnTo>
                        <a:pt x="1" y="2062"/>
                      </a:lnTo>
                      <a:lnTo>
                        <a:pt x="297" y="2499"/>
                      </a:lnTo>
                      <a:lnTo>
                        <a:pt x="3359" y="437"/>
                      </a:lnTo>
                      <a:lnTo>
                        <a:pt x="3078" y="0"/>
                      </a:lnTo>
                      <a:close/>
                    </a:path>
                  </a:pathLst>
                </a:custGeom>
                <a:solidFill>
                  <a:schemeClr val="l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14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98" name="Google Shape;2155;p80"/>
                <p:cNvSpPr/>
                <p:nvPr/>
              </p:nvSpPr>
              <p:spPr>
                <a:xfrm>
                  <a:off x="3017975" y="4307025"/>
                  <a:ext cx="88675" cy="695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547" h="2781" extrusionOk="0">
                      <a:moveTo>
                        <a:pt x="3062" y="0"/>
                      </a:moveTo>
                      <a:lnTo>
                        <a:pt x="1" y="2062"/>
                      </a:lnTo>
                      <a:lnTo>
                        <a:pt x="485" y="2781"/>
                      </a:lnTo>
                      <a:lnTo>
                        <a:pt x="3546" y="719"/>
                      </a:lnTo>
                      <a:lnTo>
                        <a:pt x="3062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14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99" name="Google Shape;2156;p80"/>
                <p:cNvSpPr/>
                <p:nvPr/>
              </p:nvSpPr>
              <p:spPr>
                <a:xfrm>
                  <a:off x="3042200" y="4342550"/>
                  <a:ext cx="88275" cy="695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531" h="2782" extrusionOk="0">
                      <a:moveTo>
                        <a:pt x="3077" y="1"/>
                      </a:moveTo>
                      <a:lnTo>
                        <a:pt x="0" y="2078"/>
                      </a:lnTo>
                      <a:lnTo>
                        <a:pt x="469" y="2781"/>
                      </a:lnTo>
                      <a:lnTo>
                        <a:pt x="3530" y="704"/>
                      </a:lnTo>
                      <a:lnTo>
                        <a:pt x="3077" y="1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14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100" name="Google Shape;2157;p80"/>
                <p:cNvSpPr/>
                <p:nvPr/>
              </p:nvSpPr>
              <p:spPr>
                <a:xfrm>
                  <a:off x="3112475" y="3963775"/>
                  <a:ext cx="573650" cy="4065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2946" h="16261" extrusionOk="0">
                      <a:moveTo>
                        <a:pt x="21946" y="1"/>
                      </a:moveTo>
                      <a:lnTo>
                        <a:pt x="1" y="14777"/>
                      </a:lnTo>
                      <a:lnTo>
                        <a:pt x="266" y="15152"/>
                      </a:lnTo>
                      <a:lnTo>
                        <a:pt x="719" y="15855"/>
                      </a:lnTo>
                      <a:lnTo>
                        <a:pt x="1000" y="16261"/>
                      </a:lnTo>
                      <a:lnTo>
                        <a:pt x="22946" y="1485"/>
                      </a:lnTo>
                      <a:lnTo>
                        <a:pt x="21946" y="1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14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101" name="Google Shape;2158;p80"/>
                <p:cNvSpPr/>
                <p:nvPr/>
              </p:nvSpPr>
              <p:spPr>
                <a:xfrm>
                  <a:off x="3087875" y="3926700"/>
                  <a:ext cx="573250" cy="4065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2930" h="16260" extrusionOk="0">
                      <a:moveTo>
                        <a:pt x="21946" y="0"/>
                      </a:moveTo>
                      <a:lnTo>
                        <a:pt x="1" y="14776"/>
                      </a:lnTo>
                      <a:lnTo>
                        <a:pt x="282" y="15213"/>
                      </a:lnTo>
                      <a:lnTo>
                        <a:pt x="750" y="15932"/>
                      </a:lnTo>
                      <a:lnTo>
                        <a:pt x="985" y="16260"/>
                      </a:lnTo>
                      <a:lnTo>
                        <a:pt x="22930" y="1484"/>
                      </a:lnTo>
                      <a:lnTo>
                        <a:pt x="21946" y="0"/>
                      </a:lnTo>
                      <a:close/>
                    </a:path>
                  </a:pathLst>
                </a:custGeom>
                <a:solidFill>
                  <a:schemeClr val="l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14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102" name="Google Shape;2159;p80"/>
                <p:cNvSpPr/>
                <p:nvPr/>
              </p:nvSpPr>
              <p:spPr>
                <a:xfrm>
                  <a:off x="3719675" y="3882950"/>
                  <a:ext cx="61725" cy="476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469" h="1907" extrusionOk="0">
                      <a:moveTo>
                        <a:pt x="2469" y="1"/>
                      </a:moveTo>
                      <a:lnTo>
                        <a:pt x="1" y="969"/>
                      </a:lnTo>
                      <a:lnTo>
                        <a:pt x="626" y="1906"/>
                      </a:lnTo>
                      <a:lnTo>
                        <a:pt x="2469" y="1"/>
                      </a:lnTo>
                      <a:close/>
                    </a:path>
                  </a:pathLst>
                </a:custGeom>
                <a:solidFill>
                  <a:schemeClr val="lt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14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103" name="Google Shape;2160;p80"/>
                <p:cNvSpPr/>
                <p:nvPr/>
              </p:nvSpPr>
              <p:spPr>
                <a:xfrm>
                  <a:off x="3636500" y="3907175"/>
                  <a:ext cx="98825" cy="937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953" h="3749" extrusionOk="0">
                      <a:moveTo>
                        <a:pt x="3328" y="0"/>
                      </a:moveTo>
                      <a:lnTo>
                        <a:pt x="1" y="781"/>
                      </a:lnTo>
                      <a:lnTo>
                        <a:pt x="985" y="2265"/>
                      </a:lnTo>
                      <a:lnTo>
                        <a:pt x="1985" y="3749"/>
                      </a:lnTo>
                      <a:lnTo>
                        <a:pt x="3953" y="937"/>
                      </a:lnTo>
                      <a:lnTo>
                        <a:pt x="3328" y="0"/>
                      </a:lnTo>
                      <a:close/>
                    </a:path>
                  </a:pathLst>
                </a:custGeom>
                <a:solidFill>
                  <a:schemeClr val="accent3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14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</p:grpSp>
        </p:grpSp>
        <p:grpSp>
          <p:nvGrpSpPr>
            <p:cNvPr id="74" name="Google Shape;2161;p80"/>
            <p:cNvGrpSpPr/>
            <p:nvPr/>
          </p:nvGrpSpPr>
          <p:grpSpPr>
            <a:xfrm rot="10450688">
              <a:off x="1705539" y="2560736"/>
              <a:ext cx="821600" cy="565500"/>
              <a:chOff x="5263225" y="2369200"/>
              <a:chExt cx="821600" cy="565500"/>
            </a:xfrm>
          </p:grpSpPr>
          <p:sp>
            <p:nvSpPr>
              <p:cNvPr id="75" name="Google Shape;2162;p80"/>
              <p:cNvSpPr/>
              <p:nvPr/>
            </p:nvSpPr>
            <p:spPr>
              <a:xfrm>
                <a:off x="5267925" y="2369250"/>
                <a:ext cx="816900" cy="565375"/>
              </a:xfrm>
              <a:custGeom>
                <a:avLst/>
                <a:gdLst/>
                <a:ahLst/>
                <a:cxnLst/>
                <a:rect l="l" t="t" r="r" b="b"/>
                <a:pathLst>
                  <a:path w="32676" h="22615" extrusionOk="0">
                    <a:moveTo>
                      <a:pt x="32676" y="0"/>
                    </a:moveTo>
                    <a:lnTo>
                      <a:pt x="30208" y="984"/>
                    </a:lnTo>
                    <a:lnTo>
                      <a:pt x="26866" y="1750"/>
                    </a:lnTo>
                    <a:lnTo>
                      <a:pt x="4920" y="16526"/>
                    </a:lnTo>
                    <a:lnTo>
                      <a:pt x="1859" y="18587"/>
                    </a:lnTo>
                    <a:lnTo>
                      <a:pt x="672" y="19400"/>
                    </a:lnTo>
                    <a:cubicBezTo>
                      <a:pt x="281" y="19649"/>
                      <a:pt x="63" y="20071"/>
                      <a:pt x="16" y="20509"/>
                    </a:cubicBezTo>
                    <a:cubicBezTo>
                      <a:pt x="0" y="20821"/>
                      <a:pt x="78" y="21165"/>
                      <a:pt x="250" y="21446"/>
                    </a:cubicBezTo>
                    <a:lnTo>
                      <a:pt x="609" y="21946"/>
                    </a:lnTo>
                    <a:cubicBezTo>
                      <a:pt x="672" y="22024"/>
                      <a:pt x="719" y="22102"/>
                      <a:pt x="797" y="22180"/>
                    </a:cubicBezTo>
                    <a:cubicBezTo>
                      <a:pt x="1084" y="22467"/>
                      <a:pt x="1464" y="22615"/>
                      <a:pt x="1844" y="22615"/>
                    </a:cubicBezTo>
                    <a:cubicBezTo>
                      <a:pt x="2127" y="22615"/>
                      <a:pt x="2409" y="22533"/>
                      <a:pt x="2656" y="22367"/>
                    </a:cubicBezTo>
                    <a:lnTo>
                      <a:pt x="3843" y="21555"/>
                    </a:lnTo>
                    <a:lnTo>
                      <a:pt x="6920" y="19493"/>
                    </a:lnTo>
                    <a:lnTo>
                      <a:pt x="24210" y="7857"/>
                    </a:lnTo>
                    <a:lnTo>
                      <a:pt x="28881" y="4717"/>
                    </a:lnTo>
                    <a:lnTo>
                      <a:pt x="30833" y="1921"/>
                    </a:lnTo>
                    <a:lnTo>
                      <a:pt x="32676" y="0"/>
                    </a:lnTo>
                    <a:close/>
                  </a:path>
                </a:pathLst>
              </a:custGeom>
              <a:solidFill>
                <a:schemeClr val="accent5"/>
              </a:solidFill>
              <a:ln w="38100" cap="flat" cmpd="sng">
                <a:solidFill>
                  <a:schemeClr val="accent5"/>
                </a:solidFill>
                <a:prstDash val="solid"/>
                <a:round/>
                <a:headEnd type="none" w="sm" len="sm"/>
                <a:tailEnd type="none" w="sm" len="sm"/>
              </a:ln>
              <a:effectLst>
                <a:outerShdw blurRad="57150" dist="19050" dir="5400000" algn="bl" rotWithShape="0">
                  <a:srgbClr val="000000">
                    <a:alpha val="50000"/>
                  </a:srgbClr>
                </a:outerShdw>
              </a:effectLst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grpSp>
            <p:nvGrpSpPr>
              <p:cNvPr id="76" name="Google Shape;2163;p80"/>
              <p:cNvGrpSpPr/>
              <p:nvPr/>
            </p:nvGrpSpPr>
            <p:grpSpPr>
              <a:xfrm>
                <a:off x="5263225" y="2369200"/>
                <a:ext cx="821600" cy="565500"/>
                <a:chOff x="2959800" y="3882950"/>
                <a:chExt cx="821600" cy="565500"/>
              </a:xfrm>
            </p:grpSpPr>
            <p:sp>
              <p:nvSpPr>
                <p:cNvPr id="77" name="Google Shape;2164;p80"/>
                <p:cNvSpPr/>
                <p:nvPr/>
              </p:nvSpPr>
              <p:spPr>
                <a:xfrm>
                  <a:off x="2959800" y="3882950"/>
                  <a:ext cx="821225" cy="5655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2849" h="22620" extrusionOk="0">
                      <a:moveTo>
                        <a:pt x="32848" y="1"/>
                      </a:moveTo>
                      <a:lnTo>
                        <a:pt x="30380" y="969"/>
                      </a:lnTo>
                      <a:lnTo>
                        <a:pt x="27038" y="1735"/>
                      </a:lnTo>
                      <a:lnTo>
                        <a:pt x="5124" y="16526"/>
                      </a:lnTo>
                      <a:lnTo>
                        <a:pt x="2047" y="18603"/>
                      </a:lnTo>
                      <a:lnTo>
                        <a:pt x="860" y="19400"/>
                      </a:lnTo>
                      <a:cubicBezTo>
                        <a:pt x="204" y="19853"/>
                        <a:pt x="1" y="20775"/>
                        <a:pt x="454" y="21446"/>
                      </a:cubicBezTo>
                      <a:lnTo>
                        <a:pt x="782" y="21962"/>
                      </a:lnTo>
                      <a:cubicBezTo>
                        <a:pt x="1065" y="22391"/>
                        <a:pt x="1531" y="22620"/>
                        <a:pt x="2005" y="22620"/>
                      </a:cubicBezTo>
                      <a:cubicBezTo>
                        <a:pt x="2289" y="22620"/>
                        <a:pt x="2576" y="22538"/>
                        <a:pt x="2828" y="22368"/>
                      </a:cubicBezTo>
                      <a:lnTo>
                        <a:pt x="4030" y="21571"/>
                      </a:lnTo>
                      <a:lnTo>
                        <a:pt x="7092" y="19494"/>
                      </a:lnTo>
                      <a:lnTo>
                        <a:pt x="29037" y="4718"/>
                      </a:lnTo>
                      <a:lnTo>
                        <a:pt x="31005" y="1906"/>
                      </a:lnTo>
                      <a:lnTo>
                        <a:pt x="32848" y="1"/>
                      </a:lnTo>
                      <a:close/>
                    </a:path>
                  </a:pathLst>
                </a:custGeom>
                <a:solidFill>
                  <a:srgbClr val="EEE2D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14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78" name="Google Shape;2165;p80"/>
                <p:cNvSpPr/>
                <p:nvPr/>
              </p:nvSpPr>
              <p:spPr>
                <a:xfrm>
                  <a:off x="2959800" y="4348025"/>
                  <a:ext cx="100375" cy="1004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015" h="4017" extrusionOk="0">
                      <a:moveTo>
                        <a:pt x="2047" y="0"/>
                      </a:moveTo>
                      <a:lnTo>
                        <a:pt x="860" y="797"/>
                      </a:lnTo>
                      <a:cubicBezTo>
                        <a:pt x="172" y="1250"/>
                        <a:pt x="1" y="2156"/>
                        <a:pt x="454" y="2843"/>
                      </a:cubicBezTo>
                      <a:lnTo>
                        <a:pt x="797" y="3359"/>
                      </a:lnTo>
                      <a:cubicBezTo>
                        <a:pt x="1080" y="3788"/>
                        <a:pt x="1547" y="4017"/>
                        <a:pt x="2024" y="4017"/>
                      </a:cubicBezTo>
                      <a:cubicBezTo>
                        <a:pt x="2311" y="4017"/>
                        <a:pt x="2601" y="3935"/>
                        <a:pt x="2859" y="3765"/>
                      </a:cubicBezTo>
                      <a:lnTo>
                        <a:pt x="4015" y="2921"/>
                      </a:lnTo>
                      <a:lnTo>
                        <a:pt x="3749" y="2531"/>
                      </a:lnTo>
                      <a:lnTo>
                        <a:pt x="3281" y="1828"/>
                      </a:lnTo>
                      <a:lnTo>
                        <a:pt x="2812" y="1125"/>
                      </a:lnTo>
                      <a:lnTo>
                        <a:pt x="2343" y="422"/>
                      </a:lnTo>
                      <a:lnTo>
                        <a:pt x="2047" y="0"/>
                      </a:lnTo>
                      <a:close/>
                    </a:path>
                  </a:pathLst>
                </a:custGeom>
                <a:solidFill>
                  <a:schemeClr val="l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14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79" name="Google Shape;2166;p80"/>
                <p:cNvSpPr/>
                <p:nvPr/>
              </p:nvSpPr>
              <p:spPr>
                <a:xfrm>
                  <a:off x="3053900" y="4360125"/>
                  <a:ext cx="83600" cy="617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344" h="2469" extrusionOk="0">
                      <a:moveTo>
                        <a:pt x="3062" y="1"/>
                      </a:moveTo>
                      <a:lnTo>
                        <a:pt x="1" y="2078"/>
                      </a:lnTo>
                      <a:lnTo>
                        <a:pt x="282" y="2469"/>
                      </a:lnTo>
                      <a:lnTo>
                        <a:pt x="3343" y="407"/>
                      </a:lnTo>
                      <a:lnTo>
                        <a:pt x="3062" y="1"/>
                      </a:lnTo>
                      <a:close/>
                    </a:path>
                  </a:pathLst>
                </a:custGeom>
                <a:solidFill>
                  <a:schemeClr val="accent4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14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80" name="Google Shape;2167;p80"/>
                <p:cNvSpPr/>
                <p:nvPr/>
              </p:nvSpPr>
              <p:spPr>
                <a:xfrm>
                  <a:off x="3030100" y="4324975"/>
                  <a:ext cx="89050" cy="695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562" h="2782" extrusionOk="0">
                      <a:moveTo>
                        <a:pt x="3061" y="1"/>
                      </a:moveTo>
                      <a:lnTo>
                        <a:pt x="0" y="2047"/>
                      </a:lnTo>
                      <a:lnTo>
                        <a:pt x="484" y="2781"/>
                      </a:lnTo>
                      <a:lnTo>
                        <a:pt x="3561" y="704"/>
                      </a:lnTo>
                      <a:lnTo>
                        <a:pt x="3296" y="329"/>
                      </a:lnTo>
                      <a:lnTo>
                        <a:pt x="3061" y="1"/>
                      </a:lnTo>
                      <a:close/>
                    </a:path>
                  </a:pathLst>
                </a:custGeom>
                <a:solidFill>
                  <a:schemeClr val="accent4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14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81" name="Google Shape;2168;p80"/>
                <p:cNvSpPr/>
                <p:nvPr/>
              </p:nvSpPr>
              <p:spPr>
                <a:xfrm>
                  <a:off x="3010950" y="4296100"/>
                  <a:ext cx="83975" cy="625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359" h="2500" extrusionOk="0">
                      <a:moveTo>
                        <a:pt x="3078" y="0"/>
                      </a:moveTo>
                      <a:lnTo>
                        <a:pt x="1" y="2062"/>
                      </a:lnTo>
                      <a:lnTo>
                        <a:pt x="297" y="2499"/>
                      </a:lnTo>
                      <a:lnTo>
                        <a:pt x="3359" y="437"/>
                      </a:lnTo>
                      <a:lnTo>
                        <a:pt x="3078" y="0"/>
                      </a:lnTo>
                      <a:close/>
                    </a:path>
                  </a:pathLst>
                </a:custGeom>
                <a:solidFill>
                  <a:schemeClr val="accent4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14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82" name="Google Shape;2169;p80"/>
                <p:cNvSpPr/>
                <p:nvPr/>
              </p:nvSpPr>
              <p:spPr>
                <a:xfrm>
                  <a:off x="3017975" y="4307025"/>
                  <a:ext cx="88675" cy="695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547" h="2781" extrusionOk="0">
                      <a:moveTo>
                        <a:pt x="3062" y="0"/>
                      </a:moveTo>
                      <a:lnTo>
                        <a:pt x="1" y="2062"/>
                      </a:lnTo>
                      <a:lnTo>
                        <a:pt x="485" y="2781"/>
                      </a:lnTo>
                      <a:lnTo>
                        <a:pt x="3546" y="719"/>
                      </a:lnTo>
                      <a:lnTo>
                        <a:pt x="3062" y="0"/>
                      </a:lnTo>
                      <a:close/>
                    </a:path>
                  </a:pathLst>
                </a:custGeom>
                <a:solidFill>
                  <a:schemeClr val="accent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14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84" name="Google Shape;2170;p80"/>
                <p:cNvSpPr/>
                <p:nvPr/>
              </p:nvSpPr>
              <p:spPr>
                <a:xfrm>
                  <a:off x="3042200" y="4342550"/>
                  <a:ext cx="88275" cy="695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531" h="2782" extrusionOk="0">
                      <a:moveTo>
                        <a:pt x="3077" y="1"/>
                      </a:moveTo>
                      <a:lnTo>
                        <a:pt x="0" y="2078"/>
                      </a:lnTo>
                      <a:lnTo>
                        <a:pt x="469" y="2781"/>
                      </a:lnTo>
                      <a:lnTo>
                        <a:pt x="3530" y="704"/>
                      </a:lnTo>
                      <a:lnTo>
                        <a:pt x="3077" y="1"/>
                      </a:lnTo>
                      <a:close/>
                    </a:path>
                  </a:pathLst>
                </a:custGeom>
                <a:solidFill>
                  <a:schemeClr val="accent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14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86" name="Google Shape;2171;p80"/>
                <p:cNvSpPr/>
                <p:nvPr/>
              </p:nvSpPr>
              <p:spPr>
                <a:xfrm>
                  <a:off x="3112475" y="3963775"/>
                  <a:ext cx="573650" cy="4065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2946" h="16261" extrusionOk="0">
                      <a:moveTo>
                        <a:pt x="21946" y="1"/>
                      </a:moveTo>
                      <a:lnTo>
                        <a:pt x="1" y="14777"/>
                      </a:lnTo>
                      <a:lnTo>
                        <a:pt x="266" y="15152"/>
                      </a:lnTo>
                      <a:lnTo>
                        <a:pt x="719" y="15855"/>
                      </a:lnTo>
                      <a:lnTo>
                        <a:pt x="1000" y="16261"/>
                      </a:lnTo>
                      <a:lnTo>
                        <a:pt x="22946" y="1485"/>
                      </a:lnTo>
                      <a:lnTo>
                        <a:pt x="21946" y="1"/>
                      </a:lnTo>
                      <a:close/>
                    </a:path>
                  </a:pathLst>
                </a:custGeom>
                <a:solidFill>
                  <a:schemeClr val="accent4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14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87" name="Google Shape;2172;p80"/>
                <p:cNvSpPr/>
                <p:nvPr/>
              </p:nvSpPr>
              <p:spPr>
                <a:xfrm>
                  <a:off x="3087875" y="3926700"/>
                  <a:ext cx="573250" cy="4065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2930" h="16260" extrusionOk="0">
                      <a:moveTo>
                        <a:pt x="21946" y="0"/>
                      </a:moveTo>
                      <a:lnTo>
                        <a:pt x="1" y="14776"/>
                      </a:lnTo>
                      <a:lnTo>
                        <a:pt x="282" y="15213"/>
                      </a:lnTo>
                      <a:lnTo>
                        <a:pt x="750" y="15932"/>
                      </a:lnTo>
                      <a:lnTo>
                        <a:pt x="985" y="16260"/>
                      </a:lnTo>
                      <a:lnTo>
                        <a:pt x="22930" y="1484"/>
                      </a:lnTo>
                      <a:lnTo>
                        <a:pt x="21946" y="0"/>
                      </a:lnTo>
                      <a:close/>
                    </a:path>
                  </a:pathLst>
                </a:custGeom>
                <a:solidFill>
                  <a:schemeClr val="accent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14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88" name="Google Shape;2173;p80"/>
                <p:cNvSpPr/>
                <p:nvPr/>
              </p:nvSpPr>
              <p:spPr>
                <a:xfrm>
                  <a:off x="3719675" y="3882950"/>
                  <a:ext cx="61725" cy="476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469" h="1907" extrusionOk="0">
                      <a:moveTo>
                        <a:pt x="2469" y="1"/>
                      </a:moveTo>
                      <a:lnTo>
                        <a:pt x="1" y="969"/>
                      </a:lnTo>
                      <a:lnTo>
                        <a:pt x="626" y="1906"/>
                      </a:lnTo>
                      <a:lnTo>
                        <a:pt x="2469" y="1"/>
                      </a:lnTo>
                      <a:close/>
                    </a:path>
                  </a:pathLst>
                </a:custGeom>
                <a:solidFill>
                  <a:schemeClr val="lt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14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89" name="Google Shape;2174;p80"/>
                <p:cNvSpPr/>
                <p:nvPr/>
              </p:nvSpPr>
              <p:spPr>
                <a:xfrm>
                  <a:off x="3636500" y="3907175"/>
                  <a:ext cx="98825" cy="937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953" h="3749" extrusionOk="0">
                      <a:moveTo>
                        <a:pt x="3328" y="0"/>
                      </a:moveTo>
                      <a:lnTo>
                        <a:pt x="1" y="781"/>
                      </a:lnTo>
                      <a:lnTo>
                        <a:pt x="985" y="2265"/>
                      </a:lnTo>
                      <a:lnTo>
                        <a:pt x="1985" y="3749"/>
                      </a:lnTo>
                      <a:lnTo>
                        <a:pt x="3953" y="937"/>
                      </a:lnTo>
                      <a:lnTo>
                        <a:pt x="3328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14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4258116" y="1737368"/>
                <a:ext cx="4572000" cy="2113848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algn="just"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vi-VN" sz="2000">
                    <a:latin typeface="+mn-lt"/>
                    <a:ea typeface="Dotum" panose="020B0600000101010101" pitchFamily="34" charset="-127"/>
                    <a:cs typeface="Times New Roman" panose="02020603050405020304" pitchFamily="18" charset="0"/>
                  </a:rPr>
                  <a:t>Xét </a:t>
                </a:r>
                <a14:m>
                  <m:oMath xmlns:m="http://schemas.openxmlformats.org/officeDocument/2006/math">
                    <m:r>
                      <a:rPr lang="vi-VN" sz="2000" i="1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  <a:cs typeface="Times New Roman" panose="02020603050405020304" pitchFamily="18" charset="0"/>
                      </a:rPr>
                      <m:t>∆</m:t>
                    </m:r>
                    <m:r>
                      <a:rPr lang="vi-VN" sz="2000" i="1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  <a:cs typeface="Times New Roman" panose="02020603050405020304" pitchFamily="18" charset="0"/>
                      </a:rPr>
                      <m:t>𝐴𝐵𝐶</m:t>
                    </m:r>
                  </m:oMath>
                </a14:m>
                <a:r>
                  <a:rPr lang="vi-VN" sz="2000">
                    <a:effectLst/>
                    <a:latin typeface="+mn-lt"/>
                    <a:ea typeface="Dotum" panose="020B0600000101010101" pitchFamily="34" charset="-127"/>
                    <a:cs typeface="Times New Roman" panose="02020603050405020304" pitchFamily="18" charset="0"/>
                  </a:rPr>
                  <a:t> có </a:t>
                </a:r>
                <a14:m>
                  <m:oMath xmlns:m="http://schemas.openxmlformats.org/officeDocument/2006/math">
                    <m:r>
                      <a:rPr lang="vi-VN" sz="2000" i="1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  <a:cs typeface="Times New Roman" panose="02020603050405020304" pitchFamily="18" charset="0"/>
                      </a:rPr>
                      <m:t>𝐴𝐷</m:t>
                    </m:r>
                  </m:oMath>
                </a14:m>
                <a:r>
                  <a:rPr lang="vi-VN" sz="2000">
                    <a:effectLst/>
                    <a:latin typeface="+mn-lt"/>
                    <a:ea typeface="Dotum" panose="020B0600000101010101" pitchFamily="34" charset="-127"/>
                    <a:cs typeface="Times New Roman" panose="02020603050405020304" pitchFamily="18" charset="0"/>
                  </a:rPr>
                  <a:t> là đường phân giác</a:t>
                </a:r>
                <a:endParaRPr lang="en-US" sz="2000">
                  <a:effectLst/>
                  <a:latin typeface="+mn-lt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effectLst/>
                          <a:latin typeface="Cambria Math" panose="02040503050406030204" pitchFamily="18" charset="0"/>
                          <a:ea typeface="Dotum" panose="020B0600000101010101" pitchFamily="34" charset="-127"/>
                          <a:cs typeface="Times New Roman" panose="02020603050405020304" pitchFamily="18" charset="0"/>
                        </a:rPr>
                        <m:t>⇒</m:t>
                      </m:r>
                      <m:f>
                        <m:fPr>
                          <m:ctrlPr>
                            <a:rPr lang="en-US" sz="2000" i="1">
                              <a:effectLst/>
                              <a:latin typeface="Cambria Math" panose="02040503050406030204" pitchFamily="18" charset="0"/>
                              <a:ea typeface="Dotum" panose="020B0600000101010101" pitchFamily="34" charset="-127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vi-VN" sz="2000" i="1">
                              <a:effectLst/>
                              <a:latin typeface="Cambria Math" panose="02040503050406030204" pitchFamily="18" charset="0"/>
                              <a:ea typeface="Dotum" panose="020B0600000101010101" pitchFamily="34" charset="-127"/>
                              <a:cs typeface="Times New Roman" panose="02020603050405020304" pitchFamily="18" charset="0"/>
                            </a:rPr>
                            <m:t>𝐴𝐵</m:t>
                          </m:r>
                        </m:num>
                        <m:den>
                          <m:r>
                            <a:rPr lang="vi-VN" sz="2000" i="1">
                              <a:effectLst/>
                              <a:latin typeface="Cambria Math" panose="02040503050406030204" pitchFamily="18" charset="0"/>
                              <a:ea typeface="Dotum" panose="020B0600000101010101" pitchFamily="34" charset="-127"/>
                              <a:cs typeface="Times New Roman" panose="02020603050405020304" pitchFamily="18" charset="0"/>
                            </a:rPr>
                            <m:t>𝐴𝐶</m:t>
                          </m:r>
                        </m:den>
                      </m:f>
                      <m:r>
                        <a:rPr lang="vi-VN" sz="2000" i="1">
                          <a:effectLst/>
                          <a:latin typeface="Cambria Math" panose="02040503050406030204" pitchFamily="18" charset="0"/>
                          <a:ea typeface="Dotum" panose="020B0600000101010101" pitchFamily="34" charset="-127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i="1">
                              <a:effectLst/>
                              <a:latin typeface="Cambria Math" panose="02040503050406030204" pitchFamily="18" charset="0"/>
                              <a:ea typeface="Dotum" panose="020B0600000101010101" pitchFamily="34" charset="-127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vi-VN" sz="2000" i="1">
                              <a:effectLst/>
                              <a:latin typeface="Cambria Math" panose="02040503050406030204" pitchFamily="18" charset="0"/>
                              <a:ea typeface="Dotum" panose="020B0600000101010101" pitchFamily="34" charset="-127"/>
                              <a:cs typeface="Times New Roman" panose="02020603050405020304" pitchFamily="18" charset="0"/>
                            </a:rPr>
                            <m:t>𝐷𝐵</m:t>
                          </m:r>
                        </m:num>
                        <m:den>
                          <m:r>
                            <a:rPr lang="vi-VN" sz="2000" i="1">
                              <a:effectLst/>
                              <a:latin typeface="Cambria Math" panose="02040503050406030204" pitchFamily="18" charset="0"/>
                              <a:ea typeface="Dotum" panose="020B0600000101010101" pitchFamily="34" charset="-127"/>
                              <a:cs typeface="Times New Roman" panose="02020603050405020304" pitchFamily="18" charset="0"/>
                            </a:rPr>
                            <m:t>𝐷𝐶</m:t>
                          </m:r>
                        </m:den>
                      </m:f>
                    </m:oMath>
                  </m:oMathPara>
                </a14:m>
                <a:endParaRPr lang="en-US" sz="2000">
                  <a:effectLst/>
                  <a:latin typeface="+mn-lt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vi-VN" sz="2000">
                    <a:effectLst/>
                    <a:latin typeface="+mn-lt"/>
                    <a:ea typeface="Dotum" panose="020B0600000101010101" pitchFamily="34" charset="-127"/>
                    <a:cs typeface="Times New Roman" panose="02020603050405020304" pitchFamily="18" charset="0"/>
                  </a:rPr>
                  <a:t>Mà</a:t>
                </a:r>
                <a:endParaRPr lang="en-US" sz="2000">
                  <a:effectLst/>
                  <a:latin typeface="+mn-lt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58116" y="1737368"/>
                <a:ext cx="4572000" cy="2113848"/>
              </a:xfrm>
              <a:prstGeom prst="rect">
                <a:avLst/>
              </a:prstGeom>
              <a:blipFill>
                <a:blip r:embed="rId10"/>
                <a:stretch>
                  <a:fillRect l="-1467" b="-17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4357168" y="3411474"/>
                <a:ext cx="4572000" cy="1575239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lvl="0" algn="just"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2000" i="1" smtClean="0">
                          <a:latin typeface="Cambria Math" panose="02040503050406030204" pitchFamily="18" charset="0"/>
                          <a:ea typeface="Dotum" panose="020B0600000101010101" pitchFamily="34" charset="-127"/>
                          <a:cs typeface="Times New Roman" panose="02020603050405020304" pitchFamily="18" charset="0"/>
                        </a:rPr>
                        <m:t>𝐴𝐵</m:t>
                      </m:r>
                      <m:r>
                        <a:rPr lang="vi-VN" sz="2000" i="1" smtClean="0">
                          <a:latin typeface="Cambria Math" panose="02040503050406030204" pitchFamily="18" charset="0"/>
                          <a:ea typeface="Dotum" panose="020B0600000101010101" pitchFamily="34" charset="-127"/>
                          <a:cs typeface="Times New Roman" panose="02020603050405020304" pitchFamily="18" charset="0"/>
                        </a:rPr>
                        <m:t>&lt;</m:t>
                      </m:r>
                      <m:r>
                        <a:rPr lang="vi-VN" sz="2000" i="1" smtClean="0">
                          <a:latin typeface="Cambria Math" panose="02040503050406030204" pitchFamily="18" charset="0"/>
                          <a:ea typeface="Dotum" panose="020B0600000101010101" pitchFamily="34" charset="-127"/>
                          <a:cs typeface="Times New Roman" panose="02020603050405020304" pitchFamily="18" charset="0"/>
                        </a:rPr>
                        <m:t>𝐴𝐶</m:t>
                      </m:r>
                      <m:r>
                        <a:rPr lang="en-US" sz="2000" i="1">
                          <a:latin typeface="Cambria Math" panose="02040503050406030204" pitchFamily="18" charset="0"/>
                          <a:ea typeface="Dotum" panose="020B0600000101010101" pitchFamily="34" charset="-127"/>
                          <a:cs typeface="Times New Roman" panose="02020603050405020304" pitchFamily="18" charset="0"/>
                        </a:rPr>
                        <m:t>⇒</m:t>
                      </m:r>
                      <m:f>
                        <m:fPr>
                          <m:ctrlPr>
                            <a:rPr lang="en-US" sz="2000" i="1">
                              <a:latin typeface="Cambria Math" panose="02040503050406030204" pitchFamily="18" charset="0"/>
                              <a:ea typeface="Dotum" panose="020B0600000101010101" pitchFamily="34" charset="-127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vi-VN" sz="2000" i="1">
                              <a:latin typeface="Cambria Math" panose="02040503050406030204" pitchFamily="18" charset="0"/>
                              <a:ea typeface="Dotum" panose="020B0600000101010101" pitchFamily="34" charset="-127"/>
                              <a:cs typeface="Times New Roman" panose="02020603050405020304" pitchFamily="18" charset="0"/>
                            </a:rPr>
                            <m:t>𝐴𝐵</m:t>
                          </m:r>
                        </m:num>
                        <m:den>
                          <m:r>
                            <a:rPr lang="vi-VN" sz="2000" i="1">
                              <a:latin typeface="Cambria Math" panose="02040503050406030204" pitchFamily="18" charset="0"/>
                              <a:ea typeface="Dotum" panose="020B0600000101010101" pitchFamily="34" charset="-127"/>
                              <a:cs typeface="Times New Roman" panose="02020603050405020304" pitchFamily="18" charset="0"/>
                            </a:rPr>
                            <m:t>𝐴𝐶</m:t>
                          </m:r>
                        </m:den>
                      </m:f>
                      <m:r>
                        <a:rPr lang="vi-VN" sz="2000" i="1">
                          <a:latin typeface="Cambria Math" panose="02040503050406030204" pitchFamily="18" charset="0"/>
                          <a:ea typeface="Dotum" panose="020B0600000101010101" pitchFamily="34" charset="-127"/>
                          <a:cs typeface="Times New Roman" panose="02020603050405020304" pitchFamily="18" charset="0"/>
                        </a:rPr>
                        <m:t>&lt;1</m:t>
                      </m:r>
                      <m:r>
                        <a:rPr lang="en-US" sz="2000" i="1">
                          <a:latin typeface="Cambria Math" panose="02040503050406030204" pitchFamily="18" charset="0"/>
                          <a:ea typeface="Dotum" panose="020B0600000101010101" pitchFamily="34" charset="-127"/>
                          <a:cs typeface="Times New Roman" panose="02020603050405020304" pitchFamily="18" charset="0"/>
                        </a:rPr>
                        <m:t>⇒</m:t>
                      </m:r>
                      <m:f>
                        <m:fPr>
                          <m:ctrlPr>
                            <a:rPr lang="en-US" sz="2000" i="1">
                              <a:latin typeface="Cambria Math" panose="02040503050406030204" pitchFamily="18" charset="0"/>
                              <a:ea typeface="Dotum" panose="020B0600000101010101" pitchFamily="34" charset="-127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vi-VN" sz="2000" i="1">
                              <a:latin typeface="Cambria Math" panose="02040503050406030204" pitchFamily="18" charset="0"/>
                              <a:ea typeface="Dotum" panose="020B0600000101010101" pitchFamily="34" charset="-127"/>
                              <a:cs typeface="Times New Roman" panose="02020603050405020304" pitchFamily="18" charset="0"/>
                            </a:rPr>
                            <m:t>𝐷𝐵</m:t>
                          </m:r>
                        </m:num>
                        <m:den>
                          <m:r>
                            <a:rPr lang="vi-VN" sz="2000" i="1">
                              <a:latin typeface="Cambria Math" panose="02040503050406030204" pitchFamily="18" charset="0"/>
                              <a:ea typeface="Dotum" panose="020B0600000101010101" pitchFamily="34" charset="-127"/>
                              <a:cs typeface="Times New Roman" panose="02020603050405020304" pitchFamily="18" charset="0"/>
                            </a:rPr>
                            <m:t>𝐷𝐶</m:t>
                          </m:r>
                        </m:den>
                      </m:f>
                      <m:r>
                        <a:rPr lang="vi-VN" sz="2000" i="1">
                          <a:latin typeface="Cambria Math" panose="02040503050406030204" pitchFamily="18" charset="0"/>
                          <a:ea typeface="Dotum" panose="020B0600000101010101" pitchFamily="34" charset="-127"/>
                          <a:cs typeface="Times New Roman" panose="02020603050405020304" pitchFamily="18" charset="0"/>
                        </a:rPr>
                        <m:t>&lt;1</m:t>
                      </m:r>
                    </m:oMath>
                  </m:oMathPara>
                </a14:m>
                <a:endParaRPr lang="en-US" sz="2000">
                  <a:ea typeface="Dotum" panose="020B0600000101010101" pitchFamily="34" charset="-127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 smtClean="0">
                          <a:latin typeface="Cambria Math" panose="02040503050406030204" pitchFamily="18" charset="0"/>
                          <a:ea typeface="Dotum" panose="020B0600000101010101" pitchFamily="34" charset="-127"/>
                          <a:cs typeface="Times New Roman" panose="02020603050405020304" pitchFamily="18" charset="0"/>
                        </a:rPr>
                        <m:t>⇒</m:t>
                      </m:r>
                      <m:r>
                        <a:rPr lang="vi-VN" sz="2000" i="1">
                          <a:latin typeface="Cambria Math" panose="02040503050406030204" pitchFamily="18" charset="0"/>
                          <a:ea typeface="Dotum" panose="020B0600000101010101" pitchFamily="34" charset="-127"/>
                          <a:cs typeface="Times New Roman" panose="02020603050405020304" pitchFamily="18" charset="0"/>
                        </a:rPr>
                        <m:t>𝐷𝐵</m:t>
                      </m:r>
                      <m:r>
                        <a:rPr lang="vi-VN" sz="2000" i="1">
                          <a:latin typeface="Cambria Math" panose="02040503050406030204" pitchFamily="18" charset="0"/>
                          <a:ea typeface="Dotum" panose="020B0600000101010101" pitchFamily="34" charset="-127"/>
                          <a:cs typeface="Times New Roman" panose="02020603050405020304" pitchFamily="18" charset="0"/>
                        </a:rPr>
                        <m:t>&lt;</m:t>
                      </m:r>
                      <m:r>
                        <a:rPr lang="vi-VN" sz="2000" i="1">
                          <a:latin typeface="Cambria Math" panose="02040503050406030204" pitchFamily="18" charset="0"/>
                          <a:ea typeface="Dotum" panose="020B0600000101010101" pitchFamily="34" charset="-127"/>
                          <a:cs typeface="Times New Roman" panose="02020603050405020304" pitchFamily="18" charset="0"/>
                        </a:rPr>
                        <m:t>𝐷𝐶</m:t>
                      </m:r>
                    </m:oMath>
                  </m:oMathPara>
                </a14:m>
                <a:endParaRPr lang="en-US" sz="2000"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57168" y="3411474"/>
                <a:ext cx="4572000" cy="1575239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429944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pull/>
      </p:transition>
    </mc:Choice>
    <mc:Fallback xmlns="">
      <p:transition spd="med">
        <p:pull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 animBg="1"/>
      <p:bldP spid="40" grpId="0"/>
      <p:bldP spid="71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Shape 206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" name="Rectangle 82"/>
          <p:cNvSpPr/>
          <p:nvPr/>
        </p:nvSpPr>
        <p:spPr>
          <a:xfrm>
            <a:off x="111601" y="90051"/>
            <a:ext cx="8931800" cy="4952714"/>
          </a:xfrm>
          <a:prstGeom prst="rect">
            <a:avLst/>
          </a:prstGeom>
          <a:solidFill>
            <a:schemeClr val="accent6"/>
          </a:solidFill>
          <a:ln>
            <a:solidFill>
              <a:schemeClr val="accent6"/>
            </a:solidFill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4954A1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/>
              <p:cNvSpPr txBox="1"/>
              <p:nvPr/>
            </p:nvSpPr>
            <p:spPr>
              <a:xfrm>
                <a:off x="222915" y="42345"/>
                <a:ext cx="8690493" cy="11546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 algn="just">
                  <a:lnSpc>
                    <a:spcPct val="150000"/>
                  </a:lnSpc>
                  <a:buClr>
                    <a:srgbClr val="2D1549"/>
                  </a:buClr>
                  <a:buSzPts val="1100"/>
                  <a:defRPr/>
                </a:pPr>
                <a:r>
                  <a:rPr lang="en-US" sz="1600" b="1">
                    <a:solidFill>
                      <a:srgbClr val="FFFFFF"/>
                    </a:solidFill>
                    <a:highlight>
                      <a:srgbClr val="CE4D8E"/>
                    </a:highlight>
                    <a:cs typeface="Poppins SemiBold"/>
                    <a:sym typeface="Poppins SemiBold"/>
                  </a:rPr>
                  <a:t>Ví dụ 3:</a:t>
                </a:r>
                <a:r>
                  <a:rPr lang="en-US" sz="1600">
                    <a:solidFill>
                      <a:srgbClr val="292A00"/>
                    </a:solidFill>
                    <a:latin typeface="+mn-lt"/>
                  </a:rPr>
                  <a:t> </a:t>
                </a:r>
                <a:r>
                  <a:rPr lang="vi-VN" sz="1600">
                    <a:solidFill>
                      <a:srgbClr val="292A00"/>
                    </a:solidFill>
                    <a:latin typeface="+mn-lt"/>
                  </a:rPr>
                  <a:t>Cho tam giác </a:t>
                </a:r>
                <a14:m>
                  <m:oMath xmlns:m="http://schemas.openxmlformats.org/officeDocument/2006/math">
                    <m:r>
                      <a:rPr lang="vi-VN" sz="1600" i="1" smtClean="0">
                        <a:solidFill>
                          <a:srgbClr val="292A00"/>
                        </a:solidFill>
                        <a:latin typeface="Cambria Math" panose="02040503050406030204" pitchFamily="18" charset="0"/>
                      </a:rPr>
                      <m:t>𝐴𝐵𝐶</m:t>
                    </m:r>
                  </m:oMath>
                </a14:m>
                <a:r>
                  <a:rPr lang="vi-VN" sz="1600">
                    <a:solidFill>
                      <a:srgbClr val="292A00"/>
                    </a:solidFill>
                    <a:latin typeface="+mn-lt"/>
                  </a:rPr>
                  <a:t> có </a:t>
                </a:r>
                <a14:m>
                  <m:oMath xmlns:m="http://schemas.openxmlformats.org/officeDocument/2006/math">
                    <m:r>
                      <a:rPr lang="vi-VN" sz="1600" i="1" smtClean="0">
                        <a:solidFill>
                          <a:srgbClr val="292A00"/>
                        </a:solidFill>
                        <a:latin typeface="Cambria Math" panose="02040503050406030204" pitchFamily="18" charset="0"/>
                      </a:rPr>
                      <m:t>𝐴𝑀</m:t>
                    </m:r>
                  </m:oMath>
                </a14:m>
                <a:r>
                  <a:rPr lang="vi-VN" sz="1600">
                    <a:solidFill>
                      <a:srgbClr val="292A00"/>
                    </a:solidFill>
                    <a:latin typeface="+mn-lt"/>
                  </a:rPr>
                  <a:t> là đường trung tuyến. Gọi </a:t>
                </a:r>
                <a14:m>
                  <m:oMath xmlns:m="http://schemas.openxmlformats.org/officeDocument/2006/math">
                    <m:r>
                      <a:rPr lang="vi-VN" sz="1600" i="1" smtClean="0">
                        <a:solidFill>
                          <a:srgbClr val="292A00"/>
                        </a:solidFill>
                        <a:latin typeface="Cambria Math" panose="02040503050406030204" pitchFamily="18" charset="0"/>
                      </a:rPr>
                      <m:t>𝑀𝐷</m:t>
                    </m:r>
                    <m:r>
                      <a:rPr lang="vi-VN" sz="1600" i="1" smtClean="0">
                        <a:solidFill>
                          <a:srgbClr val="292A00"/>
                        </a:solidFill>
                        <a:latin typeface="Cambria Math" panose="02040503050406030204" pitchFamily="18" charset="0"/>
                      </a:rPr>
                      <m:t>, </m:t>
                    </m:r>
                    <m:r>
                      <a:rPr lang="vi-VN" sz="1600" i="1" smtClean="0">
                        <a:solidFill>
                          <a:srgbClr val="292A00"/>
                        </a:solidFill>
                        <a:latin typeface="Cambria Math" panose="02040503050406030204" pitchFamily="18" charset="0"/>
                      </a:rPr>
                      <m:t>𝑀𝐸</m:t>
                    </m:r>
                    <m:r>
                      <a:rPr lang="vi-VN" sz="1600" i="1" smtClean="0">
                        <a:solidFill>
                          <a:srgbClr val="292A00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vi-VN" sz="1600">
                    <a:solidFill>
                      <a:srgbClr val="292A00"/>
                    </a:solidFill>
                    <a:latin typeface="+mn-lt"/>
                  </a:rPr>
                  <a:t>lần lượt là đường phân giác của các tam giác </a:t>
                </a:r>
                <a14:m>
                  <m:oMath xmlns:m="http://schemas.openxmlformats.org/officeDocument/2006/math">
                    <m:r>
                      <a:rPr lang="vi-VN" sz="1600" i="1" smtClean="0">
                        <a:solidFill>
                          <a:srgbClr val="292A00"/>
                        </a:solidFill>
                        <a:latin typeface="Cambria Math" panose="02040503050406030204" pitchFamily="18" charset="0"/>
                      </a:rPr>
                      <m:t>𝐴𝑀𝐵</m:t>
                    </m:r>
                  </m:oMath>
                </a14:m>
                <a:r>
                  <a:rPr lang="vi-VN" sz="1600">
                    <a:solidFill>
                      <a:srgbClr val="292A00"/>
                    </a:solidFill>
                    <a:latin typeface="+mn-lt"/>
                  </a:rPr>
                  <a:t> và </a:t>
                </a:r>
                <a14:m>
                  <m:oMath xmlns:m="http://schemas.openxmlformats.org/officeDocument/2006/math">
                    <m:r>
                      <a:rPr lang="vi-VN" sz="1600" i="1" smtClean="0">
                        <a:solidFill>
                          <a:srgbClr val="292A00"/>
                        </a:solidFill>
                        <a:latin typeface="Cambria Math" panose="02040503050406030204" pitchFamily="18" charset="0"/>
                      </a:rPr>
                      <m:t>𝐴𝑀𝐶</m:t>
                    </m:r>
                  </m:oMath>
                </a14:m>
                <a:r>
                  <a:rPr lang="vi-VN" sz="1600">
                    <a:solidFill>
                      <a:srgbClr val="292A00"/>
                    </a:solidFill>
                    <a:latin typeface="+mn-lt"/>
                  </a:rPr>
                  <a:t>. Giả sử </a:t>
                </a:r>
                <a14:m>
                  <m:oMath xmlns:m="http://schemas.openxmlformats.org/officeDocument/2006/math">
                    <m:r>
                      <a:rPr lang="vi-VN" sz="1600" i="1" smtClean="0">
                        <a:solidFill>
                          <a:srgbClr val="292A00"/>
                        </a:solidFill>
                        <a:latin typeface="Cambria Math" panose="02040503050406030204" pitchFamily="18" charset="0"/>
                      </a:rPr>
                      <m:t>𝐷𝐸</m:t>
                    </m:r>
                  </m:oMath>
                </a14:m>
                <a:r>
                  <a:rPr lang="vi-VN" sz="1600">
                    <a:solidFill>
                      <a:srgbClr val="292A00"/>
                    </a:solidFill>
                    <a:latin typeface="+mn-lt"/>
                  </a:rPr>
                  <a:t> cắt </a:t>
                </a:r>
                <a14:m>
                  <m:oMath xmlns:m="http://schemas.openxmlformats.org/officeDocument/2006/math">
                    <m:r>
                      <a:rPr lang="vi-VN" sz="1600" i="1" smtClean="0">
                        <a:solidFill>
                          <a:srgbClr val="292A00"/>
                        </a:solidFill>
                        <a:latin typeface="Cambria Math" panose="02040503050406030204" pitchFamily="18" charset="0"/>
                      </a:rPr>
                      <m:t>𝐴𝑀</m:t>
                    </m:r>
                  </m:oMath>
                </a14:m>
                <a:r>
                  <a:rPr lang="vi-VN" sz="1600">
                    <a:solidFill>
                      <a:srgbClr val="292A00"/>
                    </a:solidFill>
                    <a:latin typeface="+mn-lt"/>
                  </a:rPr>
                  <a:t> tại </a:t>
                </a:r>
                <a14:m>
                  <m:oMath xmlns:m="http://schemas.openxmlformats.org/officeDocument/2006/math">
                    <m:r>
                      <a:rPr lang="vi-VN" sz="1600" i="1" smtClean="0">
                        <a:solidFill>
                          <a:srgbClr val="292A00"/>
                        </a:solidFill>
                        <a:latin typeface="Cambria Math" panose="02040503050406030204" pitchFamily="18" charset="0"/>
                      </a:rPr>
                      <m:t>𝐼</m:t>
                    </m:r>
                  </m:oMath>
                </a14:m>
                <a:r>
                  <a:rPr lang="vi-VN" sz="1600">
                    <a:solidFill>
                      <a:srgbClr val="292A00"/>
                    </a:solidFill>
                    <a:latin typeface="+mn-lt"/>
                  </a:rPr>
                  <a:t>. Chứng minh </a:t>
                </a:r>
                <a14:m>
                  <m:oMath xmlns:m="http://schemas.openxmlformats.org/officeDocument/2006/math">
                    <m:r>
                      <a:rPr lang="vi-VN" sz="1600" i="1" smtClean="0">
                        <a:solidFill>
                          <a:srgbClr val="292A00"/>
                        </a:solidFill>
                        <a:latin typeface="Cambria Math" panose="02040503050406030204" pitchFamily="18" charset="0"/>
                      </a:rPr>
                      <m:t>𝐷𝐸</m:t>
                    </m:r>
                    <m:r>
                      <a:rPr lang="vi-VN" sz="1600" i="1" smtClean="0">
                        <a:solidFill>
                          <a:srgbClr val="292A00"/>
                        </a:solidFill>
                        <a:latin typeface="Cambria Math" panose="02040503050406030204" pitchFamily="18" charset="0"/>
                      </a:rPr>
                      <m:t> || </m:t>
                    </m:r>
                    <m:r>
                      <a:rPr lang="vi-VN" sz="1600" i="1" smtClean="0">
                        <a:solidFill>
                          <a:srgbClr val="292A00"/>
                        </a:solidFill>
                        <a:latin typeface="Cambria Math" panose="02040503050406030204" pitchFamily="18" charset="0"/>
                      </a:rPr>
                      <m:t>𝐵𝐶</m:t>
                    </m:r>
                  </m:oMath>
                </a14:m>
                <a:r>
                  <a:rPr lang="en-US" sz="1600">
                    <a:solidFill>
                      <a:srgbClr val="292A00"/>
                    </a:solidFill>
                    <a:latin typeface="+mn-lt"/>
                  </a:rPr>
                  <a:t> </a:t>
                </a:r>
                <a:r>
                  <a:rPr lang="vi-VN" sz="1600">
                    <a:solidFill>
                      <a:srgbClr val="292A00"/>
                    </a:solidFill>
                    <a:latin typeface="+mn-lt"/>
                  </a:rPr>
                  <a:t>và </a:t>
                </a:r>
                <a14:m>
                  <m:oMath xmlns:m="http://schemas.openxmlformats.org/officeDocument/2006/math">
                    <m:r>
                      <a:rPr lang="vi-VN" sz="1600" i="1" smtClean="0">
                        <a:solidFill>
                          <a:srgbClr val="292A00"/>
                        </a:solidFill>
                        <a:latin typeface="Cambria Math" panose="02040503050406030204" pitchFamily="18" charset="0"/>
                      </a:rPr>
                      <m:t>𝐼</m:t>
                    </m:r>
                  </m:oMath>
                </a14:m>
                <a:r>
                  <a:rPr lang="vi-VN" sz="1600">
                    <a:solidFill>
                      <a:srgbClr val="292A00"/>
                    </a:solidFill>
                    <a:latin typeface="+mn-lt"/>
                  </a:rPr>
                  <a:t> là trung điểm của </a:t>
                </a:r>
                <a14:m>
                  <m:oMath xmlns:m="http://schemas.openxmlformats.org/officeDocument/2006/math">
                    <m:r>
                      <a:rPr lang="vi-VN" sz="1600" i="1" smtClean="0">
                        <a:solidFill>
                          <a:srgbClr val="292A00"/>
                        </a:solidFill>
                        <a:latin typeface="Cambria Math" panose="02040503050406030204" pitchFamily="18" charset="0"/>
                      </a:rPr>
                      <m:t>𝐷𝐸</m:t>
                    </m:r>
                  </m:oMath>
                </a14:m>
                <a:r>
                  <a:rPr lang="vi-VN" sz="1600">
                    <a:solidFill>
                      <a:srgbClr val="292A00"/>
                    </a:solidFill>
                    <a:latin typeface="+mn-lt"/>
                  </a:rPr>
                  <a:t>.</a:t>
                </a:r>
              </a:p>
            </p:txBody>
          </p:sp>
        </mc:Choice>
        <mc:Fallback xmlns="">
          <p:sp>
            <p:nvSpPr>
              <p:cNvPr id="38" name="TextBox 3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2915" y="42345"/>
                <a:ext cx="8690493" cy="1154675"/>
              </a:xfrm>
              <a:prstGeom prst="rect">
                <a:avLst/>
              </a:prstGeom>
              <a:blipFill>
                <a:blip r:embed="rId3"/>
                <a:stretch>
                  <a:fillRect l="-421" r="-421" b="-63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9" name="Rectangle 38"/>
          <p:cNvSpPr/>
          <p:nvPr/>
        </p:nvSpPr>
        <p:spPr>
          <a:xfrm>
            <a:off x="4269040" y="1197020"/>
            <a:ext cx="598241" cy="3539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kumimoji="0" lang="en-US" sz="1650" b="1" i="1" u="sng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rPr>
              <a:t>Giải</a:t>
            </a:r>
            <a:endParaRPr kumimoji="0" lang="en-US" sz="1650" b="1" i="1" u="sng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Calibri"/>
              <a:ea typeface="+mn-ea"/>
              <a:cs typeface="Arial"/>
              <a:sym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2218412" y="1557397"/>
                <a:ext cx="6925588" cy="342728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Bef>
                    <a:spcPts val="100"/>
                  </a:spcBef>
                  <a:spcAft>
                    <a:spcPts val="100"/>
                  </a:spcAft>
                </a:pPr>
                <a:r>
                  <a:rPr lang="vi-VN" sz="1600">
                    <a:latin typeface="+mn-lt"/>
                  </a:rPr>
                  <a:t>Xét tam giác </a:t>
                </a:r>
                <a14:m>
                  <m:oMath xmlns:m="http://schemas.openxmlformats.org/officeDocument/2006/math">
                    <m:r>
                      <a:rPr lang="vi-VN" sz="1600" i="1" smtClean="0">
                        <a:latin typeface="Cambria Math" panose="02040503050406030204" pitchFamily="18" charset="0"/>
                      </a:rPr>
                      <m:t>𝐴𝑀𝐵</m:t>
                    </m:r>
                  </m:oMath>
                </a14:m>
                <a:r>
                  <a:rPr lang="vi-VN" sz="1600">
                    <a:latin typeface="+mn-lt"/>
                  </a:rPr>
                  <a:t> có </a:t>
                </a:r>
                <a14:m>
                  <m:oMath xmlns:m="http://schemas.openxmlformats.org/officeDocument/2006/math">
                    <m:r>
                      <a:rPr lang="vi-VN" sz="1600" i="1" smtClean="0">
                        <a:latin typeface="Cambria Math" panose="02040503050406030204" pitchFamily="18" charset="0"/>
                      </a:rPr>
                      <m:t>𝑀𝐷</m:t>
                    </m:r>
                  </m:oMath>
                </a14:m>
                <a:r>
                  <a:rPr lang="vi-VN" sz="1600">
                    <a:latin typeface="+mn-lt"/>
                  </a:rPr>
                  <a:t> là đường phân giác của góc </a:t>
                </a:r>
                <a14:m>
                  <m:oMath xmlns:m="http://schemas.openxmlformats.org/officeDocument/2006/math">
                    <m:r>
                      <a:rPr lang="vi-VN" sz="1600" i="1" smtClean="0">
                        <a:latin typeface="Cambria Math" panose="02040503050406030204" pitchFamily="18" charset="0"/>
                      </a:rPr>
                      <m:t>𝐴𝑀𝐵</m:t>
                    </m:r>
                  </m:oMath>
                </a14:m>
                <a:r>
                  <a:rPr lang="vi-VN" sz="1600">
                    <a:latin typeface="+mn-lt"/>
                  </a:rPr>
                  <a:t> nên</a:t>
                </a:r>
                <a:r>
                  <a:rPr lang="en-US" sz="1600">
                    <a:latin typeface="+mn-lt"/>
                  </a:rPr>
                  <a:t>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600" i="1"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1600" i="1"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603050405020304" pitchFamily="18" charset="0"/>
                          </a:rPr>
                          <m:t>𝐷</m:t>
                        </m:r>
                        <m:r>
                          <a:rPr lang="en-US" sz="1600" b="0" i="1" smtClean="0"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603050405020304" pitchFamily="18" charset="0"/>
                          </a:rPr>
                          <m:t>𝐴</m:t>
                        </m:r>
                      </m:num>
                      <m:den>
                        <m:r>
                          <a:rPr lang="en-US" sz="1600" i="1"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603050405020304" pitchFamily="18" charset="0"/>
                          </a:rPr>
                          <m:t>𝐷</m:t>
                        </m:r>
                        <m:r>
                          <a:rPr lang="en-US" sz="1600" b="0" i="1" smtClean="0"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603050405020304" pitchFamily="18" charset="0"/>
                          </a:rPr>
                          <m:t>𝐵</m:t>
                        </m:r>
                      </m:den>
                    </m:f>
                    <m:r>
                      <a:rPr lang="vi-VN" sz="1600" i="1">
                        <a:latin typeface="Cambria Math" panose="02040503050406030204" pitchFamily="18" charset="0"/>
                        <a:ea typeface="Dotum" panose="020B0600000101010101" pitchFamily="34" charset="-127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1600" i="1"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1600" b="0" i="1" smtClean="0"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603050405020304" pitchFamily="18" charset="0"/>
                          </a:rPr>
                          <m:t>𝑀𝐴</m:t>
                        </m:r>
                      </m:num>
                      <m:den>
                        <m:r>
                          <a:rPr lang="en-US" sz="1600" b="0" i="1" smtClean="0"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603050405020304" pitchFamily="18" charset="0"/>
                          </a:rPr>
                          <m:t>𝑀𝐵</m:t>
                        </m:r>
                      </m:den>
                    </m:f>
                  </m:oMath>
                </a14:m>
                <a:endParaRPr lang="en-US" sz="1600">
                  <a:latin typeface="+mn-lt"/>
                </a:endParaRPr>
              </a:p>
              <a:p>
                <a:pPr algn="just">
                  <a:lnSpc>
                    <a:spcPct val="150000"/>
                  </a:lnSpc>
                  <a:spcBef>
                    <a:spcPts val="100"/>
                  </a:spcBef>
                  <a:spcAft>
                    <a:spcPts val="100"/>
                  </a:spcAft>
                </a:pPr>
                <a:r>
                  <a:rPr lang="vi-VN" sz="1600">
                    <a:latin typeface="+mn-lt"/>
                  </a:rPr>
                  <a:t>Xét tam giác </a:t>
                </a:r>
                <a14:m>
                  <m:oMath xmlns:m="http://schemas.openxmlformats.org/officeDocument/2006/math">
                    <m:r>
                      <a:rPr lang="vi-VN" sz="1600" i="1" smtClean="0">
                        <a:latin typeface="Cambria Math" panose="02040503050406030204" pitchFamily="18" charset="0"/>
                      </a:rPr>
                      <m:t>𝐴𝑀𝐶</m:t>
                    </m:r>
                  </m:oMath>
                </a14:m>
                <a:r>
                  <a:rPr lang="vi-VN" sz="1600">
                    <a:latin typeface="+mn-lt"/>
                  </a:rPr>
                  <a:t> có </a:t>
                </a:r>
                <a14:m>
                  <m:oMath xmlns:m="http://schemas.openxmlformats.org/officeDocument/2006/math">
                    <m:r>
                      <a:rPr lang="vi-VN" sz="1600" i="1" smtClean="0">
                        <a:latin typeface="Cambria Math" panose="02040503050406030204" pitchFamily="18" charset="0"/>
                      </a:rPr>
                      <m:t>𝑀𝐸</m:t>
                    </m:r>
                  </m:oMath>
                </a14:m>
                <a:r>
                  <a:rPr lang="vi-VN" sz="1600">
                    <a:latin typeface="+mn-lt"/>
                  </a:rPr>
                  <a:t> là đường phân giác của góc </a:t>
                </a:r>
                <a14:m>
                  <m:oMath xmlns:m="http://schemas.openxmlformats.org/officeDocument/2006/math">
                    <m:r>
                      <a:rPr lang="vi-VN" sz="1600" i="1" smtClean="0">
                        <a:latin typeface="Cambria Math" panose="02040503050406030204" pitchFamily="18" charset="0"/>
                      </a:rPr>
                      <m:t>𝐴𝑀𝐶</m:t>
                    </m:r>
                  </m:oMath>
                </a14:m>
                <a:r>
                  <a:rPr lang="vi-VN" sz="1600">
                    <a:latin typeface="+mn-lt"/>
                  </a:rPr>
                  <a:t> nên</a:t>
                </a:r>
                <a:r>
                  <a:rPr lang="en-US" sz="1600">
                    <a:latin typeface="+mn-lt"/>
                  </a:rPr>
                  <a:t>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600" i="1"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1600" b="0" i="1" smtClean="0"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603050405020304" pitchFamily="18" charset="0"/>
                          </a:rPr>
                          <m:t>𝐸</m:t>
                        </m:r>
                        <m:r>
                          <a:rPr lang="en-US" sz="1600" i="1"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603050405020304" pitchFamily="18" charset="0"/>
                          </a:rPr>
                          <m:t>𝐴</m:t>
                        </m:r>
                      </m:num>
                      <m:den>
                        <m:r>
                          <a:rPr lang="en-US" sz="1600" b="0" i="1" smtClean="0"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603050405020304" pitchFamily="18" charset="0"/>
                          </a:rPr>
                          <m:t>𝐸𝐶</m:t>
                        </m:r>
                      </m:den>
                    </m:f>
                    <m:r>
                      <a:rPr lang="vi-VN" sz="1600" i="1">
                        <a:latin typeface="Cambria Math" panose="02040503050406030204" pitchFamily="18" charset="0"/>
                        <a:ea typeface="Dotum" panose="020B0600000101010101" pitchFamily="34" charset="-127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1600" i="1"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1600" i="1"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603050405020304" pitchFamily="18" charset="0"/>
                          </a:rPr>
                          <m:t>𝑀𝐴</m:t>
                        </m:r>
                      </m:num>
                      <m:den>
                        <m:r>
                          <a:rPr lang="en-US" sz="1600" i="1"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603050405020304" pitchFamily="18" charset="0"/>
                          </a:rPr>
                          <m:t>𝑀</m:t>
                        </m:r>
                        <m:r>
                          <a:rPr lang="en-US" sz="1600" b="0" i="1" smtClean="0"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603050405020304" pitchFamily="18" charset="0"/>
                          </a:rPr>
                          <m:t>𝐶</m:t>
                        </m:r>
                      </m:den>
                    </m:f>
                  </m:oMath>
                </a14:m>
                <a:endParaRPr lang="vi-VN" sz="1600">
                  <a:latin typeface="+mn-lt"/>
                </a:endParaRPr>
              </a:p>
              <a:p>
                <a:pPr algn="just">
                  <a:lnSpc>
                    <a:spcPct val="150000"/>
                  </a:lnSpc>
                  <a:spcBef>
                    <a:spcPts val="100"/>
                  </a:spcBef>
                  <a:spcAft>
                    <a:spcPts val="100"/>
                  </a:spcAft>
                </a:pPr>
                <a:r>
                  <a:rPr lang="vi-VN" sz="1600">
                    <a:latin typeface="+mn-lt"/>
                  </a:rPr>
                  <a:t>Mà </a:t>
                </a:r>
                <a14:m>
                  <m:oMath xmlns:m="http://schemas.openxmlformats.org/officeDocument/2006/math">
                    <m:r>
                      <a:rPr lang="vi-VN" sz="1600" i="1" smtClean="0">
                        <a:latin typeface="Cambria Math" panose="02040503050406030204" pitchFamily="18" charset="0"/>
                      </a:rPr>
                      <m:t>𝑀𝐵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vi-VN" sz="1600" i="1" smtClean="0">
                        <a:latin typeface="Cambria Math" panose="02040503050406030204" pitchFamily="18" charset="0"/>
                      </a:rPr>
                      <m:t>𝑀𝐶</m:t>
                    </m:r>
                    <m:r>
                      <a:rPr lang="vi-VN" sz="160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vi-VN" sz="1600">
                    <a:latin typeface="+mn-lt"/>
                  </a:rPr>
                  <a:t>nên</a:t>
                </a:r>
                <a:r>
                  <a:rPr lang="en-US" sz="1600">
                    <a:latin typeface="+mn-lt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600" i="1"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1600" i="1"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603050405020304" pitchFamily="18" charset="0"/>
                          </a:rPr>
                          <m:t>𝑀𝐴</m:t>
                        </m:r>
                      </m:num>
                      <m:den>
                        <m:r>
                          <a:rPr lang="en-US" sz="1600" i="1"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603050405020304" pitchFamily="18" charset="0"/>
                          </a:rPr>
                          <m:t>𝑀𝐵</m:t>
                        </m:r>
                      </m:den>
                    </m:f>
                    <m:r>
                      <a:rPr lang="en-US" sz="1600" b="0" i="1" smtClean="0">
                        <a:latin typeface="Cambria Math" panose="02040503050406030204" pitchFamily="18" charset="0"/>
                        <a:ea typeface="Dotum" panose="020B0600000101010101" pitchFamily="34" charset="-127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1600" i="1"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1600" i="1"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603050405020304" pitchFamily="18" charset="0"/>
                          </a:rPr>
                          <m:t>𝑀𝐴</m:t>
                        </m:r>
                      </m:num>
                      <m:den>
                        <m:r>
                          <a:rPr lang="en-US" sz="1600" i="1"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603050405020304" pitchFamily="18" charset="0"/>
                          </a:rPr>
                          <m:t>𝑀𝐶</m:t>
                        </m:r>
                      </m:den>
                    </m:f>
                    <m:r>
                      <a:rPr lang="en-US" sz="1600" b="0" i="0" smtClean="0">
                        <a:latin typeface="Cambria Math" panose="02040503050406030204" pitchFamily="18" charset="0"/>
                        <a:ea typeface="Dotum" panose="020B0600000101010101" pitchFamily="34" charset="-127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r>
                  <a:rPr lang="en-US" sz="1600">
                    <a:latin typeface="+mn-lt"/>
                  </a:rPr>
                  <a:t> Suy ra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600" i="1"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1600" i="1"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603050405020304" pitchFamily="18" charset="0"/>
                          </a:rPr>
                          <m:t>𝐷𝐴</m:t>
                        </m:r>
                      </m:num>
                      <m:den>
                        <m:r>
                          <a:rPr lang="en-US" sz="1600" i="1"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603050405020304" pitchFamily="18" charset="0"/>
                          </a:rPr>
                          <m:t>𝐷𝐵</m:t>
                        </m:r>
                      </m:den>
                    </m:f>
                    <m:r>
                      <a:rPr lang="vi-VN" sz="1600" i="1">
                        <a:latin typeface="Cambria Math" panose="02040503050406030204" pitchFamily="18" charset="0"/>
                        <a:ea typeface="Dotum" panose="020B0600000101010101" pitchFamily="34" charset="-127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1600" i="1"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1600" i="1"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603050405020304" pitchFamily="18" charset="0"/>
                          </a:rPr>
                          <m:t>𝐸𝐴</m:t>
                        </m:r>
                      </m:num>
                      <m:den>
                        <m:r>
                          <a:rPr lang="en-US" sz="1600" i="1"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603050405020304" pitchFamily="18" charset="0"/>
                          </a:rPr>
                          <m:t>𝐸𝐶</m:t>
                        </m:r>
                      </m:den>
                    </m:f>
                    <m:r>
                      <a:rPr lang="en-US" sz="1600" b="0" i="1" smtClean="0">
                        <a:latin typeface="Cambria Math" panose="02040503050406030204" pitchFamily="18" charset="0"/>
                        <a:ea typeface="Dotum" panose="020B0600000101010101" pitchFamily="34" charset="-127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endParaRPr lang="vi-VN" sz="1600">
                  <a:latin typeface="+mn-lt"/>
                </a:endParaRPr>
              </a:p>
              <a:p>
                <a:pPr algn="just">
                  <a:lnSpc>
                    <a:spcPct val="150000"/>
                  </a:lnSpc>
                  <a:spcBef>
                    <a:spcPts val="100"/>
                  </a:spcBef>
                  <a:spcAft>
                    <a:spcPts val="100"/>
                  </a:spcAft>
                </a:pPr>
                <a:r>
                  <a:rPr lang="vi-VN" sz="1600">
                    <a:latin typeface="+mn-lt"/>
                  </a:rPr>
                  <a:t>Vì thế </a:t>
                </a:r>
                <a14:m>
                  <m:oMath xmlns:m="http://schemas.openxmlformats.org/officeDocument/2006/math">
                    <m:r>
                      <a:rPr lang="vi-VN" sz="1600" i="1" smtClean="0">
                        <a:latin typeface="Cambria Math" panose="02040503050406030204" pitchFamily="18" charset="0"/>
                      </a:rPr>
                      <m:t>𝐷𝐸</m:t>
                    </m:r>
                    <m:r>
                      <a:rPr lang="vi-VN" sz="1600" i="1" smtClean="0">
                        <a:latin typeface="Cambria Math" panose="02040503050406030204" pitchFamily="18" charset="0"/>
                      </a:rPr>
                      <m:t> // </m:t>
                    </m:r>
                    <m:r>
                      <a:rPr lang="vi-VN" sz="1600" i="1" smtClean="0">
                        <a:latin typeface="Cambria Math" panose="02040503050406030204" pitchFamily="18" charset="0"/>
                      </a:rPr>
                      <m:t>𝐵𝐶</m:t>
                    </m:r>
                    <m:r>
                      <a:rPr lang="vi-VN" sz="160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vi-VN" sz="1600">
                    <a:latin typeface="+mn-lt"/>
                  </a:rPr>
                  <a:t>(định lí Thalès đảo trong tam giác </a:t>
                </a:r>
                <a14:m>
                  <m:oMath xmlns:m="http://schemas.openxmlformats.org/officeDocument/2006/math">
                    <m:r>
                      <a:rPr lang="vi-VN" sz="1600" i="1" smtClean="0">
                        <a:latin typeface="Cambria Math" panose="02040503050406030204" pitchFamily="18" charset="0"/>
                      </a:rPr>
                      <m:t>𝐴𝐵𝐶</m:t>
                    </m:r>
                  </m:oMath>
                </a14:m>
                <a:r>
                  <a:rPr lang="vi-VN" sz="1600">
                    <a:latin typeface="+mn-lt"/>
                  </a:rPr>
                  <a:t>).</a:t>
                </a:r>
              </a:p>
              <a:p>
                <a:pPr algn="just">
                  <a:lnSpc>
                    <a:spcPct val="150000"/>
                  </a:lnSpc>
                  <a:spcBef>
                    <a:spcPts val="100"/>
                  </a:spcBef>
                  <a:spcAft>
                    <a:spcPts val="100"/>
                  </a:spcAft>
                </a:pPr>
                <a:r>
                  <a:rPr lang="vi-VN" sz="1600">
                    <a:latin typeface="+mn-lt"/>
                  </a:rPr>
                  <a:t>Áp dụng hệ quả của định lí Thalès trong hai tam giác </a:t>
                </a:r>
                <a14:m>
                  <m:oMath xmlns:m="http://schemas.openxmlformats.org/officeDocument/2006/math">
                    <m:r>
                      <a:rPr lang="vi-VN" sz="1600" i="1" smtClean="0">
                        <a:latin typeface="Cambria Math" panose="02040503050406030204" pitchFamily="18" charset="0"/>
                      </a:rPr>
                      <m:t>𝐴𝐵𝑀</m:t>
                    </m:r>
                  </m:oMath>
                </a14:m>
                <a:r>
                  <a:rPr lang="vi-VN" sz="1600">
                    <a:latin typeface="+mn-lt"/>
                  </a:rPr>
                  <a:t> và</a:t>
                </a:r>
                <a:r>
                  <a:rPr lang="en-US" sz="1600">
                    <a:latin typeface="+mn-lt"/>
                  </a:rPr>
                  <a:t> </a:t>
                </a:r>
                <a14:m>
                  <m:oMath xmlns:m="http://schemas.openxmlformats.org/officeDocument/2006/math">
                    <m:r>
                      <a:rPr lang="vi-VN" sz="1600" i="1" smtClean="0">
                        <a:latin typeface="Cambria Math" panose="02040503050406030204" pitchFamily="18" charset="0"/>
                      </a:rPr>
                      <m:t>𝐴𝐶𝑀</m:t>
                    </m:r>
                  </m:oMath>
                </a14:m>
                <a:r>
                  <a:rPr lang="vi-VN" sz="1600">
                    <a:latin typeface="+mn-lt"/>
                  </a:rPr>
                  <a:t>, ta có:</a:t>
                </a:r>
              </a:p>
              <a:p>
                <a:pPr algn="just">
                  <a:lnSpc>
                    <a:spcPct val="150000"/>
                  </a:lnSpc>
                  <a:spcBef>
                    <a:spcPts val="100"/>
                  </a:spcBef>
                  <a:spcAft>
                    <a:spcPts val="100"/>
                  </a:spcAft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sz="1600" i="1"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1600" b="0" i="1" smtClean="0"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603050405020304" pitchFamily="18" charset="0"/>
                          </a:rPr>
                          <m:t>𝐼</m:t>
                        </m:r>
                        <m:r>
                          <a:rPr lang="en-US" sz="1600" i="1"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603050405020304" pitchFamily="18" charset="0"/>
                          </a:rPr>
                          <m:t>𝐷</m:t>
                        </m:r>
                      </m:num>
                      <m:den>
                        <m:r>
                          <a:rPr lang="en-US" sz="1600" b="0" i="1" smtClean="0"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603050405020304" pitchFamily="18" charset="0"/>
                          </a:rPr>
                          <m:t>𝑀</m:t>
                        </m:r>
                        <m:r>
                          <a:rPr lang="en-US" sz="1600" i="1"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603050405020304" pitchFamily="18" charset="0"/>
                          </a:rPr>
                          <m:t>𝐵</m:t>
                        </m:r>
                      </m:den>
                    </m:f>
                    <m:r>
                      <a:rPr lang="vi-VN" sz="1600" i="1">
                        <a:latin typeface="Cambria Math" panose="02040503050406030204" pitchFamily="18" charset="0"/>
                        <a:ea typeface="Dotum" panose="020B0600000101010101" pitchFamily="34" charset="-127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1600" i="1"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1600" i="1"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603050405020304" pitchFamily="18" charset="0"/>
                          </a:rPr>
                          <m:t>𝐴</m:t>
                        </m:r>
                        <m:r>
                          <a:rPr lang="en-US" sz="1600" b="0" i="1" smtClean="0"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603050405020304" pitchFamily="18" charset="0"/>
                          </a:rPr>
                          <m:t>𝐼</m:t>
                        </m:r>
                      </m:num>
                      <m:den>
                        <m:r>
                          <a:rPr lang="en-US" sz="1600" b="0" i="1" smtClean="0"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603050405020304" pitchFamily="18" charset="0"/>
                          </a:rPr>
                          <m:t>𝐴</m:t>
                        </m:r>
                        <m:r>
                          <a:rPr lang="en-US" sz="1600" i="1"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603050405020304" pitchFamily="18" charset="0"/>
                          </a:rPr>
                          <m:t>𝑀</m:t>
                        </m:r>
                      </m:den>
                    </m:f>
                  </m:oMath>
                </a14:m>
                <a:r>
                  <a:rPr lang="en-US" sz="1600">
                    <a:latin typeface="+mn-lt"/>
                  </a:rPr>
                  <a:t> và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600" i="1"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1600" i="1"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603050405020304" pitchFamily="18" charset="0"/>
                          </a:rPr>
                          <m:t>𝐼</m:t>
                        </m:r>
                        <m:r>
                          <a:rPr lang="en-US" sz="1600" b="0" i="1" smtClean="0"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603050405020304" pitchFamily="18" charset="0"/>
                          </a:rPr>
                          <m:t>𝐸</m:t>
                        </m:r>
                      </m:num>
                      <m:den>
                        <m:r>
                          <a:rPr lang="en-US" sz="1600" i="1"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603050405020304" pitchFamily="18" charset="0"/>
                          </a:rPr>
                          <m:t>𝑀</m:t>
                        </m:r>
                        <m:r>
                          <a:rPr lang="en-US" sz="1600" b="0" i="1" smtClean="0"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603050405020304" pitchFamily="18" charset="0"/>
                          </a:rPr>
                          <m:t>𝐶</m:t>
                        </m:r>
                      </m:den>
                    </m:f>
                    <m:r>
                      <a:rPr lang="vi-VN" sz="1600" i="1">
                        <a:latin typeface="Cambria Math" panose="02040503050406030204" pitchFamily="18" charset="0"/>
                        <a:ea typeface="Dotum" panose="020B0600000101010101" pitchFamily="34" charset="-127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1600" i="1"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1600" i="1"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603050405020304" pitchFamily="18" charset="0"/>
                          </a:rPr>
                          <m:t>𝐴𝐼</m:t>
                        </m:r>
                      </m:num>
                      <m:den>
                        <m:r>
                          <a:rPr lang="en-US" sz="1600" i="1"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603050405020304" pitchFamily="18" charset="0"/>
                          </a:rPr>
                          <m:t>𝐴𝑀</m:t>
                        </m:r>
                      </m:den>
                    </m:f>
                  </m:oMath>
                </a14:m>
                <a:r>
                  <a:rPr lang="en-US" sz="1600">
                    <a:latin typeface="+mn-lt"/>
                  </a:rPr>
                  <a:t>  </a:t>
                </a:r>
                <a:r>
                  <a:rPr lang="vi-VN" sz="1600">
                    <a:latin typeface="+mn-lt"/>
                  </a:rPr>
                  <a:t>. Suy ra</a:t>
                </a:r>
                <a:r>
                  <a:rPr lang="en-US" sz="1600">
                    <a:latin typeface="+mn-lt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600" i="1"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1600" i="1"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603050405020304" pitchFamily="18" charset="0"/>
                          </a:rPr>
                          <m:t>𝐼𝐷</m:t>
                        </m:r>
                      </m:num>
                      <m:den>
                        <m:r>
                          <a:rPr lang="en-US" sz="1600" i="1"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603050405020304" pitchFamily="18" charset="0"/>
                          </a:rPr>
                          <m:t>𝑀𝐵</m:t>
                        </m:r>
                      </m:den>
                    </m:f>
                    <m:r>
                      <a:rPr lang="vi-VN" sz="1600" i="1">
                        <a:latin typeface="Cambria Math" panose="02040503050406030204" pitchFamily="18" charset="0"/>
                        <a:ea typeface="Dotum" panose="020B0600000101010101" pitchFamily="34" charset="-127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1600" i="1"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1600" i="1"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603050405020304" pitchFamily="18" charset="0"/>
                          </a:rPr>
                          <m:t>𝐼𝐸</m:t>
                        </m:r>
                      </m:num>
                      <m:den>
                        <m:r>
                          <a:rPr lang="en-US" sz="1600" i="1"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603050405020304" pitchFamily="18" charset="0"/>
                          </a:rPr>
                          <m:t>𝑀𝐶</m:t>
                        </m:r>
                      </m:den>
                    </m:f>
                    <m:r>
                      <a:rPr lang="en-US" sz="1600" b="0" i="1" smtClean="0">
                        <a:latin typeface="Cambria Math" panose="02040503050406030204" pitchFamily="18" charset="0"/>
                        <a:ea typeface="Dotum" panose="020B0600000101010101" pitchFamily="34" charset="-127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endParaRPr lang="vi-VN" sz="1600">
                  <a:latin typeface="+mn-lt"/>
                </a:endParaRPr>
              </a:p>
              <a:p>
                <a:pPr algn="just">
                  <a:lnSpc>
                    <a:spcPct val="150000"/>
                  </a:lnSpc>
                  <a:spcBef>
                    <a:spcPts val="100"/>
                  </a:spcBef>
                  <a:spcAft>
                    <a:spcPts val="100"/>
                  </a:spcAft>
                </a:pPr>
                <a:r>
                  <a:rPr lang="vi-VN" sz="1600">
                    <a:latin typeface="+mn-lt"/>
                  </a:rPr>
                  <a:t>Mà </a:t>
                </a:r>
                <a14:m>
                  <m:oMath xmlns:m="http://schemas.openxmlformats.org/officeDocument/2006/math">
                    <m:r>
                      <a:rPr lang="vi-VN" sz="1600" i="1" smtClean="0">
                        <a:latin typeface="Cambria Math" panose="02040503050406030204" pitchFamily="18" charset="0"/>
                      </a:rPr>
                      <m:t>𝑀𝐵</m:t>
                    </m:r>
                    <m:r>
                      <a:rPr lang="vi-VN" sz="1600" i="1" smtClean="0">
                        <a:latin typeface="Cambria Math" panose="02040503050406030204" pitchFamily="18" charset="0"/>
                      </a:rPr>
                      <m:t> = </m:t>
                    </m:r>
                    <m:r>
                      <a:rPr lang="vi-VN" sz="1600" i="1" smtClean="0">
                        <a:latin typeface="Cambria Math" panose="02040503050406030204" pitchFamily="18" charset="0"/>
                      </a:rPr>
                      <m:t>𝑀𝐶</m:t>
                    </m:r>
                    <m:r>
                      <a:rPr lang="vi-VN" sz="160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vi-VN" sz="1600">
                    <a:latin typeface="+mn-lt"/>
                  </a:rPr>
                  <a:t>nên </a:t>
                </a:r>
                <a14:m>
                  <m:oMath xmlns:m="http://schemas.openxmlformats.org/officeDocument/2006/math">
                    <m:r>
                      <a:rPr lang="vi-VN" sz="1600" i="1" smtClean="0">
                        <a:latin typeface="Cambria Math" panose="02040503050406030204" pitchFamily="18" charset="0"/>
                      </a:rPr>
                      <m:t>𝐼𝐷</m:t>
                    </m:r>
                    <m:r>
                      <a:rPr lang="vi-VN" sz="1600" i="1" smtClean="0">
                        <a:latin typeface="Cambria Math" panose="02040503050406030204" pitchFamily="18" charset="0"/>
                      </a:rPr>
                      <m:t> = </m:t>
                    </m:r>
                    <m:r>
                      <a:rPr lang="vi-VN" sz="1600" i="1" smtClean="0">
                        <a:latin typeface="Cambria Math" panose="02040503050406030204" pitchFamily="18" charset="0"/>
                      </a:rPr>
                      <m:t>𝐼𝐸</m:t>
                    </m:r>
                  </m:oMath>
                </a14:m>
                <a:r>
                  <a:rPr lang="vi-VN" sz="1600">
                    <a:latin typeface="+mn-lt"/>
                  </a:rPr>
                  <a:t>. Do đó </a:t>
                </a:r>
                <a14:m>
                  <m:oMath xmlns:m="http://schemas.openxmlformats.org/officeDocument/2006/math">
                    <m:r>
                      <a:rPr lang="vi-VN" sz="1600" i="1" smtClean="0">
                        <a:latin typeface="Cambria Math" panose="02040503050406030204" pitchFamily="18" charset="0"/>
                      </a:rPr>
                      <m:t>𝐼</m:t>
                    </m:r>
                  </m:oMath>
                </a14:m>
                <a:r>
                  <a:rPr lang="vi-VN" sz="1600">
                    <a:latin typeface="+mn-lt"/>
                  </a:rPr>
                  <a:t> là trung điểm của </a:t>
                </a:r>
                <a14:m>
                  <m:oMath xmlns:m="http://schemas.openxmlformats.org/officeDocument/2006/math">
                    <m:r>
                      <a:rPr lang="vi-VN" sz="1600" i="1" smtClean="0">
                        <a:latin typeface="Cambria Math" panose="02040503050406030204" pitchFamily="18" charset="0"/>
                      </a:rPr>
                      <m:t>𝐷𝐸</m:t>
                    </m:r>
                  </m:oMath>
                </a14:m>
                <a:r>
                  <a:rPr lang="vi-VN" sz="1600">
                    <a:latin typeface="+mn-lt"/>
                  </a:rPr>
                  <a:t>.</a:t>
                </a:r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18412" y="1557397"/>
                <a:ext cx="6925588" cy="3427285"/>
              </a:xfrm>
              <a:prstGeom prst="rect">
                <a:avLst/>
              </a:prstGeom>
              <a:blipFill>
                <a:blip r:embed="rId4"/>
                <a:stretch>
                  <a:fillRect l="-528" b="-12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Picture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22915" y="1844702"/>
            <a:ext cx="1970282" cy="2223769"/>
          </a:xfrm>
          <a:prstGeom prst="rect">
            <a:avLst/>
          </a:prstGeom>
        </p:spPr>
      </p:pic>
      <p:grpSp>
        <p:nvGrpSpPr>
          <p:cNvPr id="10" name="Google Shape;2137;p80"/>
          <p:cNvGrpSpPr/>
          <p:nvPr/>
        </p:nvGrpSpPr>
        <p:grpSpPr>
          <a:xfrm rot="225717">
            <a:off x="129049" y="4477432"/>
            <a:ext cx="518975" cy="548899"/>
            <a:chOff x="3269900" y="2002350"/>
            <a:chExt cx="742325" cy="815650"/>
          </a:xfrm>
        </p:grpSpPr>
        <p:sp>
          <p:nvSpPr>
            <p:cNvPr id="11" name="Google Shape;2138;p80"/>
            <p:cNvSpPr/>
            <p:nvPr/>
          </p:nvSpPr>
          <p:spPr>
            <a:xfrm>
              <a:off x="3269900" y="2002625"/>
              <a:ext cx="742325" cy="815075"/>
            </a:xfrm>
            <a:custGeom>
              <a:avLst/>
              <a:gdLst/>
              <a:ahLst/>
              <a:cxnLst/>
              <a:rect l="l" t="t" r="r" b="b"/>
              <a:pathLst>
                <a:path w="29693" h="32603" extrusionOk="0">
                  <a:moveTo>
                    <a:pt x="3162" y="8787"/>
                  </a:moveTo>
                  <a:cubicBezTo>
                    <a:pt x="3526" y="8787"/>
                    <a:pt x="3880" y="8988"/>
                    <a:pt x="4030" y="9334"/>
                  </a:cubicBezTo>
                  <a:cubicBezTo>
                    <a:pt x="4249" y="9803"/>
                    <a:pt x="4030" y="10380"/>
                    <a:pt x="3561" y="10583"/>
                  </a:cubicBezTo>
                  <a:cubicBezTo>
                    <a:pt x="3435" y="10644"/>
                    <a:pt x="3300" y="10674"/>
                    <a:pt x="3165" y="10674"/>
                  </a:cubicBezTo>
                  <a:cubicBezTo>
                    <a:pt x="2816" y="10674"/>
                    <a:pt x="2474" y="10476"/>
                    <a:pt x="2327" y="10115"/>
                  </a:cubicBezTo>
                  <a:cubicBezTo>
                    <a:pt x="2109" y="9646"/>
                    <a:pt x="2327" y="9084"/>
                    <a:pt x="2780" y="8865"/>
                  </a:cubicBezTo>
                  <a:cubicBezTo>
                    <a:pt x="2903" y="8812"/>
                    <a:pt x="3033" y="8787"/>
                    <a:pt x="3162" y="8787"/>
                  </a:cubicBezTo>
                  <a:close/>
                  <a:moveTo>
                    <a:pt x="4652" y="12067"/>
                  </a:moveTo>
                  <a:cubicBezTo>
                    <a:pt x="5010" y="12067"/>
                    <a:pt x="5364" y="12268"/>
                    <a:pt x="5514" y="12614"/>
                  </a:cubicBezTo>
                  <a:cubicBezTo>
                    <a:pt x="5732" y="13083"/>
                    <a:pt x="5514" y="13660"/>
                    <a:pt x="5061" y="13864"/>
                  </a:cubicBezTo>
                  <a:cubicBezTo>
                    <a:pt x="4930" y="13924"/>
                    <a:pt x="4794" y="13954"/>
                    <a:pt x="4660" y="13954"/>
                  </a:cubicBezTo>
                  <a:cubicBezTo>
                    <a:pt x="4312" y="13954"/>
                    <a:pt x="3980" y="13756"/>
                    <a:pt x="3811" y="13395"/>
                  </a:cubicBezTo>
                  <a:cubicBezTo>
                    <a:pt x="3592" y="12926"/>
                    <a:pt x="3811" y="12364"/>
                    <a:pt x="4280" y="12145"/>
                  </a:cubicBezTo>
                  <a:cubicBezTo>
                    <a:pt x="4398" y="12092"/>
                    <a:pt x="4526" y="12067"/>
                    <a:pt x="4652" y="12067"/>
                  </a:cubicBezTo>
                  <a:close/>
                  <a:moveTo>
                    <a:pt x="6159" y="15347"/>
                  </a:moveTo>
                  <a:cubicBezTo>
                    <a:pt x="6519" y="15347"/>
                    <a:pt x="6867" y="15548"/>
                    <a:pt x="7029" y="15894"/>
                  </a:cubicBezTo>
                  <a:cubicBezTo>
                    <a:pt x="7247" y="16363"/>
                    <a:pt x="7029" y="16925"/>
                    <a:pt x="6560" y="17144"/>
                  </a:cubicBezTo>
                  <a:cubicBezTo>
                    <a:pt x="6430" y="17204"/>
                    <a:pt x="6291" y="17234"/>
                    <a:pt x="6154" y="17234"/>
                  </a:cubicBezTo>
                  <a:cubicBezTo>
                    <a:pt x="5799" y="17234"/>
                    <a:pt x="5457" y="17036"/>
                    <a:pt x="5311" y="16675"/>
                  </a:cubicBezTo>
                  <a:cubicBezTo>
                    <a:pt x="5092" y="16206"/>
                    <a:pt x="5311" y="15644"/>
                    <a:pt x="5779" y="15425"/>
                  </a:cubicBezTo>
                  <a:cubicBezTo>
                    <a:pt x="5902" y="15372"/>
                    <a:pt x="6031" y="15347"/>
                    <a:pt x="6159" y="15347"/>
                  </a:cubicBezTo>
                  <a:close/>
                  <a:moveTo>
                    <a:pt x="7658" y="18627"/>
                  </a:moveTo>
                  <a:cubicBezTo>
                    <a:pt x="8018" y="18627"/>
                    <a:pt x="8367" y="18828"/>
                    <a:pt x="8528" y="19174"/>
                  </a:cubicBezTo>
                  <a:cubicBezTo>
                    <a:pt x="8747" y="19643"/>
                    <a:pt x="8528" y="20221"/>
                    <a:pt x="8060" y="20424"/>
                  </a:cubicBezTo>
                  <a:cubicBezTo>
                    <a:pt x="7929" y="20485"/>
                    <a:pt x="7792" y="20514"/>
                    <a:pt x="7656" y="20514"/>
                  </a:cubicBezTo>
                  <a:cubicBezTo>
                    <a:pt x="7305" y="20514"/>
                    <a:pt x="6968" y="20316"/>
                    <a:pt x="6810" y="19955"/>
                  </a:cubicBezTo>
                  <a:cubicBezTo>
                    <a:pt x="6591" y="19487"/>
                    <a:pt x="6810" y="18924"/>
                    <a:pt x="7279" y="18706"/>
                  </a:cubicBezTo>
                  <a:cubicBezTo>
                    <a:pt x="7401" y="18652"/>
                    <a:pt x="7531" y="18627"/>
                    <a:pt x="7658" y="18627"/>
                  </a:cubicBezTo>
                  <a:close/>
                  <a:moveTo>
                    <a:pt x="9160" y="21907"/>
                  </a:moveTo>
                  <a:cubicBezTo>
                    <a:pt x="9524" y="21907"/>
                    <a:pt x="9878" y="22108"/>
                    <a:pt x="10028" y="22454"/>
                  </a:cubicBezTo>
                  <a:cubicBezTo>
                    <a:pt x="10246" y="22923"/>
                    <a:pt x="10028" y="23501"/>
                    <a:pt x="9559" y="23704"/>
                  </a:cubicBezTo>
                  <a:cubicBezTo>
                    <a:pt x="9429" y="23765"/>
                    <a:pt x="9291" y="23794"/>
                    <a:pt x="9156" y="23794"/>
                  </a:cubicBezTo>
                  <a:cubicBezTo>
                    <a:pt x="8804" y="23794"/>
                    <a:pt x="8467" y="23596"/>
                    <a:pt x="8310" y="23235"/>
                  </a:cubicBezTo>
                  <a:cubicBezTo>
                    <a:pt x="8107" y="22767"/>
                    <a:pt x="8310" y="22204"/>
                    <a:pt x="8778" y="21986"/>
                  </a:cubicBezTo>
                  <a:cubicBezTo>
                    <a:pt x="8901" y="21932"/>
                    <a:pt x="9031" y="21907"/>
                    <a:pt x="9160" y="21907"/>
                  </a:cubicBezTo>
                  <a:close/>
                  <a:moveTo>
                    <a:pt x="10660" y="25187"/>
                  </a:moveTo>
                  <a:cubicBezTo>
                    <a:pt x="11023" y="25187"/>
                    <a:pt x="11377" y="25388"/>
                    <a:pt x="11527" y="25734"/>
                  </a:cubicBezTo>
                  <a:cubicBezTo>
                    <a:pt x="11746" y="26203"/>
                    <a:pt x="11527" y="26781"/>
                    <a:pt x="11059" y="26984"/>
                  </a:cubicBezTo>
                  <a:cubicBezTo>
                    <a:pt x="10932" y="27050"/>
                    <a:pt x="10795" y="27081"/>
                    <a:pt x="10659" y="27081"/>
                  </a:cubicBezTo>
                  <a:cubicBezTo>
                    <a:pt x="10311" y="27081"/>
                    <a:pt x="9971" y="26875"/>
                    <a:pt x="9825" y="26515"/>
                  </a:cubicBezTo>
                  <a:cubicBezTo>
                    <a:pt x="9606" y="26047"/>
                    <a:pt x="9825" y="25484"/>
                    <a:pt x="10278" y="25266"/>
                  </a:cubicBezTo>
                  <a:cubicBezTo>
                    <a:pt x="10400" y="25213"/>
                    <a:pt x="10531" y="25187"/>
                    <a:pt x="10660" y="25187"/>
                  </a:cubicBezTo>
                  <a:close/>
                  <a:moveTo>
                    <a:pt x="12172" y="28467"/>
                  </a:moveTo>
                  <a:cubicBezTo>
                    <a:pt x="12532" y="28467"/>
                    <a:pt x="12881" y="28668"/>
                    <a:pt x="13042" y="29014"/>
                  </a:cubicBezTo>
                  <a:cubicBezTo>
                    <a:pt x="13245" y="29483"/>
                    <a:pt x="13042" y="30061"/>
                    <a:pt x="12574" y="30264"/>
                  </a:cubicBezTo>
                  <a:cubicBezTo>
                    <a:pt x="12449" y="30322"/>
                    <a:pt x="12319" y="30349"/>
                    <a:pt x="12189" y="30349"/>
                  </a:cubicBezTo>
                  <a:cubicBezTo>
                    <a:pt x="11831" y="30349"/>
                    <a:pt x="11485" y="30140"/>
                    <a:pt x="11324" y="29795"/>
                  </a:cubicBezTo>
                  <a:cubicBezTo>
                    <a:pt x="11105" y="29327"/>
                    <a:pt x="11324" y="28764"/>
                    <a:pt x="11793" y="28546"/>
                  </a:cubicBezTo>
                  <a:cubicBezTo>
                    <a:pt x="11915" y="28493"/>
                    <a:pt x="12045" y="28467"/>
                    <a:pt x="12172" y="28467"/>
                  </a:cubicBezTo>
                  <a:close/>
                  <a:moveTo>
                    <a:pt x="17988" y="0"/>
                  </a:moveTo>
                  <a:cubicBezTo>
                    <a:pt x="17822" y="0"/>
                    <a:pt x="17653" y="33"/>
                    <a:pt x="17494" y="103"/>
                  </a:cubicBezTo>
                  <a:lnTo>
                    <a:pt x="875" y="7694"/>
                  </a:lnTo>
                  <a:cubicBezTo>
                    <a:pt x="266" y="7975"/>
                    <a:pt x="0" y="8709"/>
                    <a:pt x="266" y="9318"/>
                  </a:cubicBezTo>
                  <a:lnTo>
                    <a:pt x="10574" y="31888"/>
                  </a:lnTo>
                  <a:cubicBezTo>
                    <a:pt x="10780" y="32346"/>
                    <a:pt x="11230" y="32603"/>
                    <a:pt x="11695" y="32603"/>
                  </a:cubicBezTo>
                  <a:cubicBezTo>
                    <a:pt x="11864" y="32603"/>
                    <a:pt x="12036" y="32568"/>
                    <a:pt x="12199" y="32498"/>
                  </a:cubicBezTo>
                  <a:lnTo>
                    <a:pt x="28818" y="24906"/>
                  </a:lnTo>
                  <a:cubicBezTo>
                    <a:pt x="29427" y="24625"/>
                    <a:pt x="29693" y="23891"/>
                    <a:pt x="29427" y="23282"/>
                  </a:cubicBezTo>
                  <a:lnTo>
                    <a:pt x="19118" y="712"/>
                  </a:lnTo>
                  <a:cubicBezTo>
                    <a:pt x="18911" y="263"/>
                    <a:pt x="18457" y="0"/>
                    <a:pt x="17988" y="0"/>
                  </a:cubicBezTo>
                  <a:close/>
                </a:path>
              </a:pathLst>
            </a:custGeom>
            <a:solidFill>
              <a:schemeClr val="accent5"/>
            </a:solidFill>
            <a:ln w="38100" cap="flat" cmpd="sng">
              <a:solidFill>
                <a:schemeClr val="accent5"/>
              </a:solidFill>
              <a:prstDash val="solid"/>
              <a:round/>
              <a:headEnd type="none" w="sm" len="sm"/>
              <a:tailEnd type="none" w="sm" len="sm"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2" name="Google Shape;2139;p80"/>
            <p:cNvSpPr/>
            <p:nvPr/>
          </p:nvSpPr>
          <p:spPr>
            <a:xfrm>
              <a:off x="3269900" y="2002350"/>
              <a:ext cx="742325" cy="815650"/>
            </a:xfrm>
            <a:custGeom>
              <a:avLst/>
              <a:gdLst/>
              <a:ahLst/>
              <a:cxnLst/>
              <a:rect l="l" t="t" r="r" b="b"/>
              <a:pathLst>
                <a:path w="29693" h="32626" extrusionOk="0">
                  <a:moveTo>
                    <a:pt x="3212" y="8812"/>
                  </a:moveTo>
                  <a:cubicBezTo>
                    <a:pt x="3570" y="8812"/>
                    <a:pt x="3916" y="9021"/>
                    <a:pt x="4077" y="9365"/>
                  </a:cubicBezTo>
                  <a:cubicBezTo>
                    <a:pt x="4296" y="9834"/>
                    <a:pt x="4077" y="10381"/>
                    <a:pt x="3609" y="10615"/>
                  </a:cubicBezTo>
                  <a:cubicBezTo>
                    <a:pt x="3486" y="10668"/>
                    <a:pt x="3357" y="10693"/>
                    <a:pt x="3229" y="10693"/>
                  </a:cubicBezTo>
                  <a:cubicBezTo>
                    <a:pt x="2869" y="10693"/>
                    <a:pt x="2520" y="10492"/>
                    <a:pt x="2359" y="10146"/>
                  </a:cubicBezTo>
                  <a:cubicBezTo>
                    <a:pt x="2140" y="9678"/>
                    <a:pt x="2359" y="9100"/>
                    <a:pt x="2828" y="8897"/>
                  </a:cubicBezTo>
                  <a:cubicBezTo>
                    <a:pt x="2952" y="8839"/>
                    <a:pt x="3083" y="8812"/>
                    <a:pt x="3212" y="8812"/>
                  </a:cubicBezTo>
                  <a:close/>
                  <a:moveTo>
                    <a:pt x="4696" y="12092"/>
                  </a:moveTo>
                  <a:cubicBezTo>
                    <a:pt x="5054" y="12092"/>
                    <a:pt x="5400" y="12301"/>
                    <a:pt x="5561" y="12645"/>
                  </a:cubicBezTo>
                  <a:cubicBezTo>
                    <a:pt x="5795" y="13114"/>
                    <a:pt x="5577" y="13661"/>
                    <a:pt x="5092" y="13895"/>
                  </a:cubicBezTo>
                  <a:cubicBezTo>
                    <a:pt x="4970" y="13948"/>
                    <a:pt x="4841" y="13973"/>
                    <a:pt x="4713" y="13973"/>
                  </a:cubicBezTo>
                  <a:cubicBezTo>
                    <a:pt x="4353" y="13973"/>
                    <a:pt x="4004" y="13772"/>
                    <a:pt x="3843" y="13426"/>
                  </a:cubicBezTo>
                  <a:cubicBezTo>
                    <a:pt x="3624" y="12958"/>
                    <a:pt x="3843" y="12380"/>
                    <a:pt x="4311" y="12177"/>
                  </a:cubicBezTo>
                  <a:cubicBezTo>
                    <a:pt x="4436" y="12119"/>
                    <a:pt x="4566" y="12092"/>
                    <a:pt x="4696" y="12092"/>
                  </a:cubicBezTo>
                  <a:close/>
                  <a:moveTo>
                    <a:pt x="6195" y="15372"/>
                  </a:moveTo>
                  <a:cubicBezTo>
                    <a:pt x="6553" y="15372"/>
                    <a:pt x="6900" y="15581"/>
                    <a:pt x="7060" y="15925"/>
                  </a:cubicBezTo>
                  <a:cubicBezTo>
                    <a:pt x="7279" y="16394"/>
                    <a:pt x="7076" y="16941"/>
                    <a:pt x="6592" y="17175"/>
                  </a:cubicBezTo>
                  <a:cubicBezTo>
                    <a:pt x="6469" y="17228"/>
                    <a:pt x="6340" y="17253"/>
                    <a:pt x="6212" y="17253"/>
                  </a:cubicBezTo>
                  <a:cubicBezTo>
                    <a:pt x="5852" y="17253"/>
                    <a:pt x="5504" y="17052"/>
                    <a:pt x="5342" y="16706"/>
                  </a:cubicBezTo>
                  <a:cubicBezTo>
                    <a:pt x="5124" y="16238"/>
                    <a:pt x="5342" y="15660"/>
                    <a:pt x="5811" y="15457"/>
                  </a:cubicBezTo>
                  <a:cubicBezTo>
                    <a:pt x="5935" y="15399"/>
                    <a:pt x="6066" y="15372"/>
                    <a:pt x="6195" y="15372"/>
                  </a:cubicBezTo>
                  <a:close/>
                  <a:moveTo>
                    <a:pt x="7697" y="18652"/>
                  </a:moveTo>
                  <a:cubicBezTo>
                    <a:pt x="8059" y="18652"/>
                    <a:pt x="8411" y="18861"/>
                    <a:pt x="8560" y="19206"/>
                  </a:cubicBezTo>
                  <a:cubicBezTo>
                    <a:pt x="8779" y="19674"/>
                    <a:pt x="8560" y="20236"/>
                    <a:pt x="8091" y="20455"/>
                  </a:cubicBezTo>
                  <a:cubicBezTo>
                    <a:pt x="7969" y="20508"/>
                    <a:pt x="7839" y="20534"/>
                    <a:pt x="7712" y="20534"/>
                  </a:cubicBezTo>
                  <a:cubicBezTo>
                    <a:pt x="7352" y="20534"/>
                    <a:pt x="7003" y="20332"/>
                    <a:pt x="6842" y="19986"/>
                  </a:cubicBezTo>
                  <a:cubicBezTo>
                    <a:pt x="6639" y="19518"/>
                    <a:pt x="6842" y="18940"/>
                    <a:pt x="7310" y="18737"/>
                  </a:cubicBezTo>
                  <a:cubicBezTo>
                    <a:pt x="7435" y="18679"/>
                    <a:pt x="7566" y="18652"/>
                    <a:pt x="7697" y="18652"/>
                  </a:cubicBezTo>
                  <a:close/>
                  <a:moveTo>
                    <a:pt x="9203" y="21932"/>
                  </a:moveTo>
                  <a:cubicBezTo>
                    <a:pt x="9568" y="21932"/>
                    <a:pt x="9914" y="22141"/>
                    <a:pt x="10075" y="22486"/>
                  </a:cubicBezTo>
                  <a:cubicBezTo>
                    <a:pt x="10278" y="22954"/>
                    <a:pt x="10075" y="23516"/>
                    <a:pt x="9591" y="23735"/>
                  </a:cubicBezTo>
                  <a:cubicBezTo>
                    <a:pt x="9468" y="23788"/>
                    <a:pt x="9339" y="23814"/>
                    <a:pt x="9211" y="23814"/>
                  </a:cubicBezTo>
                  <a:cubicBezTo>
                    <a:pt x="8851" y="23814"/>
                    <a:pt x="8503" y="23612"/>
                    <a:pt x="8341" y="23267"/>
                  </a:cubicBezTo>
                  <a:cubicBezTo>
                    <a:pt x="8138" y="22798"/>
                    <a:pt x="8341" y="22220"/>
                    <a:pt x="8810" y="22017"/>
                  </a:cubicBezTo>
                  <a:cubicBezTo>
                    <a:pt x="8938" y="21959"/>
                    <a:pt x="9072" y="21932"/>
                    <a:pt x="9203" y="21932"/>
                  </a:cubicBezTo>
                  <a:close/>
                  <a:moveTo>
                    <a:pt x="10709" y="25212"/>
                  </a:moveTo>
                  <a:cubicBezTo>
                    <a:pt x="11067" y="25212"/>
                    <a:pt x="11414" y="25421"/>
                    <a:pt x="11574" y="25766"/>
                  </a:cubicBezTo>
                  <a:cubicBezTo>
                    <a:pt x="11793" y="26234"/>
                    <a:pt x="11574" y="26797"/>
                    <a:pt x="11106" y="27015"/>
                  </a:cubicBezTo>
                  <a:cubicBezTo>
                    <a:pt x="10983" y="27068"/>
                    <a:pt x="10854" y="27094"/>
                    <a:pt x="10726" y="27094"/>
                  </a:cubicBezTo>
                  <a:cubicBezTo>
                    <a:pt x="10366" y="27094"/>
                    <a:pt x="10018" y="26893"/>
                    <a:pt x="9856" y="26547"/>
                  </a:cubicBezTo>
                  <a:cubicBezTo>
                    <a:pt x="9638" y="26078"/>
                    <a:pt x="9856" y="25500"/>
                    <a:pt x="10325" y="25297"/>
                  </a:cubicBezTo>
                  <a:cubicBezTo>
                    <a:pt x="10449" y="25239"/>
                    <a:pt x="10580" y="25212"/>
                    <a:pt x="10709" y="25212"/>
                  </a:cubicBezTo>
                  <a:close/>
                  <a:moveTo>
                    <a:pt x="12193" y="28492"/>
                  </a:moveTo>
                  <a:cubicBezTo>
                    <a:pt x="12551" y="28492"/>
                    <a:pt x="12898" y="28701"/>
                    <a:pt x="13058" y="29046"/>
                  </a:cubicBezTo>
                  <a:cubicBezTo>
                    <a:pt x="13277" y="29514"/>
                    <a:pt x="13074" y="30077"/>
                    <a:pt x="12590" y="30295"/>
                  </a:cubicBezTo>
                  <a:cubicBezTo>
                    <a:pt x="12467" y="30348"/>
                    <a:pt x="12337" y="30374"/>
                    <a:pt x="12208" y="30374"/>
                  </a:cubicBezTo>
                  <a:cubicBezTo>
                    <a:pt x="11844" y="30374"/>
                    <a:pt x="11490" y="30173"/>
                    <a:pt x="11340" y="29827"/>
                  </a:cubicBezTo>
                  <a:cubicBezTo>
                    <a:pt x="11121" y="29358"/>
                    <a:pt x="11340" y="28780"/>
                    <a:pt x="11809" y="28577"/>
                  </a:cubicBezTo>
                  <a:cubicBezTo>
                    <a:pt x="11933" y="28519"/>
                    <a:pt x="12064" y="28492"/>
                    <a:pt x="12193" y="28492"/>
                  </a:cubicBezTo>
                  <a:close/>
                  <a:moveTo>
                    <a:pt x="18002" y="0"/>
                  </a:moveTo>
                  <a:cubicBezTo>
                    <a:pt x="17837" y="0"/>
                    <a:pt x="17669" y="33"/>
                    <a:pt x="17510" y="103"/>
                  </a:cubicBezTo>
                  <a:lnTo>
                    <a:pt x="875" y="7725"/>
                  </a:lnTo>
                  <a:cubicBezTo>
                    <a:pt x="266" y="7991"/>
                    <a:pt x="0" y="8741"/>
                    <a:pt x="266" y="9334"/>
                  </a:cubicBezTo>
                  <a:lnTo>
                    <a:pt x="10575" y="31904"/>
                  </a:lnTo>
                  <a:cubicBezTo>
                    <a:pt x="10780" y="32360"/>
                    <a:pt x="11227" y="32625"/>
                    <a:pt x="11691" y="32625"/>
                  </a:cubicBezTo>
                  <a:cubicBezTo>
                    <a:pt x="11862" y="32625"/>
                    <a:pt x="12035" y="32589"/>
                    <a:pt x="12199" y="32513"/>
                  </a:cubicBezTo>
                  <a:lnTo>
                    <a:pt x="28818" y="24922"/>
                  </a:lnTo>
                  <a:cubicBezTo>
                    <a:pt x="29412" y="24641"/>
                    <a:pt x="29693" y="23907"/>
                    <a:pt x="29412" y="23298"/>
                  </a:cubicBezTo>
                  <a:lnTo>
                    <a:pt x="19134" y="712"/>
                  </a:lnTo>
                  <a:cubicBezTo>
                    <a:pt x="18915" y="263"/>
                    <a:pt x="18467" y="0"/>
                    <a:pt x="18002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3" name="Google Shape;2140;p80"/>
            <p:cNvSpPr/>
            <p:nvPr/>
          </p:nvSpPr>
          <p:spPr>
            <a:xfrm>
              <a:off x="3413200" y="2076375"/>
              <a:ext cx="287425" cy="144900"/>
            </a:xfrm>
            <a:custGeom>
              <a:avLst/>
              <a:gdLst/>
              <a:ahLst/>
              <a:cxnLst/>
              <a:rect l="l" t="t" r="r" b="b"/>
              <a:pathLst>
                <a:path w="11497" h="5796" extrusionOk="0">
                  <a:moveTo>
                    <a:pt x="11169" y="0"/>
                  </a:moveTo>
                  <a:lnTo>
                    <a:pt x="1" y="5108"/>
                  </a:lnTo>
                  <a:lnTo>
                    <a:pt x="329" y="5795"/>
                  </a:lnTo>
                  <a:lnTo>
                    <a:pt x="11497" y="688"/>
                  </a:lnTo>
                  <a:lnTo>
                    <a:pt x="11169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4" name="Google Shape;2141;p80"/>
            <p:cNvSpPr/>
            <p:nvPr/>
          </p:nvSpPr>
          <p:spPr>
            <a:xfrm>
              <a:off x="3449900" y="2155650"/>
              <a:ext cx="287050" cy="145275"/>
            </a:xfrm>
            <a:custGeom>
              <a:avLst/>
              <a:gdLst/>
              <a:ahLst/>
              <a:cxnLst/>
              <a:rect l="l" t="t" r="r" b="b"/>
              <a:pathLst>
                <a:path w="11482" h="5811" extrusionOk="0">
                  <a:moveTo>
                    <a:pt x="11169" y="0"/>
                  </a:moveTo>
                  <a:lnTo>
                    <a:pt x="1" y="5108"/>
                  </a:lnTo>
                  <a:lnTo>
                    <a:pt x="313" y="5810"/>
                  </a:lnTo>
                  <a:lnTo>
                    <a:pt x="11481" y="703"/>
                  </a:lnTo>
                  <a:lnTo>
                    <a:pt x="11169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5" name="Google Shape;2142;p80"/>
            <p:cNvSpPr/>
            <p:nvPr/>
          </p:nvSpPr>
          <p:spPr>
            <a:xfrm>
              <a:off x="3486625" y="2235300"/>
              <a:ext cx="287025" cy="144900"/>
            </a:xfrm>
            <a:custGeom>
              <a:avLst/>
              <a:gdLst/>
              <a:ahLst/>
              <a:cxnLst/>
              <a:rect l="l" t="t" r="r" b="b"/>
              <a:pathLst>
                <a:path w="11481" h="5796" extrusionOk="0">
                  <a:moveTo>
                    <a:pt x="11168" y="0"/>
                  </a:moveTo>
                  <a:lnTo>
                    <a:pt x="0" y="5108"/>
                  </a:lnTo>
                  <a:lnTo>
                    <a:pt x="313" y="5795"/>
                  </a:lnTo>
                  <a:lnTo>
                    <a:pt x="11480" y="688"/>
                  </a:lnTo>
                  <a:lnTo>
                    <a:pt x="11168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6" name="Google Shape;2143;p80"/>
            <p:cNvSpPr/>
            <p:nvPr/>
          </p:nvSpPr>
          <p:spPr>
            <a:xfrm>
              <a:off x="3522550" y="2314950"/>
              <a:ext cx="287025" cy="144900"/>
            </a:xfrm>
            <a:custGeom>
              <a:avLst/>
              <a:gdLst/>
              <a:ahLst/>
              <a:cxnLst/>
              <a:rect l="l" t="t" r="r" b="b"/>
              <a:pathLst>
                <a:path w="11481" h="5796" extrusionOk="0">
                  <a:moveTo>
                    <a:pt x="11168" y="1"/>
                  </a:moveTo>
                  <a:lnTo>
                    <a:pt x="0" y="5108"/>
                  </a:lnTo>
                  <a:lnTo>
                    <a:pt x="313" y="5796"/>
                  </a:lnTo>
                  <a:lnTo>
                    <a:pt x="11480" y="688"/>
                  </a:lnTo>
                  <a:lnTo>
                    <a:pt x="11168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7" name="Google Shape;2144;p80"/>
            <p:cNvSpPr/>
            <p:nvPr/>
          </p:nvSpPr>
          <p:spPr>
            <a:xfrm>
              <a:off x="3559250" y="2394625"/>
              <a:ext cx="287025" cy="144875"/>
            </a:xfrm>
            <a:custGeom>
              <a:avLst/>
              <a:gdLst/>
              <a:ahLst/>
              <a:cxnLst/>
              <a:rect l="l" t="t" r="r" b="b"/>
              <a:pathLst>
                <a:path w="11481" h="5795" extrusionOk="0">
                  <a:moveTo>
                    <a:pt x="11168" y="0"/>
                  </a:moveTo>
                  <a:lnTo>
                    <a:pt x="0" y="5092"/>
                  </a:lnTo>
                  <a:lnTo>
                    <a:pt x="313" y="5795"/>
                  </a:lnTo>
                  <a:lnTo>
                    <a:pt x="11481" y="687"/>
                  </a:lnTo>
                  <a:lnTo>
                    <a:pt x="11168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8" name="Google Shape;2145;p80"/>
            <p:cNvSpPr/>
            <p:nvPr/>
          </p:nvSpPr>
          <p:spPr>
            <a:xfrm>
              <a:off x="3595175" y="2474275"/>
              <a:ext cx="287425" cy="144900"/>
            </a:xfrm>
            <a:custGeom>
              <a:avLst/>
              <a:gdLst/>
              <a:ahLst/>
              <a:cxnLst/>
              <a:rect l="l" t="t" r="r" b="b"/>
              <a:pathLst>
                <a:path w="11497" h="5796" extrusionOk="0">
                  <a:moveTo>
                    <a:pt x="11168" y="1"/>
                  </a:moveTo>
                  <a:lnTo>
                    <a:pt x="0" y="5108"/>
                  </a:lnTo>
                  <a:lnTo>
                    <a:pt x="328" y="5795"/>
                  </a:lnTo>
                  <a:lnTo>
                    <a:pt x="11496" y="688"/>
                  </a:lnTo>
                  <a:lnTo>
                    <a:pt x="11168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9" name="Google Shape;2146;p80"/>
            <p:cNvSpPr/>
            <p:nvPr/>
          </p:nvSpPr>
          <p:spPr>
            <a:xfrm>
              <a:off x="3631875" y="2553550"/>
              <a:ext cx="287025" cy="144900"/>
            </a:xfrm>
            <a:custGeom>
              <a:avLst/>
              <a:gdLst/>
              <a:ahLst/>
              <a:cxnLst/>
              <a:rect l="l" t="t" r="r" b="b"/>
              <a:pathLst>
                <a:path w="11481" h="5796" extrusionOk="0">
                  <a:moveTo>
                    <a:pt x="11168" y="0"/>
                  </a:moveTo>
                  <a:lnTo>
                    <a:pt x="1" y="5108"/>
                  </a:lnTo>
                  <a:lnTo>
                    <a:pt x="313" y="5795"/>
                  </a:lnTo>
                  <a:lnTo>
                    <a:pt x="11481" y="703"/>
                  </a:lnTo>
                  <a:lnTo>
                    <a:pt x="11168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1439446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wipe dir="r"/>
      </p:transition>
    </mc:Choice>
    <mc:Fallback xmlns="">
      <p:transition spd="med">
        <p:wipe dir="r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/>
      <p:bldP spid="39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Shape 102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Rectangle 28"/>
          <p:cNvSpPr/>
          <p:nvPr/>
        </p:nvSpPr>
        <p:spPr>
          <a:xfrm>
            <a:off x="151076" y="147399"/>
            <a:ext cx="8861216" cy="4832128"/>
          </a:xfrm>
          <a:prstGeom prst="rect">
            <a:avLst/>
          </a:prstGeom>
          <a:solidFill>
            <a:schemeClr val="accent6"/>
          </a:solidFill>
          <a:ln>
            <a:solidFill>
              <a:schemeClr val="accent6"/>
            </a:solidFill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4954A1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1014733" y="1410936"/>
            <a:ext cx="644727" cy="3847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kumimoji="0" lang="en-US" sz="1900" b="1" i="1" u="sng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rPr>
              <a:t>Giải</a:t>
            </a:r>
            <a:endParaRPr kumimoji="0" lang="en-US" sz="1900" b="1" i="1" u="sng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Calibri"/>
              <a:ea typeface="+mn-ea"/>
              <a:cs typeface="Arial"/>
              <a:sym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3981268" y="1689896"/>
                <a:ext cx="5276663" cy="322607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Bef>
                    <a:spcPts val="100"/>
                  </a:spcBef>
                  <a:spcAft>
                    <a:spcPts val="100"/>
                  </a:spcAft>
                </a:pPr>
                <a:r>
                  <a:rPr lang="en-US" sz="1900">
                    <a:latin typeface="+mn-lt"/>
                    <a:ea typeface="Dotum" panose="020B0600000101010101" pitchFamily="34" charset="-127"/>
                    <a:cs typeface="Times New Roman" panose="02020603050405020304" pitchFamily="18" charset="0"/>
                  </a:rPr>
                  <a:t>Lấy </a:t>
                </a:r>
                <a14:m>
                  <m:oMath xmlns:m="http://schemas.openxmlformats.org/officeDocument/2006/math">
                    <m:r>
                      <a:rPr lang="en-US" sz="1900" i="1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  <a:cs typeface="Times New Roman" panose="02020603050405020304" pitchFamily="18" charset="0"/>
                      </a:rPr>
                      <m:t>𝐸</m:t>
                    </m:r>
                  </m:oMath>
                </a14:m>
                <a:r>
                  <a:rPr lang="en-US" sz="1900">
                    <a:effectLst/>
                    <a:latin typeface="+mn-lt"/>
                    <a:ea typeface="Dotum" panose="020B0600000101010101" pitchFamily="34" charset="-127"/>
                    <a:cs typeface="Times New Roman" panose="02020603050405020304" pitchFamily="18" charset="0"/>
                  </a:rPr>
                  <a:t> thuộc </a:t>
                </a:r>
                <a14:m>
                  <m:oMath xmlns:m="http://schemas.openxmlformats.org/officeDocument/2006/math">
                    <m:r>
                      <a:rPr lang="en-US" sz="1900" i="1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  <a:cs typeface="Times New Roman" panose="02020603050405020304" pitchFamily="18" charset="0"/>
                      </a:rPr>
                      <m:t>𝐴𝐷</m:t>
                    </m:r>
                  </m:oMath>
                </a14:m>
                <a:r>
                  <a:rPr lang="en-US" sz="1900">
                    <a:effectLst/>
                    <a:latin typeface="+mn-lt"/>
                    <a:ea typeface="Dotum" panose="020B0600000101010101" pitchFamily="34" charset="-127"/>
                    <a:cs typeface="Times New Roman" panose="02020603050405020304" pitchFamily="18" charset="0"/>
                  </a:rPr>
                  <a:t> sao cho </a:t>
                </a:r>
                <a14:m>
                  <m:oMath xmlns:m="http://schemas.openxmlformats.org/officeDocument/2006/math">
                    <m:r>
                      <a:rPr lang="en-US" sz="1900" i="1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  <a:cs typeface="Times New Roman" panose="02020603050405020304" pitchFamily="18" charset="0"/>
                      </a:rPr>
                      <m:t>𝐵𝐸</m:t>
                    </m:r>
                    <m:r>
                      <a:rPr lang="en-US" sz="1900" i="1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  <a:cs typeface="Times New Roman" panose="02020603050405020304" pitchFamily="18" charset="0"/>
                      </a:rPr>
                      <m:t>//</m:t>
                    </m:r>
                    <m:r>
                      <a:rPr lang="en-US" sz="1900" i="1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  <a:cs typeface="Times New Roman" panose="02020603050405020304" pitchFamily="18" charset="0"/>
                      </a:rPr>
                      <m:t>𝐴𝐶</m:t>
                    </m:r>
                  </m:oMath>
                </a14:m>
                <a:endParaRPr lang="en-US" sz="1900">
                  <a:effectLst/>
                  <a:latin typeface="+mn-lt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Bef>
                    <a:spcPts val="100"/>
                  </a:spcBef>
                  <a:spcAft>
                    <a:spcPts val="100"/>
                  </a:spcAft>
                </a:pPr>
                <a:r>
                  <a:rPr lang="da-DK" sz="1900">
                    <a:effectLst/>
                    <a:latin typeface="+mn-lt"/>
                    <a:ea typeface="Dotum" panose="020B0600000101010101" pitchFamily="34" charset="-127"/>
                    <a:cs typeface="Times New Roman" panose="02020603050405020304" pitchFamily="18" charset="0"/>
                  </a:rPr>
                  <a:t>Theo hệ quả định lí Thalès, có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900" i="1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da-DK" sz="1900" i="1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603050405020304" pitchFamily="18" charset="0"/>
                          </a:rPr>
                          <m:t>𝐷𝐵</m:t>
                        </m:r>
                      </m:num>
                      <m:den>
                        <m:r>
                          <a:rPr lang="da-DK" sz="1900" i="1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603050405020304" pitchFamily="18" charset="0"/>
                          </a:rPr>
                          <m:t>𝐷𝐶</m:t>
                        </m:r>
                      </m:den>
                    </m:f>
                    <m:r>
                      <a:rPr lang="da-DK" sz="1900" i="1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1900" i="1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da-DK" sz="1900" i="1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603050405020304" pitchFamily="18" charset="0"/>
                          </a:rPr>
                          <m:t>𝐵𝐸</m:t>
                        </m:r>
                      </m:num>
                      <m:den>
                        <m:r>
                          <a:rPr lang="da-DK" sz="1900" i="1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603050405020304" pitchFamily="18" charset="0"/>
                          </a:rPr>
                          <m:t>𝐴𝐶</m:t>
                        </m:r>
                      </m:den>
                    </m:f>
                  </m:oMath>
                </a14:m>
                <a:endParaRPr lang="en-US" sz="1900">
                  <a:effectLst/>
                  <a:latin typeface="+mn-lt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Bef>
                    <a:spcPts val="100"/>
                  </a:spcBef>
                  <a:spcAft>
                    <a:spcPts val="100"/>
                  </a:spcAft>
                </a:pPr>
                <a:r>
                  <a:rPr lang="da-DK" sz="1900">
                    <a:effectLst/>
                    <a:latin typeface="+mn-lt"/>
                    <a:ea typeface="Dotum" panose="020B0600000101010101" pitchFamily="34" charset="-127"/>
                    <a:cs typeface="Times New Roman" panose="02020603050405020304" pitchFamily="18" charset="0"/>
                  </a:rPr>
                  <a:t>Mà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900" i="1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da-DK" sz="1900" i="1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603050405020304" pitchFamily="18" charset="0"/>
                          </a:rPr>
                          <m:t>𝐷𝐵</m:t>
                        </m:r>
                      </m:num>
                      <m:den>
                        <m:r>
                          <a:rPr lang="da-DK" sz="1900" i="1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603050405020304" pitchFamily="18" charset="0"/>
                          </a:rPr>
                          <m:t>𝐷𝐶</m:t>
                        </m:r>
                      </m:den>
                    </m:f>
                    <m:r>
                      <a:rPr lang="da-DK" sz="1900" i="1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1900" i="1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da-DK" sz="1900" i="1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603050405020304" pitchFamily="18" charset="0"/>
                          </a:rPr>
                          <m:t>𝐴𝐵</m:t>
                        </m:r>
                      </m:num>
                      <m:den>
                        <m:r>
                          <a:rPr lang="da-DK" sz="1900" i="1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603050405020304" pitchFamily="18" charset="0"/>
                          </a:rPr>
                          <m:t>𝐴𝐶</m:t>
                        </m:r>
                      </m:den>
                    </m:f>
                  </m:oMath>
                </a14:m>
                <a:r>
                  <a:rPr lang="da-DK" sz="1900">
                    <a:effectLst/>
                    <a:latin typeface="+mn-lt"/>
                    <a:ea typeface="Dotum" panose="020B0600000101010101" pitchFamily="34" charset="-127"/>
                    <a:cs typeface="Times New Roman" panose="02020603050405020304" pitchFamily="18" charset="0"/>
                  </a:rPr>
                  <a:t> nên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900" i="1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da-DK" sz="1900" i="1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603050405020304" pitchFamily="18" charset="0"/>
                          </a:rPr>
                          <m:t>𝐵𝐸</m:t>
                        </m:r>
                      </m:num>
                      <m:den>
                        <m:r>
                          <a:rPr lang="da-DK" sz="1900" i="1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603050405020304" pitchFamily="18" charset="0"/>
                          </a:rPr>
                          <m:t>𝐴𝐶</m:t>
                        </m:r>
                      </m:den>
                    </m:f>
                    <m:r>
                      <a:rPr lang="da-DK" sz="1900" i="1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1900" i="1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da-DK" sz="1900" i="1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603050405020304" pitchFamily="18" charset="0"/>
                          </a:rPr>
                          <m:t>𝐴𝐵</m:t>
                        </m:r>
                      </m:num>
                      <m:den>
                        <m:r>
                          <a:rPr lang="da-DK" sz="1900" i="1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603050405020304" pitchFamily="18" charset="0"/>
                          </a:rPr>
                          <m:t>𝐴𝐶</m:t>
                        </m:r>
                      </m:den>
                    </m:f>
                  </m:oMath>
                </a14:m>
                <a:r>
                  <a:rPr lang="da-DK" sz="1900">
                    <a:effectLst/>
                    <a:latin typeface="+mn-lt"/>
                    <a:ea typeface="Dotum" panose="020B0600000101010101" pitchFamily="34" charset="-127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1900" b="0" i="0" smtClean="0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  <a:cs typeface="Times New Roman" panose="02020603050405020304" pitchFamily="18" charset="0"/>
                      </a:rPr>
                      <m:t>⇒</m:t>
                    </m:r>
                    <m:r>
                      <a:rPr lang="da-DK" sz="1900" i="1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  <a:cs typeface="Times New Roman" panose="02020603050405020304" pitchFamily="18" charset="0"/>
                      </a:rPr>
                      <m:t>𝐴𝐵</m:t>
                    </m:r>
                    <m:r>
                      <a:rPr lang="da-DK" sz="1900" i="1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  <a:cs typeface="Times New Roman" panose="02020603050405020304" pitchFamily="18" charset="0"/>
                      </a:rPr>
                      <m:t>=</m:t>
                    </m:r>
                    <m:r>
                      <a:rPr lang="da-DK" sz="1900" i="1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  <a:cs typeface="Times New Roman" panose="02020603050405020304" pitchFamily="18" charset="0"/>
                      </a:rPr>
                      <m:t>𝐵𝐸</m:t>
                    </m:r>
                  </m:oMath>
                </a14:m>
                <a:endParaRPr lang="en-US" sz="1900">
                  <a:effectLst/>
                  <a:latin typeface="+mn-lt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Bef>
                    <a:spcPts val="100"/>
                  </a:spcBef>
                  <a:spcAft>
                    <a:spcPts val="100"/>
                  </a:spcAft>
                </a:pPr>
                <a:r>
                  <a:rPr lang="da-DK" sz="1900">
                    <a:effectLst/>
                    <a:latin typeface="+mn-lt"/>
                    <a:ea typeface="Dotum" panose="020B0600000101010101" pitchFamily="34" charset="-127"/>
                    <a:cs typeface="Times New Roman" panose="02020603050405020304" pitchFamily="18" charset="0"/>
                  </a:rPr>
                  <a:t>Khi đó </a:t>
                </a:r>
                <a14:m>
                  <m:oMath xmlns:m="http://schemas.openxmlformats.org/officeDocument/2006/math">
                    <m:r>
                      <a:rPr lang="da-DK" sz="1900" i="1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  <a:cs typeface="Times New Roman" panose="02020603050405020304" pitchFamily="18" charset="0"/>
                      </a:rPr>
                      <m:t>∆</m:t>
                    </m:r>
                    <m:r>
                      <a:rPr lang="da-DK" sz="1900" i="1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  <a:cs typeface="Times New Roman" panose="02020603050405020304" pitchFamily="18" charset="0"/>
                      </a:rPr>
                      <m:t>𝐴𝐵𝐸</m:t>
                    </m:r>
                  </m:oMath>
                </a14:m>
                <a:r>
                  <a:rPr lang="da-DK" sz="1900">
                    <a:effectLst/>
                    <a:latin typeface="+mn-lt"/>
                    <a:ea typeface="Dotum" panose="020B0600000101010101" pitchFamily="34" charset="-127"/>
                    <a:cs typeface="Times New Roman" panose="02020603050405020304" pitchFamily="18" charset="0"/>
                  </a:rPr>
                  <a:t> cân tại </a:t>
                </a:r>
                <a14:m>
                  <m:oMath xmlns:m="http://schemas.openxmlformats.org/officeDocument/2006/math">
                    <m:r>
                      <a:rPr lang="da-DK" sz="1900" i="1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  <a:cs typeface="Times New Roman" panose="02020603050405020304" pitchFamily="18" charset="0"/>
                      </a:rPr>
                      <m:t>𝐵</m:t>
                    </m:r>
                  </m:oMath>
                </a14:m>
                <a:r>
                  <a:rPr lang="da-DK" sz="1900">
                    <a:effectLst/>
                    <a:latin typeface="+mn-lt"/>
                    <a:ea typeface="Dotum" panose="020B0600000101010101" pitchFamily="34" charset="-127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1900">
                        <a:latin typeface="Cambria Math" panose="02040503050406030204" pitchFamily="18" charset="0"/>
                        <a:ea typeface="Dotum" panose="020B0600000101010101" pitchFamily="34" charset="-127"/>
                        <a:cs typeface="Times New Roman" panose="02020603050405020304" pitchFamily="18" charset="0"/>
                      </a:rPr>
                      <m:t>⇒</m:t>
                    </m:r>
                  </m:oMath>
                </a14:m>
                <a:r>
                  <a:rPr lang="da-DK" sz="1900">
                    <a:effectLst/>
                    <a:latin typeface="+mn-lt"/>
                    <a:ea typeface="Dotum" panose="020B0600000101010101" pitchFamily="34" charset="-127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1900" i="1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da-DK" sz="1900" i="1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603050405020304" pitchFamily="18" charset="0"/>
                          </a:rPr>
                          <m:t>𝐵𝐴𝐸</m:t>
                        </m:r>
                      </m:e>
                    </m:acc>
                    <m:r>
                      <a:rPr lang="da-DK" sz="1900" i="1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1900" i="1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da-DK" sz="1900" i="1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603050405020304" pitchFamily="18" charset="0"/>
                          </a:rPr>
                          <m:t>𝐵𝐸𝐴</m:t>
                        </m:r>
                      </m:e>
                    </m:acc>
                  </m:oMath>
                </a14:m>
                <a:endParaRPr lang="en-US" sz="1900">
                  <a:effectLst/>
                  <a:latin typeface="+mn-lt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Bef>
                    <a:spcPts val="100"/>
                  </a:spcBef>
                  <a:spcAft>
                    <a:spcPts val="100"/>
                  </a:spcAft>
                </a:pPr>
                <a:r>
                  <a:rPr lang="da-DK" sz="1900">
                    <a:effectLst/>
                    <a:latin typeface="+mn-lt"/>
                    <a:ea typeface="Dotum" panose="020B0600000101010101" pitchFamily="34" charset="-127"/>
                    <a:cs typeface="Times New Roman" panose="02020603050405020304" pitchFamily="18" charset="0"/>
                  </a:rPr>
                  <a:t>Mà </a:t>
                </a:r>
                <a14:m>
                  <m:oMath xmlns:m="http://schemas.openxmlformats.org/officeDocument/2006/math">
                    <m:r>
                      <a:rPr lang="da-DK" sz="1900" i="1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  <a:cs typeface="Times New Roman" panose="02020603050405020304" pitchFamily="18" charset="0"/>
                      </a:rPr>
                      <m:t>𝐵𝐸</m:t>
                    </m:r>
                    <m:r>
                      <a:rPr lang="da-DK" sz="1900" i="1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  <a:cs typeface="Times New Roman" panose="02020603050405020304" pitchFamily="18" charset="0"/>
                      </a:rPr>
                      <m:t>//</m:t>
                    </m:r>
                    <m:r>
                      <a:rPr lang="da-DK" sz="1900" i="1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  <a:cs typeface="Times New Roman" panose="02020603050405020304" pitchFamily="18" charset="0"/>
                      </a:rPr>
                      <m:t>𝐴𝐶</m:t>
                    </m:r>
                  </m:oMath>
                </a14:m>
                <a:r>
                  <a:rPr lang="da-DK" sz="1900">
                    <a:effectLst/>
                    <a:latin typeface="+mn-lt"/>
                    <a:ea typeface="Dotum" panose="020B0600000101010101" pitchFamily="34" charset="-127"/>
                    <a:cs typeface="Times New Roman" panose="02020603050405020304" pitchFamily="18" charset="0"/>
                  </a:rPr>
                  <a:t> nên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1900" i="1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da-DK" sz="1900" i="1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603050405020304" pitchFamily="18" charset="0"/>
                          </a:rPr>
                          <m:t>𝐵𝐸𝐴</m:t>
                        </m:r>
                      </m:e>
                    </m:acc>
                    <m:r>
                      <a:rPr lang="da-DK" sz="1900" i="1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1900" i="1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da-DK" sz="1900" i="1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603050405020304" pitchFamily="18" charset="0"/>
                          </a:rPr>
                          <m:t>𝐸𝐴𝐶</m:t>
                        </m:r>
                      </m:e>
                    </m:acc>
                  </m:oMath>
                </a14:m>
                <a:r>
                  <a:rPr lang="en-US" sz="1900">
                    <a:ea typeface="Dotum" panose="020B0600000101010101" pitchFamily="34" charset="-127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1900">
                        <a:latin typeface="Cambria Math" panose="02040503050406030204" pitchFamily="18" charset="0"/>
                        <a:ea typeface="Dotum" panose="020B0600000101010101" pitchFamily="34" charset="-127"/>
                        <a:cs typeface="Times New Roman" panose="02020603050405020304" pitchFamily="18" charset="0"/>
                      </a:rPr>
                      <m:t>⇒</m:t>
                    </m:r>
                  </m:oMath>
                </a14:m>
                <a:r>
                  <a:rPr lang="da-DK" sz="1900">
                    <a:effectLst/>
                    <a:latin typeface="+mn-lt"/>
                    <a:ea typeface="Dotum" panose="020B0600000101010101" pitchFamily="34" charset="-127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1900" i="1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da-DK" sz="1900" i="1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603050405020304" pitchFamily="18" charset="0"/>
                          </a:rPr>
                          <m:t>𝐵𝐴𝐸</m:t>
                        </m:r>
                      </m:e>
                    </m:acc>
                    <m:r>
                      <a:rPr lang="da-DK" sz="1900" i="1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1900" i="1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da-DK" sz="1900" i="1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603050405020304" pitchFamily="18" charset="0"/>
                          </a:rPr>
                          <m:t>𝐸𝐴𝐶</m:t>
                        </m:r>
                      </m:e>
                    </m:acc>
                  </m:oMath>
                </a14:m>
                <a:endParaRPr lang="en-US" sz="1900">
                  <a:effectLst/>
                  <a:latin typeface="+mn-lt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Bef>
                    <a:spcPts val="100"/>
                  </a:spcBef>
                  <a:spcAft>
                    <a:spcPts val="100"/>
                  </a:spcAft>
                </a:pPr>
                <a:r>
                  <a:rPr lang="da-DK" sz="1900">
                    <a:effectLst/>
                    <a:latin typeface="+mn-lt"/>
                    <a:ea typeface="Dotum" panose="020B0600000101010101" pitchFamily="34" charset="-127"/>
                    <a:cs typeface="Times New Roman" panose="02020603050405020304" pitchFamily="18" charset="0"/>
                  </a:rPr>
                  <a:t>Vậy </a:t>
                </a:r>
                <a14:m>
                  <m:oMath xmlns:m="http://schemas.openxmlformats.org/officeDocument/2006/math">
                    <m:r>
                      <a:rPr lang="da-DK" sz="1900" i="1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  <a:cs typeface="Times New Roman" panose="02020603050405020304" pitchFamily="18" charset="0"/>
                      </a:rPr>
                      <m:t>𝐴𝐷</m:t>
                    </m:r>
                  </m:oMath>
                </a14:m>
                <a:r>
                  <a:rPr lang="da-DK" sz="1900">
                    <a:effectLst/>
                    <a:latin typeface="+mn-lt"/>
                    <a:ea typeface="Dotum" panose="020B0600000101010101" pitchFamily="34" charset="-127"/>
                    <a:cs typeface="Times New Roman" panose="02020603050405020304" pitchFamily="18" charset="0"/>
                  </a:rPr>
                  <a:t> là phân giác của góc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1900" i="1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da-DK" sz="1900" i="1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603050405020304" pitchFamily="18" charset="0"/>
                          </a:rPr>
                          <m:t>𝐵𝐴𝐶</m:t>
                        </m:r>
                      </m:e>
                    </m:acc>
                  </m:oMath>
                </a14:m>
                <a:r>
                  <a:rPr lang="da-DK" sz="1900">
                    <a:effectLst/>
                    <a:latin typeface="+mn-lt"/>
                    <a:ea typeface="Dotum" panose="020B0600000101010101" pitchFamily="34" charset="-127"/>
                    <a:cs typeface="Times New Roman" panose="02020603050405020304" pitchFamily="18" charset="0"/>
                  </a:rPr>
                  <a:t>.</a:t>
                </a:r>
                <a:endParaRPr lang="en-US" sz="1900">
                  <a:effectLst/>
                  <a:latin typeface="+mn-lt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81268" y="1689896"/>
                <a:ext cx="5276663" cy="3226076"/>
              </a:xfrm>
              <a:prstGeom prst="rect">
                <a:avLst/>
              </a:prstGeom>
              <a:blipFill>
                <a:blip r:embed="rId3"/>
                <a:stretch>
                  <a:fillRect l="-1039" r="-16282" b="-22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9" name="Google Shape;752;p45"/>
          <p:cNvGrpSpPr/>
          <p:nvPr/>
        </p:nvGrpSpPr>
        <p:grpSpPr>
          <a:xfrm rot="3370780">
            <a:off x="-748162" y="2664954"/>
            <a:ext cx="1798476" cy="1820294"/>
            <a:chOff x="5286578" y="3884189"/>
            <a:chExt cx="1798476" cy="1820294"/>
          </a:xfrm>
        </p:grpSpPr>
        <p:sp>
          <p:nvSpPr>
            <p:cNvPr id="20" name="Google Shape;753;p45"/>
            <p:cNvSpPr/>
            <p:nvPr/>
          </p:nvSpPr>
          <p:spPr>
            <a:xfrm rot="5278542">
              <a:off x="5318425" y="3933576"/>
              <a:ext cx="1734110" cy="1721597"/>
            </a:xfrm>
            <a:custGeom>
              <a:avLst/>
              <a:gdLst/>
              <a:ahLst/>
              <a:cxnLst/>
              <a:rect l="l" t="t" r="r" b="b"/>
              <a:pathLst>
                <a:path w="37695" h="37423" extrusionOk="0">
                  <a:moveTo>
                    <a:pt x="34789" y="1"/>
                  </a:moveTo>
                  <a:cubicBezTo>
                    <a:pt x="34145" y="1"/>
                    <a:pt x="33498" y="234"/>
                    <a:pt x="32983" y="701"/>
                  </a:cubicBezTo>
                  <a:lnTo>
                    <a:pt x="32899" y="784"/>
                  </a:lnTo>
                  <a:lnTo>
                    <a:pt x="31195" y="2505"/>
                  </a:lnTo>
                  <a:lnTo>
                    <a:pt x="30527" y="3173"/>
                  </a:lnTo>
                  <a:lnTo>
                    <a:pt x="29725" y="3959"/>
                  </a:lnTo>
                  <a:lnTo>
                    <a:pt x="29056" y="4627"/>
                  </a:lnTo>
                  <a:lnTo>
                    <a:pt x="2958" y="30742"/>
                  </a:lnTo>
                  <a:lnTo>
                    <a:pt x="836" y="35020"/>
                  </a:lnTo>
                  <a:lnTo>
                    <a:pt x="67" y="36590"/>
                  </a:lnTo>
                  <a:lnTo>
                    <a:pt x="0" y="36774"/>
                  </a:lnTo>
                  <a:lnTo>
                    <a:pt x="0" y="36858"/>
                  </a:lnTo>
                  <a:cubicBezTo>
                    <a:pt x="26" y="37171"/>
                    <a:pt x="287" y="37423"/>
                    <a:pt x="598" y="37423"/>
                  </a:cubicBezTo>
                  <a:cubicBezTo>
                    <a:pt x="686" y="37423"/>
                    <a:pt x="777" y="37403"/>
                    <a:pt x="869" y="37359"/>
                  </a:cubicBezTo>
                  <a:lnTo>
                    <a:pt x="2423" y="36590"/>
                  </a:lnTo>
                  <a:lnTo>
                    <a:pt x="6717" y="34468"/>
                  </a:lnTo>
                  <a:lnTo>
                    <a:pt x="34286" y="6899"/>
                  </a:lnTo>
                  <a:lnTo>
                    <a:pt x="34954" y="6231"/>
                  </a:lnTo>
                  <a:lnTo>
                    <a:pt x="36742" y="4443"/>
                  </a:lnTo>
                  <a:cubicBezTo>
                    <a:pt x="37695" y="3391"/>
                    <a:pt x="37661" y="1770"/>
                    <a:pt x="36642" y="767"/>
                  </a:cubicBezTo>
                  <a:cubicBezTo>
                    <a:pt x="36130" y="255"/>
                    <a:pt x="35461" y="1"/>
                    <a:pt x="34789" y="1"/>
                  </a:cubicBezTo>
                  <a:close/>
                </a:path>
              </a:pathLst>
            </a:custGeom>
            <a:solidFill>
              <a:srgbClr val="FFFFFF"/>
            </a:solidFill>
            <a:ln w="38100" cap="flat" cmpd="sng">
              <a:solidFill>
                <a:srgbClr val="FFFFFF"/>
              </a:solidFill>
              <a:prstDash val="solid"/>
              <a:round/>
              <a:headEnd type="none" w="sm" len="sm"/>
              <a:tailEnd type="none" w="sm" len="sm"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grpSp>
          <p:nvGrpSpPr>
            <p:cNvPr id="21" name="Google Shape;754;p45"/>
            <p:cNvGrpSpPr/>
            <p:nvPr/>
          </p:nvGrpSpPr>
          <p:grpSpPr>
            <a:xfrm rot="5278787">
              <a:off x="5305748" y="3925582"/>
              <a:ext cx="1760137" cy="1737508"/>
              <a:chOff x="6187975" y="3223925"/>
              <a:chExt cx="598925" cy="591225"/>
            </a:xfrm>
          </p:grpSpPr>
          <p:sp>
            <p:nvSpPr>
              <p:cNvPr id="22" name="Google Shape;755;p45"/>
              <p:cNvSpPr/>
              <p:nvPr/>
            </p:nvSpPr>
            <p:spPr>
              <a:xfrm>
                <a:off x="6237475" y="3262500"/>
                <a:ext cx="505350" cy="506100"/>
              </a:xfrm>
              <a:custGeom>
                <a:avLst/>
                <a:gdLst/>
                <a:ahLst/>
                <a:cxnLst/>
                <a:rect l="l" t="t" r="r" b="b"/>
                <a:pathLst>
                  <a:path w="20214" h="20244" extrusionOk="0">
                    <a:moveTo>
                      <a:pt x="17873" y="0"/>
                    </a:moveTo>
                    <a:lnTo>
                      <a:pt x="0" y="17873"/>
                    </a:lnTo>
                    <a:lnTo>
                      <a:pt x="2371" y="20244"/>
                    </a:lnTo>
                    <a:lnTo>
                      <a:pt x="20213" y="2371"/>
                    </a:lnTo>
                    <a:lnTo>
                      <a:pt x="17873" y="0"/>
                    </a:lnTo>
                    <a:close/>
                  </a:path>
                </a:pathLst>
              </a:custGeom>
              <a:solidFill>
                <a:srgbClr val="6CC3C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23" name="Google Shape;756;p45"/>
              <p:cNvSpPr/>
              <p:nvPr/>
            </p:nvSpPr>
            <p:spPr>
              <a:xfrm>
                <a:off x="6683525" y="3223925"/>
                <a:ext cx="103375" cy="98625"/>
              </a:xfrm>
              <a:custGeom>
                <a:avLst/>
                <a:gdLst/>
                <a:ahLst/>
                <a:cxnLst/>
                <a:rect l="l" t="t" r="r" b="b"/>
                <a:pathLst>
                  <a:path w="4135" h="3945" extrusionOk="0">
                    <a:moveTo>
                      <a:pt x="2295" y="1"/>
                    </a:moveTo>
                    <a:cubicBezTo>
                      <a:pt x="1870" y="1"/>
                      <a:pt x="1444" y="160"/>
                      <a:pt x="1125" y="480"/>
                    </a:cubicBezTo>
                    <a:lnTo>
                      <a:pt x="0" y="1574"/>
                    </a:lnTo>
                    <a:lnTo>
                      <a:pt x="2371" y="3945"/>
                    </a:lnTo>
                    <a:lnTo>
                      <a:pt x="3465" y="2820"/>
                    </a:lnTo>
                    <a:cubicBezTo>
                      <a:pt x="4134" y="2182"/>
                      <a:pt x="4134" y="1118"/>
                      <a:pt x="3465" y="480"/>
                    </a:cubicBezTo>
                    <a:cubicBezTo>
                      <a:pt x="3146" y="160"/>
                      <a:pt x="2721" y="1"/>
                      <a:pt x="2295" y="1"/>
                    </a:cubicBezTo>
                    <a:close/>
                  </a:path>
                </a:pathLst>
              </a:custGeom>
              <a:solidFill>
                <a:srgbClr val="B7DAB7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24" name="Google Shape;757;p45"/>
              <p:cNvSpPr/>
              <p:nvPr/>
            </p:nvSpPr>
            <p:spPr>
              <a:xfrm>
                <a:off x="6684275" y="3233625"/>
                <a:ext cx="87425" cy="87400"/>
              </a:xfrm>
              <a:custGeom>
                <a:avLst/>
                <a:gdLst/>
                <a:ahLst/>
                <a:cxnLst/>
                <a:rect l="l" t="t" r="r" b="b"/>
                <a:pathLst>
                  <a:path w="3497" h="3496" extrusionOk="0">
                    <a:moveTo>
                      <a:pt x="1125" y="0"/>
                    </a:moveTo>
                    <a:lnTo>
                      <a:pt x="1" y="1155"/>
                    </a:lnTo>
                    <a:lnTo>
                      <a:pt x="2372" y="3496"/>
                    </a:lnTo>
                    <a:lnTo>
                      <a:pt x="3496" y="2371"/>
                    </a:lnTo>
                    <a:lnTo>
                      <a:pt x="1125" y="0"/>
                    </a:lnTo>
                    <a:close/>
                  </a:path>
                </a:pathLst>
              </a:custGeom>
              <a:solidFill>
                <a:srgbClr val="D6A4CB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25" name="Google Shape;758;p45"/>
              <p:cNvSpPr/>
              <p:nvPr/>
            </p:nvSpPr>
            <p:spPr>
              <a:xfrm>
                <a:off x="6187975" y="3710075"/>
                <a:ext cx="107275" cy="105075"/>
              </a:xfrm>
              <a:custGeom>
                <a:avLst/>
                <a:gdLst/>
                <a:ahLst/>
                <a:cxnLst/>
                <a:rect l="l" t="t" r="r" b="b"/>
                <a:pathLst>
                  <a:path w="4291" h="4203" extrusionOk="0">
                    <a:moveTo>
                      <a:pt x="1950" y="0"/>
                    </a:moveTo>
                    <a:lnTo>
                      <a:pt x="126" y="3678"/>
                    </a:lnTo>
                    <a:cubicBezTo>
                      <a:pt x="0" y="3930"/>
                      <a:pt x="208" y="4202"/>
                      <a:pt x="455" y="4202"/>
                    </a:cubicBezTo>
                    <a:cubicBezTo>
                      <a:pt x="507" y="4202"/>
                      <a:pt x="560" y="4191"/>
                      <a:pt x="612" y="4165"/>
                    </a:cubicBezTo>
                    <a:lnTo>
                      <a:pt x="4290" y="2341"/>
                    </a:lnTo>
                    <a:lnTo>
                      <a:pt x="1950" y="0"/>
                    </a:lnTo>
                    <a:close/>
                  </a:path>
                </a:pathLst>
              </a:custGeom>
              <a:solidFill>
                <a:srgbClr val="FFEA8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26" name="Google Shape;759;p45"/>
              <p:cNvSpPr/>
              <p:nvPr/>
            </p:nvSpPr>
            <p:spPr>
              <a:xfrm>
                <a:off x="6188725" y="3776950"/>
                <a:ext cx="40400" cy="38200"/>
              </a:xfrm>
              <a:custGeom>
                <a:avLst/>
                <a:gdLst/>
                <a:ahLst/>
                <a:cxnLst/>
                <a:rect l="l" t="t" r="r" b="b"/>
                <a:pathLst>
                  <a:path w="1616" h="1528" extrusionOk="0">
                    <a:moveTo>
                      <a:pt x="613" y="0"/>
                    </a:moveTo>
                    <a:lnTo>
                      <a:pt x="126" y="1003"/>
                    </a:lnTo>
                    <a:cubicBezTo>
                      <a:pt x="0" y="1255"/>
                      <a:pt x="208" y="1527"/>
                      <a:pt x="456" y="1527"/>
                    </a:cubicBezTo>
                    <a:cubicBezTo>
                      <a:pt x="507" y="1527"/>
                      <a:pt x="560" y="1516"/>
                      <a:pt x="613" y="1490"/>
                    </a:cubicBezTo>
                    <a:lnTo>
                      <a:pt x="1616" y="1003"/>
                    </a:lnTo>
                    <a:lnTo>
                      <a:pt x="613" y="0"/>
                    </a:lnTo>
                    <a:close/>
                  </a:path>
                </a:pathLst>
              </a:custGeom>
              <a:solidFill>
                <a:srgbClr val="4954A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27" name="Google Shape;760;p45"/>
              <p:cNvSpPr/>
              <p:nvPr/>
            </p:nvSpPr>
            <p:spPr>
              <a:xfrm>
                <a:off x="6672875" y="3261725"/>
                <a:ext cx="69950" cy="69950"/>
              </a:xfrm>
              <a:custGeom>
                <a:avLst/>
                <a:gdLst/>
                <a:ahLst/>
                <a:cxnLst/>
                <a:rect l="l" t="t" r="r" b="b"/>
                <a:pathLst>
                  <a:path w="2798" h="2798" extrusionOk="0">
                    <a:moveTo>
                      <a:pt x="426" y="1"/>
                    </a:moveTo>
                    <a:lnTo>
                      <a:pt x="1" y="457"/>
                    </a:lnTo>
                    <a:lnTo>
                      <a:pt x="2372" y="2797"/>
                    </a:lnTo>
                    <a:lnTo>
                      <a:pt x="2797" y="2372"/>
                    </a:lnTo>
                    <a:lnTo>
                      <a:pt x="426" y="1"/>
                    </a:lnTo>
                    <a:close/>
                  </a:path>
                </a:pathLst>
              </a:custGeom>
              <a:solidFill>
                <a:srgbClr val="4954A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42" name="Google Shape;761;p45"/>
              <p:cNvSpPr/>
              <p:nvPr/>
            </p:nvSpPr>
            <p:spPr>
              <a:xfrm>
                <a:off x="6650075" y="3285300"/>
                <a:ext cx="69950" cy="69925"/>
              </a:xfrm>
              <a:custGeom>
                <a:avLst/>
                <a:gdLst/>
                <a:ahLst/>
                <a:cxnLst/>
                <a:rect l="l" t="t" r="r" b="b"/>
                <a:pathLst>
                  <a:path w="2798" h="2797" extrusionOk="0">
                    <a:moveTo>
                      <a:pt x="426" y="0"/>
                    </a:moveTo>
                    <a:lnTo>
                      <a:pt x="1" y="426"/>
                    </a:lnTo>
                    <a:lnTo>
                      <a:pt x="2372" y="2797"/>
                    </a:lnTo>
                    <a:lnTo>
                      <a:pt x="2797" y="2371"/>
                    </a:lnTo>
                    <a:lnTo>
                      <a:pt x="426" y="0"/>
                    </a:lnTo>
                    <a:close/>
                  </a:path>
                </a:pathLst>
              </a:custGeom>
              <a:solidFill>
                <a:srgbClr val="4954A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43" name="Google Shape;762;p45"/>
              <p:cNvSpPr/>
              <p:nvPr/>
            </p:nvSpPr>
            <p:spPr>
              <a:xfrm>
                <a:off x="6267100" y="3235900"/>
                <a:ext cx="519800" cy="532700"/>
              </a:xfrm>
              <a:custGeom>
                <a:avLst/>
                <a:gdLst/>
                <a:ahLst/>
                <a:cxnLst/>
                <a:rect l="l" t="t" r="r" b="b"/>
                <a:pathLst>
                  <a:path w="20792" h="21308" extrusionOk="0">
                    <a:moveTo>
                      <a:pt x="20122" y="1"/>
                    </a:moveTo>
                    <a:lnTo>
                      <a:pt x="1" y="20122"/>
                    </a:lnTo>
                    <a:lnTo>
                      <a:pt x="1156" y="21308"/>
                    </a:lnTo>
                    <a:lnTo>
                      <a:pt x="20122" y="2341"/>
                    </a:lnTo>
                    <a:cubicBezTo>
                      <a:pt x="20791" y="1703"/>
                      <a:pt x="20791" y="639"/>
                      <a:pt x="20122" y="1"/>
                    </a:cubicBezTo>
                    <a:close/>
                  </a:path>
                </a:pathLst>
              </a:custGeom>
              <a:solidFill>
                <a:srgbClr val="FFEA8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2424456" y="89228"/>
                <a:ext cx="6756285" cy="118949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1900">
                    <a:latin typeface="+mj-lt"/>
                  </a:rPr>
                  <a:t>Cho tam giác </a:t>
                </a:r>
                <a14:m>
                  <m:oMath xmlns:m="http://schemas.openxmlformats.org/officeDocument/2006/math">
                    <m:r>
                      <a:rPr lang="en-US" sz="1900" i="1" smtClean="0">
                        <a:latin typeface="Cambria Math" panose="02040503050406030204" pitchFamily="18" charset="0"/>
                      </a:rPr>
                      <m:t>𝐴𝐵</m:t>
                    </m:r>
                    <m:r>
                      <a:rPr lang="en-US" sz="1900" b="0" i="1" smtClean="0">
                        <a:latin typeface="Cambria Math" panose="02040503050406030204" pitchFamily="18" charset="0"/>
                      </a:rPr>
                      <m:t>𝐶</m:t>
                    </m:r>
                  </m:oMath>
                </a14:m>
                <a:r>
                  <a:rPr lang="en-US" sz="1900">
                    <a:latin typeface="+mj-lt"/>
                  </a:rPr>
                  <a:t>, điểm </a:t>
                </a:r>
                <a14:m>
                  <m:oMath xmlns:m="http://schemas.openxmlformats.org/officeDocument/2006/math">
                    <m:r>
                      <a:rPr lang="en-US" sz="1900" i="1" smtClean="0">
                        <a:latin typeface="Cambria Math" panose="02040503050406030204" pitchFamily="18" charset="0"/>
                      </a:rPr>
                      <m:t>𝐷</m:t>
                    </m:r>
                  </m:oMath>
                </a14:m>
                <a:r>
                  <a:rPr lang="en-US" sz="1900">
                    <a:latin typeface="+mj-lt"/>
                  </a:rPr>
                  <a:t> thuộc cạnh </a:t>
                </a:r>
                <a14:m>
                  <m:oMath xmlns:m="http://schemas.openxmlformats.org/officeDocument/2006/math">
                    <m:r>
                      <a:rPr lang="en-US" sz="1900" i="1" smtClean="0">
                        <a:latin typeface="Cambria Math" panose="02040503050406030204" pitchFamily="18" charset="0"/>
                      </a:rPr>
                      <m:t>𝐵𝐶</m:t>
                    </m:r>
                  </m:oMath>
                </a14:m>
                <a:r>
                  <a:rPr lang="en-US" sz="1900">
                    <a:latin typeface="+mj-lt"/>
                  </a:rPr>
                  <a:t> sao cho 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da-DK" sz="2000" i="1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603050405020304" pitchFamily="18" charset="0"/>
                          </a:rPr>
                          <m:t>𝐷𝐵</m:t>
                        </m:r>
                      </m:num>
                      <m:den>
                        <m:r>
                          <a:rPr lang="da-DK" sz="2000" i="1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603050405020304" pitchFamily="18" charset="0"/>
                          </a:rPr>
                          <m:t>𝐷𝐶</m:t>
                        </m:r>
                      </m:den>
                    </m:f>
                    <m:r>
                      <a:rPr lang="da-DK" sz="2000" i="1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2000" i="1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603050405020304" pitchFamily="18" charset="0"/>
                          </a:rPr>
                          <m:t>𝐴</m:t>
                        </m:r>
                        <m:r>
                          <a:rPr lang="da-DK" sz="2000" i="1" smtClean="0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603050405020304" pitchFamily="18" charset="0"/>
                          </a:rPr>
                          <m:t>𝐵</m:t>
                        </m:r>
                      </m:num>
                      <m:den>
                        <m:r>
                          <a:rPr lang="da-DK" sz="2000" i="1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603050405020304" pitchFamily="18" charset="0"/>
                          </a:rPr>
                          <m:t>𝐴𝐶</m:t>
                        </m:r>
                      </m:den>
                    </m:f>
                  </m:oMath>
                </a14:m>
                <a:r>
                  <a:rPr lang="en-US" sz="1900">
                    <a:latin typeface="+mj-lt"/>
                  </a:rPr>
                  <a:t>.</a:t>
                </a:r>
              </a:p>
              <a:p>
                <a:pPr algn="just">
                  <a:lnSpc>
                    <a:spcPct val="150000"/>
                  </a:lnSpc>
                </a:pPr>
                <a:r>
                  <a:rPr lang="en-US" sz="1900">
                    <a:latin typeface="+mj-lt"/>
                  </a:rPr>
                  <a:t>Chứng minh </a:t>
                </a:r>
                <a14:m>
                  <m:oMath xmlns:m="http://schemas.openxmlformats.org/officeDocument/2006/math">
                    <m:r>
                      <a:rPr lang="en-US" sz="1900" i="1" smtClean="0">
                        <a:latin typeface="Cambria Math" panose="02040503050406030204" pitchFamily="18" charset="0"/>
                      </a:rPr>
                      <m:t>𝐴𝐷</m:t>
                    </m:r>
                  </m:oMath>
                </a14:m>
                <a:r>
                  <a:rPr lang="en-US" sz="1900">
                    <a:latin typeface="+mj-lt"/>
                  </a:rPr>
                  <a:t> là tia phân giác của góc </a:t>
                </a:r>
                <a14:m>
                  <m:oMath xmlns:m="http://schemas.openxmlformats.org/officeDocument/2006/math">
                    <m:r>
                      <a:rPr lang="en-US" sz="1900" i="1" smtClean="0">
                        <a:latin typeface="Cambria Math" panose="02040503050406030204" pitchFamily="18" charset="0"/>
                      </a:rPr>
                      <m:t>𝐵𝐴𝐶</m:t>
                    </m:r>
                  </m:oMath>
                </a14:m>
                <a:r>
                  <a:rPr lang="en-US" sz="1900">
                    <a:latin typeface="+mj-lt"/>
                  </a:rPr>
                  <a:t>.</a:t>
                </a: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24456" y="89228"/>
                <a:ext cx="6756285" cy="1189493"/>
              </a:xfrm>
              <a:prstGeom prst="rect">
                <a:avLst/>
              </a:prstGeom>
              <a:blipFill>
                <a:blip r:embed="rId4"/>
                <a:stretch>
                  <a:fillRect l="-903" b="-30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5" name="TextBox 44"/>
          <p:cNvSpPr txBox="1"/>
          <p:nvPr/>
        </p:nvSpPr>
        <p:spPr>
          <a:xfrm>
            <a:off x="302142" y="422138"/>
            <a:ext cx="2069911" cy="669414"/>
          </a:xfrm>
          <a:prstGeom prst="rect">
            <a:avLst/>
          </a:prstGeom>
          <a:solidFill>
            <a:srgbClr val="F4FF5C"/>
          </a:solidFill>
          <a:ln w="25400" cap="flat" cmpd="sng" algn="ctr">
            <a:solidFill>
              <a:srgbClr val="F4FF5C">
                <a:shade val="50000"/>
              </a:srgbClr>
            </a:solidFill>
            <a:prstDash val="solid"/>
          </a:ln>
          <a:effectLst/>
        </p:spPr>
        <p:txBody>
          <a:bodyPr wrap="square" rtlCol="0">
            <a:spAutoFit/>
          </a:bodyPr>
          <a:lstStyle/>
          <a:p>
            <a:pPr marL="0" marR="0" lvl="0" indent="0" algn="ctr" defTabSz="45720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500" b="1" i="0" u="none" strike="noStrike" kern="1200" cap="none" spc="0" normalizeH="0" baseline="0" noProof="0">
                <a:ln>
                  <a:noFill/>
                </a:ln>
                <a:solidFill>
                  <a:srgbClr val="070185"/>
                </a:solidFill>
                <a:effectLst/>
                <a:uLnTx/>
                <a:uFillTx/>
                <a:latin typeface="Arial"/>
                <a:ea typeface="+mn-ea"/>
                <a:cs typeface="Arial" panose="020B0604020202020204" pitchFamily="34" charset="0"/>
              </a:rPr>
              <a:t>Luyện tập 4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sharpenSoften amount="50000"/>
                    </a14:imgEffect>
                    <a14:imgEffect>
                      <a14:brightnessContrast contrast="-4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873963" y="2074180"/>
            <a:ext cx="2723609" cy="25467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741811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push dir="u"/>
      </p:transition>
    </mc:Choice>
    <mc:Fallback xmlns="">
      <p:transition spd="med">
        <p:push dir="u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4" grpId="0"/>
      <p:bldP spid="45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57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0" name="Google Shape;1580;p62"/>
          <p:cNvSpPr txBox="1">
            <a:spLocks noGrp="1"/>
          </p:cNvSpPr>
          <p:nvPr>
            <p:ph type="title"/>
          </p:nvPr>
        </p:nvSpPr>
        <p:spPr>
          <a:xfrm>
            <a:off x="720000" y="365808"/>
            <a:ext cx="7704000" cy="651917"/>
          </a:xfrm>
          <a:prstGeom prst="rect">
            <a:avLst/>
          </a:prstGeom>
          <a:solidFill>
            <a:schemeClr val="lt2"/>
          </a:solidFill>
          <a:ln w="1905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57150" dist="19050" dir="5400000" algn="bl" rotWithShape="0">
              <a:srgbClr val="000000">
                <a:alpha val="50000"/>
              </a:srgb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lvl="0"/>
            <a:r>
              <a:rPr lang="vi-VN" sz="3200" dirty="0">
                <a:latin typeface="+mn-lt"/>
              </a:rPr>
              <a:t>HƯỚNG DẪN VỀ NHÀ</a:t>
            </a:r>
          </a:p>
        </p:txBody>
      </p:sp>
      <p:grpSp>
        <p:nvGrpSpPr>
          <p:cNvPr id="1592" name="Google Shape;1592;p62"/>
          <p:cNvGrpSpPr/>
          <p:nvPr/>
        </p:nvGrpSpPr>
        <p:grpSpPr>
          <a:xfrm>
            <a:off x="491361" y="3639313"/>
            <a:ext cx="1081407" cy="1190230"/>
            <a:chOff x="7497498" y="3004049"/>
            <a:chExt cx="1422004" cy="1782829"/>
          </a:xfrm>
        </p:grpSpPr>
        <p:sp>
          <p:nvSpPr>
            <p:cNvPr id="1593" name="Google Shape;1593;p62"/>
            <p:cNvSpPr/>
            <p:nvPr/>
          </p:nvSpPr>
          <p:spPr>
            <a:xfrm>
              <a:off x="7497838" y="3005840"/>
              <a:ext cx="1421664" cy="1781037"/>
            </a:xfrm>
            <a:custGeom>
              <a:avLst/>
              <a:gdLst/>
              <a:ahLst/>
              <a:cxnLst/>
              <a:rect l="l" t="t" r="r" b="b"/>
              <a:pathLst>
                <a:path w="33936" h="42517" extrusionOk="0">
                  <a:moveTo>
                    <a:pt x="2895" y="15683"/>
                  </a:moveTo>
                  <a:cubicBezTo>
                    <a:pt x="3397" y="15683"/>
                    <a:pt x="3832" y="16063"/>
                    <a:pt x="3894" y="16559"/>
                  </a:cubicBezTo>
                  <a:cubicBezTo>
                    <a:pt x="3944" y="17110"/>
                    <a:pt x="3560" y="17611"/>
                    <a:pt x="3008" y="17678"/>
                  </a:cubicBezTo>
                  <a:cubicBezTo>
                    <a:pt x="2969" y="17683"/>
                    <a:pt x="2930" y="17686"/>
                    <a:pt x="2891" y="17686"/>
                  </a:cubicBezTo>
                  <a:cubicBezTo>
                    <a:pt x="2402" y="17686"/>
                    <a:pt x="1967" y="17304"/>
                    <a:pt x="1905" y="16793"/>
                  </a:cubicBezTo>
                  <a:cubicBezTo>
                    <a:pt x="1839" y="16258"/>
                    <a:pt x="2240" y="15757"/>
                    <a:pt x="2774" y="15690"/>
                  </a:cubicBezTo>
                  <a:cubicBezTo>
                    <a:pt x="2815" y="15685"/>
                    <a:pt x="2855" y="15683"/>
                    <a:pt x="2895" y="15683"/>
                  </a:cubicBezTo>
                  <a:close/>
                  <a:moveTo>
                    <a:pt x="3342" y="19459"/>
                  </a:moveTo>
                  <a:cubicBezTo>
                    <a:pt x="3831" y="19459"/>
                    <a:pt x="4266" y="19841"/>
                    <a:pt x="4328" y="20352"/>
                  </a:cubicBezTo>
                  <a:cubicBezTo>
                    <a:pt x="4395" y="20886"/>
                    <a:pt x="3994" y="21388"/>
                    <a:pt x="3443" y="21454"/>
                  </a:cubicBezTo>
                  <a:cubicBezTo>
                    <a:pt x="3395" y="21462"/>
                    <a:pt x="3348" y="21465"/>
                    <a:pt x="3301" y="21465"/>
                  </a:cubicBezTo>
                  <a:cubicBezTo>
                    <a:pt x="2822" y="21465"/>
                    <a:pt x="2401" y="21088"/>
                    <a:pt x="2340" y="20586"/>
                  </a:cubicBezTo>
                  <a:cubicBezTo>
                    <a:pt x="2273" y="20034"/>
                    <a:pt x="2674" y="19533"/>
                    <a:pt x="3225" y="19466"/>
                  </a:cubicBezTo>
                  <a:cubicBezTo>
                    <a:pt x="3265" y="19461"/>
                    <a:pt x="3304" y="19459"/>
                    <a:pt x="3342" y="19459"/>
                  </a:cubicBezTo>
                  <a:close/>
                  <a:moveTo>
                    <a:pt x="3777" y="23268"/>
                  </a:moveTo>
                  <a:cubicBezTo>
                    <a:pt x="4266" y="23268"/>
                    <a:pt x="4701" y="23649"/>
                    <a:pt x="4763" y="24144"/>
                  </a:cubicBezTo>
                  <a:cubicBezTo>
                    <a:pt x="4829" y="24696"/>
                    <a:pt x="4428" y="25197"/>
                    <a:pt x="3894" y="25247"/>
                  </a:cubicBezTo>
                  <a:cubicBezTo>
                    <a:pt x="3852" y="25252"/>
                    <a:pt x="3810" y="25255"/>
                    <a:pt x="3769" y="25255"/>
                  </a:cubicBezTo>
                  <a:cubicBezTo>
                    <a:pt x="3269" y="25255"/>
                    <a:pt x="2836" y="24888"/>
                    <a:pt x="2774" y="24378"/>
                  </a:cubicBezTo>
                  <a:cubicBezTo>
                    <a:pt x="2724" y="23844"/>
                    <a:pt x="3108" y="23342"/>
                    <a:pt x="3660" y="23276"/>
                  </a:cubicBezTo>
                  <a:cubicBezTo>
                    <a:pt x="3699" y="23271"/>
                    <a:pt x="3738" y="23268"/>
                    <a:pt x="3777" y="23268"/>
                  </a:cubicBezTo>
                  <a:close/>
                  <a:moveTo>
                    <a:pt x="4215" y="27044"/>
                  </a:moveTo>
                  <a:cubicBezTo>
                    <a:pt x="4717" y="27044"/>
                    <a:pt x="5151" y="27426"/>
                    <a:pt x="5197" y="27937"/>
                  </a:cubicBezTo>
                  <a:cubicBezTo>
                    <a:pt x="5264" y="28472"/>
                    <a:pt x="4863" y="28973"/>
                    <a:pt x="4328" y="29040"/>
                  </a:cubicBezTo>
                  <a:cubicBezTo>
                    <a:pt x="4286" y="29045"/>
                    <a:pt x="4245" y="29048"/>
                    <a:pt x="4204" y="29048"/>
                  </a:cubicBezTo>
                  <a:cubicBezTo>
                    <a:pt x="3703" y="29048"/>
                    <a:pt x="3272" y="28680"/>
                    <a:pt x="3225" y="28154"/>
                  </a:cubicBezTo>
                  <a:cubicBezTo>
                    <a:pt x="3159" y="27620"/>
                    <a:pt x="3560" y="27119"/>
                    <a:pt x="4094" y="27052"/>
                  </a:cubicBezTo>
                  <a:cubicBezTo>
                    <a:pt x="4135" y="27047"/>
                    <a:pt x="4175" y="27044"/>
                    <a:pt x="4215" y="27044"/>
                  </a:cubicBezTo>
                  <a:close/>
                  <a:moveTo>
                    <a:pt x="4649" y="30854"/>
                  </a:moveTo>
                  <a:cubicBezTo>
                    <a:pt x="5151" y="30854"/>
                    <a:pt x="5586" y="31235"/>
                    <a:pt x="5648" y="31730"/>
                  </a:cubicBezTo>
                  <a:cubicBezTo>
                    <a:pt x="5698" y="32265"/>
                    <a:pt x="5314" y="32766"/>
                    <a:pt x="4763" y="32833"/>
                  </a:cubicBezTo>
                  <a:cubicBezTo>
                    <a:pt x="4723" y="32838"/>
                    <a:pt x="4684" y="32840"/>
                    <a:pt x="4646" y="32840"/>
                  </a:cubicBezTo>
                  <a:cubicBezTo>
                    <a:pt x="4159" y="32840"/>
                    <a:pt x="3737" y="32459"/>
                    <a:pt x="3660" y="31964"/>
                  </a:cubicBezTo>
                  <a:cubicBezTo>
                    <a:pt x="3593" y="31413"/>
                    <a:pt x="3994" y="30911"/>
                    <a:pt x="4529" y="30861"/>
                  </a:cubicBezTo>
                  <a:cubicBezTo>
                    <a:pt x="4569" y="30856"/>
                    <a:pt x="4609" y="30854"/>
                    <a:pt x="4649" y="30854"/>
                  </a:cubicBezTo>
                  <a:close/>
                  <a:moveTo>
                    <a:pt x="5114" y="34630"/>
                  </a:moveTo>
                  <a:cubicBezTo>
                    <a:pt x="5602" y="34630"/>
                    <a:pt x="6037" y="35011"/>
                    <a:pt x="6099" y="35506"/>
                  </a:cubicBezTo>
                  <a:cubicBezTo>
                    <a:pt x="6166" y="36058"/>
                    <a:pt x="5765" y="36559"/>
                    <a:pt x="5230" y="36626"/>
                  </a:cubicBezTo>
                  <a:cubicBezTo>
                    <a:pt x="5198" y="36629"/>
                    <a:pt x="5166" y="36630"/>
                    <a:pt x="5134" y="36630"/>
                  </a:cubicBezTo>
                  <a:cubicBezTo>
                    <a:pt x="4622" y="36630"/>
                    <a:pt x="4174" y="36259"/>
                    <a:pt x="4111" y="35740"/>
                  </a:cubicBezTo>
                  <a:cubicBezTo>
                    <a:pt x="4061" y="35205"/>
                    <a:pt x="4445" y="34704"/>
                    <a:pt x="4997" y="34637"/>
                  </a:cubicBezTo>
                  <a:cubicBezTo>
                    <a:pt x="5036" y="34632"/>
                    <a:pt x="5075" y="34630"/>
                    <a:pt x="5114" y="34630"/>
                  </a:cubicBezTo>
                  <a:close/>
                  <a:moveTo>
                    <a:pt x="5528" y="38426"/>
                  </a:moveTo>
                  <a:cubicBezTo>
                    <a:pt x="6040" y="38426"/>
                    <a:pt x="6487" y="38797"/>
                    <a:pt x="6534" y="39316"/>
                  </a:cubicBezTo>
                  <a:cubicBezTo>
                    <a:pt x="6601" y="39850"/>
                    <a:pt x="6233" y="40335"/>
                    <a:pt x="5665" y="40419"/>
                  </a:cubicBezTo>
                  <a:cubicBezTo>
                    <a:pt x="5624" y="40423"/>
                    <a:pt x="5584" y="40426"/>
                    <a:pt x="5545" y="40426"/>
                  </a:cubicBezTo>
                  <a:cubicBezTo>
                    <a:pt x="5042" y="40426"/>
                    <a:pt x="4609" y="40045"/>
                    <a:pt x="4562" y="39550"/>
                  </a:cubicBezTo>
                  <a:cubicBezTo>
                    <a:pt x="4495" y="38998"/>
                    <a:pt x="4896" y="38497"/>
                    <a:pt x="5431" y="38430"/>
                  </a:cubicBezTo>
                  <a:cubicBezTo>
                    <a:pt x="5463" y="38427"/>
                    <a:pt x="5496" y="38426"/>
                    <a:pt x="5528" y="38426"/>
                  </a:cubicBezTo>
                  <a:close/>
                  <a:moveTo>
                    <a:pt x="21546" y="0"/>
                  </a:moveTo>
                  <a:cubicBezTo>
                    <a:pt x="21368" y="0"/>
                    <a:pt x="21189" y="38"/>
                    <a:pt x="21020" y="118"/>
                  </a:cubicBezTo>
                  <a:lnTo>
                    <a:pt x="3443" y="8154"/>
                  </a:lnTo>
                  <a:cubicBezTo>
                    <a:pt x="2808" y="8438"/>
                    <a:pt x="2507" y="9224"/>
                    <a:pt x="2808" y="9859"/>
                  </a:cubicBezTo>
                  <a:lnTo>
                    <a:pt x="4479" y="13501"/>
                  </a:lnTo>
                  <a:lnTo>
                    <a:pt x="1220" y="13869"/>
                  </a:lnTo>
                  <a:cubicBezTo>
                    <a:pt x="502" y="13952"/>
                    <a:pt x="1" y="14604"/>
                    <a:pt x="84" y="15322"/>
                  </a:cubicBezTo>
                  <a:lnTo>
                    <a:pt x="3142" y="41388"/>
                  </a:lnTo>
                  <a:cubicBezTo>
                    <a:pt x="3219" y="42038"/>
                    <a:pt x="3770" y="42516"/>
                    <a:pt x="4423" y="42516"/>
                  </a:cubicBezTo>
                  <a:cubicBezTo>
                    <a:pt x="4474" y="42516"/>
                    <a:pt x="4526" y="42513"/>
                    <a:pt x="4579" y="42507"/>
                  </a:cubicBezTo>
                  <a:lnTo>
                    <a:pt x="23777" y="40268"/>
                  </a:lnTo>
                  <a:cubicBezTo>
                    <a:pt x="24479" y="40185"/>
                    <a:pt x="24980" y="39550"/>
                    <a:pt x="24896" y="38831"/>
                  </a:cubicBezTo>
                  <a:lnTo>
                    <a:pt x="23911" y="30477"/>
                  </a:lnTo>
                  <a:lnTo>
                    <a:pt x="33000" y="26317"/>
                  </a:lnTo>
                  <a:cubicBezTo>
                    <a:pt x="33652" y="26033"/>
                    <a:pt x="33936" y="25264"/>
                    <a:pt x="33635" y="24612"/>
                  </a:cubicBezTo>
                  <a:lnTo>
                    <a:pt x="22724" y="753"/>
                  </a:lnTo>
                  <a:cubicBezTo>
                    <a:pt x="22516" y="286"/>
                    <a:pt x="22037" y="0"/>
                    <a:pt x="21546" y="0"/>
                  </a:cubicBezTo>
                  <a:close/>
                </a:path>
              </a:pathLst>
            </a:custGeom>
            <a:solidFill>
              <a:schemeClr val="accent5"/>
            </a:solidFill>
            <a:ln w="38100" cap="flat" cmpd="sng">
              <a:solidFill>
                <a:schemeClr val="accent5"/>
              </a:solidFill>
              <a:prstDash val="solid"/>
              <a:round/>
              <a:headEnd type="none" w="sm" len="sm"/>
              <a:tailEnd type="none" w="sm" len="sm"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grpSp>
          <p:nvGrpSpPr>
            <p:cNvPr id="1594" name="Google Shape;1594;p62"/>
            <p:cNvGrpSpPr/>
            <p:nvPr/>
          </p:nvGrpSpPr>
          <p:grpSpPr>
            <a:xfrm>
              <a:off x="7497498" y="3004049"/>
              <a:ext cx="1421609" cy="1782755"/>
              <a:chOff x="7150350" y="26400"/>
              <a:chExt cx="1520275" cy="1906486"/>
            </a:xfrm>
          </p:grpSpPr>
          <p:sp>
            <p:nvSpPr>
              <p:cNvPr id="1595" name="Google Shape;1595;p62"/>
              <p:cNvSpPr/>
              <p:nvPr/>
            </p:nvSpPr>
            <p:spPr>
              <a:xfrm>
                <a:off x="7150350" y="548270"/>
                <a:ext cx="1119622" cy="1384616"/>
              </a:xfrm>
              <a:custGeom>
                <a:avLst/>
                <a:gdLst/>
                <a:ahLst/>
                <a:cxnLst/>
                <a:rect l="l" t="t" r="r" b="b"/>
                <a:pathLst>
                  <a:path w="18603" h="23006" extrusionOk="0">
                    <a:moveTo>
                      <a:pt x="2154" y="3014"/>
                    </a:moveTo>
                    <a:cubicBezTo>
                      <a:pt x="2528" y="3014"/>
                      <a:pt x="2833" y="3275"/>
                      <a:pt x="2888" y="3661"/>
                    </a:cubicBezTo>
                    <a:cubicBezTo>
                      <a:pt x="2919" y="4086"/>
                      <a:pt x="2645" y="4451"/>
                      <a:pt x="2220" y="4482"/>
                    </a:cubicBezTo>
                    <a:cubicBezTo>
                      <a:pt x="2172" y="4493"/>
                      <a:pt x="2124" y="4498"/>
                      <a:pt x="2077" y="4498"/>
                    </a:cubicBezTo>
                    <a:cubicBezTo>
                      <a:pt x="1735" y="4498"/>
                      <a:pt x="1426" y="4218"/>
                      <a:pt x="1399" y="3843"/>
                    </a:cubicBezTo>
                    <a:cubicBezTo>
                      <a:pt x="1338" y="3418"/>
                      <a:pt x="1612" y="3053"/>
                      <a:pt x="2037" y="3023"/>
                    </a:cubicBezTo>
                    <a:cubicBezTo>
                      <a:pt x="2077" y="3017"/>
                      <a:pt x="2116" y="3014"/>
                      <a:pt x="2154" y="3014"/>
                    </a:cubicBezTo>
                    <a:close/>
                    <a:moveTo>
                      <a:pt x="2436" y="5817"/>
                    </a:moveTo>
                    <a:cubicBezTo>
                      <a:pt x="2836" y="5817"/>
                      <a:pt x="3194" y="6082"/>
                      <a:pt x="3223" y="6457"/>
                    </a:cubicBezTo>
                    <a:cubicBezTo>
                      <a:pt x="3253" y="6883"/>
                      <a:pt x="2979" y="7278"/>
                      <a:pt x="2584" y="7308"/>
                    </a:cubicBezTo>
                    <a:cubicBezTo>
                      <a:pt x="2548" y="7314"/>
                      <a:pt x="2511" y="7316"/>
                      <a:pt x="2475" y="7316"/>
                    </a:cubicBezTo>
                    <a:cubicBezTo>
                      <a:pt x="2093" y="7316"/>
                      <a:pt x="1761" y="7031"/>
                      <a:pt x="1733" y="6670"/>
                    </a:cubicBezTo>
                    <a:cubicBezTo>
                      <a:pt x="1703" y="6244"/>
                      <a:pt x="1976" y="5849"/>
                      <a:pt x="2372" y="5819"/>
                    </a:cubicBezTo>
                    <a:cubicBezTo>
                      <a:pt x="2393" y="5817"/>
                      <a:pt x="2415" y="5817"/>
                      <a:pt x="2436" y="5817"/>
                    </a:cubicBezTo>
                    <a:close/>
                    <a:moveTo>
                      <a:pt x="2747" y="8674"/>
                    </a:moveTo>
                    <a:cubicBezTo>
                      <a:pt x="3144" y="8674"/>
                      <a:pt x="3498" y="8913"/>
                      <a:pt x="3527" y="9314"/>
                    </a:cubicBezTo>
                    <a:cubicBezTo>
                      <a:pt x="3557" y="9740"/>
                      <a:pt x="3283" y="10105"/>
                      <a:pt x="2888" y="10166"/>
                    </a:cubicBezTo>
                    <a:cubicBezTo>
                      <a:pt x="2869" y="10167"/>
                      <a:pt x="2849" y="10168"/>
                      <a:pt x="2830" y="10168"/>
                    </a:cubicBezTo>
                    <a:cubicBezTo>
                      <a:pt x="2432" y="10168"/>
                      <a:pt x="2124" y="9874"/>
                      <a:pt x="2037" y="9497"/>
                    </a:cubicBezTo>
                    <a:cubicBezTo>
                      <a:pt x="2007" y="9102"/>
                      <a:pt x="2280" y="8707"/>
                      <a:pt x="2675" y="8676"/>
                    </a:cubicBezTo>
                    <a:cubicBezTo>
                      <a:pt x="2699" y="8674"/>
                      <a:pt x="2723" y="8674"/>
                      <a:pt x="2747" y="8674"/>
                    </a:cubicBezTo>
                    <a:close/>
                    <a:moveTo>
                      <a:pt x="3100" y="11470"/>
                    </a:moveTo>
                    <a:cubicBezTo>
                      <a:pt x="3475" y="11470"/>
                      <a:pt x="3832" y="11736"/>
                      <a:pt x="3861" y="12111"/>
                    </a:cubicBezTo>
                    <a:cubicBezTo>
                      <a:pt x="3891" y="12536"/>
                      <a:pt x="3648" y="12932"/>
                      <a:pt x="3223" y="12962"/>
                    </a:cubicBezTo>
                    <a:cubicBezTo>
                      <a:pt x="3171" y="12973"/>
                      <a:pt x="3121" y="12978"/>
                      <a:pt x="3072" y="12978"/>
                    </a:cubicBezTo>
                    <a:cubicBezTo>
                      <a:pt x="2714" y="12978"/>
                      <a:pt x="2425" y="12698"/>
                      <a:pt x="2372" y="12324"/>
                    </a:cubicBezTo>
                    <a:cubicBezTo>
                      <a:pt x="2341" y="11898"/>
                      <a:pt x="2615" y="11533"/>
                      <a:pt x="3040" y="11473"/>
                    </a:cubicBezTo>
                    <a:cubicBezTo>
                      <a:pt x="3060" y="11471"/>
                      <a:pt x="3080" y="11470"/>
                      <a:pt x="3100" y="11470"/>
                    </a:cubicBezTo>
                    <a:close/>
                    <a:moveTo>
                      <a:pt x="3446" y="14297"/>
                    </a:moveTo>
                    <a:cubicBezTo>
                      <a:pt x="3840" y="14297"/>
                      <a:pt x="4167" y="14536"/>
                      <a:pt x="4195" y="14938"/>
                    </a:cubicBezTo>
                    <a:cubicBezTo>
                      <a:pt x="4256" y="15363"/>
                      <a:pt x="3983" y="15728"/>
                      <a:pt x="3557" y="15758"/>
                    </a:cubicBezTo>
                    <a:cubicBezTo>
                      <a:pt x="3506" y="15769"/>
                      <a:pt x="3455" y="15775"/>
                      <a:pt x="3406" y="15775"/>
                    </a:cubicBezTo>
                    <a:cubicBezTo>
                      <a:pt x="3048" y="15775"/>
                      <a:pt x="2759" y="15494"/>
                      <a:pt x="2706" y="15120"/>
                    </a:cubicBezTo>
                    <a:cubicBezTo>
                      <a:pt x="2675" y="14725"/>
                      <a:pt x="2949" y="14330"/>
                      <a:pt x="3375" y="14299"/>
                    </a:cubicBezTo>
                    <a:cubicBezTo>
                      <a:pt x="3398" y="14298"/>
                      <a:pt x="3422" y="14297"/>
                      <a:pt x="3446" y="14297"/>
                    </a:cubicBezTo>
                    <a:close/>
                    <a:moveTo>
                      <a:pt x="3796" y="17148"/>
                    </a:moveTo>
                    <a:cubicBezTo>
                      <a:pt x="4169" y="17148"/>
                      <a:pt x="4472" y="17409"/>
                      <a:pt x="4499" y="17795"/>
                    </a:cubicBezTo>
                    <a:cubicBezTo>
                      <a:pt x="4560" y="18190"/>
                      <a:pt x="4286" y="18585"/>
                      <a:pt x="3861" y="18615"/>
                    </a:cubicBezTo>
                    <a:cubicBezTo>
                      <a:pt x="3824" y="18621"/>
                      <a:pt x="3788" y="18623"/>
                      <a:pt x="3753" y="18623"/>
                    </a:cubicBezTo>
                    <a:cubicBezTo>
                      <a:pt x="3380" y="18623"/>
                      <a:pt x="3096" y="18338"/>
                      <a:pt x="3040" y="17977"/>
                    </a:cubicBezTo>
                    <a:cubicBezTo>
                      <a:pt x="2979" y="17552"/>
                      <a:pt x="3253" y="17187"/>
                      <a:pt x="3679" y="17156"/>
                    </a:cubicBezTo>
                    <a:cubicBezTo>
                      <a:pt x="3718" y="17151"/>
                      <a:pt x="3757" y="17148"/>
                      <a:pt x="3796" y="17148"/>
                    </a:cubicBezTo>
                    <a:close/>
                    <a:moveTo>
                      <a:pt x="4077" y="19951"/>
                    </a:moveTo>
                    <a:cubicBezTo>
                      <a:pt x="4475" y="19951"/>
                      <a:pt x="4806" y="20216"/>
                      <a:pt x="4864" y="20591"/>
                    </a:cubicBezTo>
                    <a:cubicBezTo>
                      <a:pt x="4894" y="21017"/>
                      <a:pt x="4621" y="21412"/>
                      <a:pt x="4195" y="21442"/>
                    </a:cubicBezTo>
                    <a:cubicBezTo>
                      <a:pt x="4175" y="21444"/>
                      <a:pt x="4155" y="21445"/>
                      <a:pt x="4135" y="21445"/>
                    </a:cubicBezTo>
                    <a:cubicBezTo>
                      <a:pt x="3761" y="21445"/>
                      <a:pt x="3403" y="21179"/>
                      <a:pt x="3375" y="20804"/>
                    </a:cubicBezTo>
                    <a:cubicBezTo>
                      <a:pt x="3344" y="20378"/>
                      <a:pt x="3587" y="19983"/>
                      <a:pt x="4013" y="19953"/>
                    </a:cubicBezTo>
                    <a:cubicBezTo>
                      <a:pt x="4035" y="19951"/>
                      <a:pt x="4056" y="19951"/>
                      <a:pt x="4077" y="19951"/>
                    </a:cubicBezTo>
                    <a:close/>
                    <a:moveTo>
                      <a:pt x="15347" y="0"/>
                    </a:moveTo>
                    <a:cubicBezTo>
                      <a:pt x="15299" y="0"/>
                      <a:pt x="15249" y="5"/>
                      <a:pt x="15199" y="13"/>
                    </a:cubicBezTo>
                    <a:lnTo>
                      <a:pt x="913" y="1685"/>
                    </a:lnTo>
                    <a:cubicBezTo>
                      <a:pt x="365" y="1746"/>
                      <a:pt x="1" y="2202"/>
                      <a:pt x="61" y="2749"/>
                    </a:cubicBezTo>
                    <a:lnTo>
                      <a:pt x="2341" y="22172"/>
                    </a:lnTo>
                    <a:cubicBezTo>
                      <a:pt x="2423" y="22638"/>
                      <a:pt x="2778" y="23006"/>
                      <a:pt x="3249" y="23006"/>
                    </a:cubicBezTo>
                    <a:cubicBezTo>
                      <a:pt x="3300" y="23006"/>
                      <a:pt x="3352" y="23001"/>
                      <a:pt x="3405" y="22992"/>
                    </a:cubicBezTo>
                    <a:lnTo>
                      <a:pt x="17691" y="21321"/>
                    </a:lnTo>
                    <a:cubicBezTo>
                      <a:pt x="18238" y="21290"/>
                      <a:pt x="18603" y="20804"/>
                      <a:pt x="18542" y="20257"/>
                    </a:cubicBezTo>
                    <a:lnTo>
                      <a:pt x="16262" y="834"/>
                    </a:lnTo>
                    <a:cubicBezTo>
                      <a:pt x="16180" y="368"/>
                      <a:pt x="15801" y="0"/>
                      <a:pt x="15347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grpSp>
            <p:nvGrpSpPr>
              <p:cNvPr id="1596" name="Google Shape;1596;p62"/>
              <p:cNvGrpSpPr/>
              <p:nvPr/>
            </p:nvGrpSpPr>
            <p:grpSpPr>
              <a:xfrm>
                <a:off x="7261935" y="26400"/>
                <a:ext cx="1408690" cy="1549463"/>
                <a:chOff x="7261935" y="26400"/>
                <a:chExt cx="1408690" cy="1549463"/>
              </a:xfrm>
            </p:grpSpPr>
            <p:sp>
              <p:nvSpPr>
                <p:cNvPr id="1597" name="Google Shape;1597;p62"/>
                <p:cNvSpPr/>
                <p:nvPr/>
              </p:nvSpPr>
              <p:spPr>
                <a:xfrm>
                  <a:off x="7261935" y="26400"/>
                  <a:ext cx="1408690" cy="154946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3406" h="25745" extrusionOk="0">
                      <a:moveTo>
                        <a:pt x="2563" y="6898"/>
                      </a:moveTo>
                      <a:cubicBezTo>
                        <a:pt x="2842" y="6898"/>
                        <a:pt x="3112" y="7082"/>
                        <a:pt x="3223" y="7347"/>
                      </a:cubicBezTo>
                      <a:cubicBezTo>
                        <a:pt x="3375" y="7742"/>
                        <a:pt x="3223" y="8198"/>
                        <a:pt x="2858" y="8350"/>
                      </a:cubicBezTo>
                      <a:cubicBezTo>
                        <a:pt x="2753" y="8398"/>
                        <a:pt x="2645" y="8421"/>
                        <a:pt x="2538" y="8421"/>
                      </a:cubicBezTo>
                      <a:cubicBezTo>
                        <a:pt x="2243" y="8421"/>
                        <a:pt x="1967" y="8245"/>
                        <a:pt x="1855" y="7955"/>
                      </a:cubicBezTo>
                      <a:cubicBezTo>
                        <a:pt x="1673" y="7590"/>
                        <a:pt x="1855" y="7134"/>
                        <a:pt x="2250" y="6982"/>
                      </a:cubicBezTo>
                      <a:cubicBezTo>
                        <a:pt x="2350" y="6924"/>
                        <a:pt x="2457" y="6898"/>
                        <a:pt x="2563" y="6898"/>
                      </a:cubicBezTo>
                      <a:close/>
                      <a:moveTo>
                        <a:pt x="3736" y="9481"/>
                      </a:moveTo>
                      <a:cubicBezTo>
                        <a:pt x="4027" y="9481"/>
                        <a:pt x="4298" y="9666"/>
                        <a:pt x="4408" y="9931"/>
                      </a:cubicBezTo>
                      <a:cubicBezTo>
                        <a:pt x="4560" y="10326"/>
                        <a:pt x="4408" y="10782"/>
                        <a:pt x="4013" y="10934"/>
                      </a:cubicBezTo>
                      <a:cubicBezTo>
                        <a:pt x="3917" y="10982"/>
                        <a:pt x="3814" y="11005"/>
                        <a:pt x="3712" y="11005"/>
                      </a:cubicBezTo>
                      <a:cubicBezTo>
                        <a:pt x="3428" y="11005"/>
                        <a:pt x="3152" y="10829"/>
                        <a:pt x="3040" y="10539"/>
                      </a:cubicBezTo>
                      <a:cubicBezTo>
                        <a:pt x="2858" y="10174"/>
                        <a:pt x="3040" y="9718"/>
                        <a:pt x="3405" y="9566"/>
                      </a:cubicBezTo>
                      <a:cubicBezTo>
                        <a:pt x="3513" y="9508"/>
                        <a:pt x="3626" y="9481"/>
                        <a:pt x="3736" y="9481"/>
                      </a:cubicBezTo>
                      <a:close/>
                      <a:moveTo>
                        <a:pt x="4922" y="12065"/>
                      </a:moveTo>
                      <a:cubicBezTo>
                        <a:pt x="5213" y="12065"/>
                        <a:pt x="5483" y="12249"/>
                        <a:pt x="5594" y="12514"/>
                      </a:cubicBezTo>
                      <a:cubicBezTo>
                        <a:pt x="5746" y="12909"/>
                        <a:pt x="5594" y="13365"/>
                        <a:pt x="5198" y="13517"/>
                      </a:cubicBezTo>
                      <a:cubicBezTo>
                        <a:pt x="5102" y="13566"/>
                        <a:pt x="4999" y="13588"/>
                        <a:pt x="4897" y="13588"/>
                      </a:cubicBezTo>
                      <a:cubicBezTo>
                        <a:pt x="4614" y="13588"/>
                        <a:pt x="4338" y="13413"/>
                        <a:pt x="4226" y="13122"/>
                      </a:cubicBezTo>
                      <a:cubicBezTo>
                        <a:pt x="4013" y="12757"/>
                        <a:pt x="4226" y="12301"/>
                        <a:pt x="4591" y="12149"/>
                      </a:cubicBezTo>
                      <a:cubicBezTo>
                        <a:pt x="4699" y="12091"/>
                        <a:pt x="4812" y="12065"/>
                        <a:pt x="4922" y="12065"/>
                      </a:cubicBezTo>
                      <a:close/>
                      <a:moveTo>
                        <a:pt x="6088" y="14648"/>
                      </a:moveTo>
                      <a:cubicBezTo>
                        <a:pt x="6368" y="14648"/>
                        <a:pt x="6638" y="14833"/>
                        <a:pt x="6749" y="15098"/>
                      </a:cubicBezTo>
                      <a:cubicBezTo>
                        <a:pt x="6901" y="15463"/>
                        <a:pt x="6749" y="15949"/>
                        <a:pt x="6384" y="16101"/>
                      </a:cubicBezTo>
                      <a:cubicBezTo>
                        <a:pt x="6279" y="16149"/>
                        <a:pt x="6171" y="16172"/>
                        <a:pt x="6064" y="16172"/>
                      </a:cubicBezTo>
                      <a:cubicBezTo>
                        <a:pt x="5769" y="16172"/>
                        <a:pt x="5493" y="15996"/>
                        <a:pt x="5381" y="15706"/>
                      </a:cubicBezTo>
                      <a:cubicBezTo>
                        <a:pt x="5198" y="15341"/>
                        <a:pt x="5381" y="14885"/>
                        <a:pt x="5776" y="14733"/>
                      </a:cubicBezTo>
                      <a:cubicBezTo>
                        <a:pt x="5876" y="14675"/>
                        <a:pt x="5983" y="14648"/>
                        <a:pt x="6088" y="14648"/>
                      </a:cubicBezTo>
                      <a:close/>
                      <a:moveTo>
                        <a:pt x="7255" y="17276"/>
                      </a:moveTo>
                      <a:cubicBezTo>
                        <a:pt x="7549" y="17276"/>
                        <a:pt x="7823" y="17445"/>
                        <a:pt x="7934" y="17712"/>
                      </a:cubicBezTo>
                      <a:cubicBezTo>
                        <a:pt x="8086" y="18077"/>
                        <a:pt x="7934" y="18502"/>
                        <a:pt x="7569" y="18715"/>
                      </a:cubicBezTo>
                      <a:cubicBezTo>
                        <a:pt x="7465" y="18763"/>
                        <a:pt x="7356" y="18786"/>
                        <a:pt x="7250" y="18786"/>
                      </a:cubicBezTo>
                      <a:cubicBezTo>
                        <a:pt x="6954" y="18786"/>
                        <a:pt x="6678" y="18610"/>
                        <a:pt x="6566" y="18320"/>
                      </a:cubicBezTo>
                      <a:cubicBezTo>
                        <a:pt x="6384" y="17955"/>
                        <a:pt x="6566" y="17499"/>
                        <a:pt x="6931" y="17347"/>
                      </a:cubicBezTo>
                      <a:cubicBezTo>
                        <a:pt x="7037" y="17298"/>
                        <a:pt x="7147" y="17276"/>
                        <a:pt x="7255" y="17276"/>
                      </a:cubicBezTo>
                      <a:close/>
                      <a:moveTo>
                        <a:pt x="8440" y="19859"/>
                      </a:moveTo>
                      <a:cubicBezTo>
                        <a:pt x="8734" y="19859"/>
                        <a:pt x="9008" y="20028"/>
                        <a:pt x="9120" y="20296"/>
                      </a:cubicBezTo>
                      <a:cubicBezTo>
                        <a:pt x="9271" y="20660"/>
                        <a:pt x="9120" y="21116"/>
                        <a:pt x="8724" y="21299"/>
                      </a:cubicBezTo>
                      <a:cubicBezTo>
                        <a:pt x="8628" y="21347"/>
                        <a:pt x="8525" y="21370"/>
                        <a:pt x="8423" y="21370"/>
                      </a:cubicBezTo>
                      <a:cubicBezTo>
                        <a:pt x="8140" y="21370"/>
                        <a:pt x="7863" y="21194"/>
                        <a:pt x="7752" y="20903"/>
                      </a:cubicBezTo>
                      <a:cubicBezTo>
                        <a:pt x="7569" y="20539"/>
                        <a:pt x="7752" y="20083"/>
                        <a:pt x="8116" y="19931"/>
                      </a:cubicBezTo>
                      <a:cubicBezTo>
                        <a:pt x="8222" y="19882"/>
                        <a:pt x="8333" y="19859"/>
                        <a:pt x="8440" y="19859"/>
                      </a:cubicBezTo>
                      <a:close/>
                      <a:moveTo>
                        <a:pt x="9626" y="22443"/>
                      </a:moveTo>
                      <a:cubicBezTo>
                        <a:pt x="9920" y="22443"/>
                        <a:pt x="10194" y="22612"/>
                        <a:pt x="10305" y="22879"/>
                      </a:cubicBezTo>
                      <a:cubicBezTo>
                        <a:pt x="10457" y="23244"/>
                        <a:pt x="10305" y="23700"/>
                        <a:pt x="9910" y="23882"/>
                      </a:cubicBezTo>
                      <a:cubicBezTo>
                        <a:pt x="9813" y="23930"/>
                        <a:pt x="9710" y="23953"/>
                        <a:pt x="9608" y="23953"/>
                      </a:cubicBezTo>
                      <a:cubicBezTo>
                        <a:pt x="9325" y="23953"/>
                        <a:pt x="9049" y="23778"/>
                        <a:pt x="8937" y="23487"/>
                      </a:cubicBezTo>
                      <a:cubicBezTo>
                        <a:pt x="8724" y="23122"/>
                        <a:pt x="8937" y="22666"/>
                        <a:pt x="9302" y="22514"/>
                      </a:cubicBezTo>
                      <a:cubicBezTo>
                        <a:pt x="9408" y="22466"/>
                        <a:pt x="9518" y="22443"/>
                        <a:pt x="9626" y="22443"/>
                      </a:cubicBezTo>
                      <a:close/>
                      <a:moveTo>
                        <a:pt x="14182" y="0"/>
                      </a:moveTo>
                      <a:cubicBezTo>
                        <a:pt x="14045" y="0"/>
                        <a:pt x="13906" y="27"/>
                        <a:pt x="13770" y="82"/>
                      </a:cubicBezTo>
                      <a:lnTo>
                        <a:pt x="670" y="6101"/>
                      </a:lnTo>
                      <a:cubicBezTo>
                        <a:pt x="183" y="6314"/>
                        <a:pt x="1" y="6891"/>
                        <a:pt x="183" y="7377"/>
                      </a:cubicBezTo>
                      <a:lnTo>
                        <a:pt x="8329" y="25159"/>
                      </a:lnTo>
                      <a:cubicBezTo>
                        <a:pt x="8488" y="25545"/>
                        <a:pt x="8851" y="25744"/>
                        <a:pt x="9227" y="25744"/>
                      </a:cubicBezTo>
                      <a:cubicBezTo>
                        <a:pt x="9354" y="25744"/>
                        <a:pt x="9483" y="25722"/>
                        <a:pt x="9606" y="25676"/>
                      </a:cubicBezTo>
                      <a:lnTo>
                        <a:pt x="22706" y="19657"/>
                      </a:lnTo>
                      <a:cubicBezTo>
                        <a:pt x="23193" y="19444"/>
                        <a:pt x="23405" y="18867"/>
                        <a:pt x="23193" y="18350"/>
                      </a:cubicBezTo>
                      <a:lnTo>
                        <a:pt x="15077" y="569"/>
                      </a:lnTo>
                      <a:cubicBezTo>
                        <a:pt x="14920" y="210"/>
                        <a:pt x="14565" y="0"/>
                        <a:pt x="14182" y="0"/>
                      </a:cubicBezTo>
                      <a:close/>
                    </a:path>
                  </a:pathLst>
                </a:custGeom>
                <a:solidFill>
                  <a:schemeClr val="accent3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14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  <p:grpSp>
              <p:nvGrpSpPr>
                <p:cNvPr id="1598" name="Google Shape;1598;p62"/>
                <p:cNvGrpSpPr/>
                <p:nvPr/>
              </p:nvGrpSpPr>
              <p:grpSpPr>
                <a:xfrm>
                  <a:off x="7534518" y="166693"/>
                  <a:ext cx="958694" cy="1181862"/>
                  <a:chOff x="7534518" y="166693"/>
                  <a:chExt cx="958694" cy="1181862"/>
                </a:xfrm>
              </p:grpSpPr>
              <p:sp>
                <p:nvSpPr>
                  <p:cNvPr id="1599" name="Google Shape;1599;p62"/>
                  <p:cNvSpPr/>
                  <p:nvPr/>
                </p:nvSpPr>
                <p:spPr>
                  <a:xfrm>
                    <a:off x="7534518" y="166693"/>
                    <a:ext cx="545216" cy="276309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9059" h="4591" extrusionOk="0">
                        <a:moveTo>
                          <a:pt x="8816" y="1"/>
                        </a:moveTo>
                        <a:lnTo>
                          <a:pt x="1" y="4013"/>
                        </a:lnTo>
                        <a:lnTo>
                          <a:pt x="244" y="4590"/>
                        </a:lnTo>
                        <a:lnTo>
                          <a:pt x="9059" y="548"/>
                        </a:lnTo>
                        <a:lnTo>
                          <a:pt x="8816" y="1"/>
                        </a:lnTo>
                        <a:close/>
                      </a:path>
                    </a:pathLst>
                  </a:custGeom>
                  <a:solidFill>
                    <a:schemeClr val="lt1"/>
                  </a:soli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pPr marL="0" marR="0" lvl="0" indent="0" algn="l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>
                        <a:srgbClr val="000000"/>
                      </a:buClr>
                      <a:buSzTx/>
                      <a:buFont typeface="Arial"/>
                      <a:buNone/>
                      <a:tabLst/>
                      <a:defRPr/>
                    </a:pPr>
                    <a:endParaRPr kumimoji="0" sz="1400" b="0" i="0" u="none" strike="noStrike" kern="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/>
                      <a:cs typeface="Arial"/>
                      <a:sym typeface="Arial"/>
                    </a:endParaRPr>
                  </a:p>
                </p:txBody>
              </p:sp>
              <p:sp>
                <p:nvSpPr>
                  <p:cNvPr id="1600" name="Google Shape;1600;p62"/>
                  <p:cNvSpPr/>
                  <p:nvPr/>
                </p:nvSpPr>
                <p:spPr>
                  <a:xfrm>
                    <a:off x="7602227" y="316735"/>
                    <a:ext cx="547021" cy="276249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9089" h="4590" extrusionOk="0">
                        <a:moveTo>
                          <a:pt x="8815" y="0"/>
                        </a:moveTo>
                        <a:lnTo>
                          <a:pt x="0" y="4043"/>
                        </a:lnTo>
                        <a:lnTo>
                          <a:pt x="274" y="4590"/>
                        </a:lnTo>
                        <a:lnTo>
                          <a:pt x="9089" y="578"/>
                        </a:lnTo>
                        <a:lnTo>
                          <a:pt x="8815" y="0"/>
                        </a:lnTo>
                        <a:close/>
                      </a:path>
                    </a:pathLst>
                  </a:custGeom>
                  <a:solidFill>
                    <a:schemeClr val="lt1"/>
                  </a:soli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pPr marL="0" marR="0" lvl="0" indent="0" algn="l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>
                        <a:srgbClr val="000000"/>
                      </a:buClr>
                      <a:buSzTx/>
                      <a:buFont typeface="Arial"/>
                      <a:buNone/>
                      <a:tabLst/>
                      <a:defRPr/>
                    </a:pPr>
                    <a:endParaRPr kumimoji="0" sz="1400" b="0" i="0" u="none" strike="noStrike" kern="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/>
                      <a:cs typeface="Arial"/>
                      <a:sym typeface="Arial"/>
                    </a:endParaRPr>
                  </a:p>
                </p:txBody>
              </p:sp>
              <p:sp>
                <p:nvSpPr>
                  <p:cNvPr id="1601" name="Google Shape;1601;p62"/>
                  <p:cNvSpPr/>
                  <p:nvPr/>
                </p:nvSpPr>
                <p:spPr>
                  <a:xfrm>
                    <a:off x="7671742" y="468524"/>
                    <a:ext cx="545216" cy="276309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9059" h="4591" extrusionOk="0">
                        <a:moveTo>
                          <a:pt x="8815" y="1"/>
                        </a:moveTo>
                        <a:lnTo>
                          <a:pt x="0" y="4044"/>
                        </a:lnTo>
                        <a:lnTo>
                          <a:pt x="244" y="4591"/>
                        </a:lnTo>
                        <a:lnTo>
                          <a:pt x="9058" y="548"/>
                        </a:lnTo>
                        <a:lnTo>
                          <a:pt x="8815" y="1"/>
                        </a:lnTo>
                        <a:close/>
                      </a:path>
                    </a:pathLst>
                  </a:custGeom>
                  <a:solidFill>
                    <a:schemeClr val="lt1"/>
                  </a:soli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pPr marL="0" marR="0" lvl="0" indent="0" algn="l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>
                        <a:srgbClr val="000000"/>
                      </a:buClr>
                      <a:buSzTx/>
                      <a:buFont typeface="Arial"/>
                      <a:buNone/>
                      <a:tabLst/>
                      <a:defRPr/>
                    </a:pPr>
                    <a:endParaRPr kumimoji="0" sz="1400" b="0" i="0" u="none" strike="noStrike" kern="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/>
                      <a:cs typeface="Arial"/>
                      <a:sym typeface="Arial"/>
                    </a:endParaRPr>
                  </a:p>
                </p:txBody>
              </p:sp>
              <p:sp>
                <p:nvSpPr>
                  <p:cNvPr id="1602" name="Google Shape;1602;p62"/>
                  <p:cNvSpPr/>
                  <p:nvPr/>
                </p:nvSpPr>
                <p:spPr>
                  <a:xfrm>
                    <a:off x="7743062" y="618566"/>
                    <a:ext cx="545216" cy="276309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9059" h="4591" extrusionOk="0">
                        <a:moveTo>
                          <a:pt x="8785" y="0"/>
                        </a:moveTo>
                        <a:lnTo>
                          <a:pt x="1" y="4043"/>
                        </a:lnTo>
                        <a:lnTo>
                          <a:pt x="244" y="4590"/>
                        </a:lnTo>
                        <a:lnTo>
                          <a:pt x="9059" y="548"/>
                        </a:lnTo>
                        <a:lnTo>
                          <a:pt x="8785" y="0"/>
                        </a:lnTo>
                        <a:close/>
                      </a:path>
                    </a:pathLst>
                  </a:custGeom>
                  <a:solidFill>
                    <a:schemeClr val="lt1"/>
                  </a:soli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pPr marL="0" marR="0" lvl="0" indent="0" algn="l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>
                        <a:srgbClr val="000000"/>
                      </a:buClr>
                      <a:buSzTx/>
                      <a:buFont typeface="Arial"/>
                      <a:buNone/>
                      <a:tabLst/>
                      <a:defRPr/>
                    </a:pPr>
                    <a:endParaRPr kumimoji="0" sz="1400" b="0" i="0" u="none" strike="noStrike" kern="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/>
                      <a:cs typeface="Arial"/>
                      <a:sym typeface="Arial"/>
                    </a:endParaRPr>
                  </a:p>
                </p:txBody>
              </p:sp>
              <p:sp>
                <p:nvSpPr>
                  <p:cNvPr id="1603" name="Google Shape;1603;p62"/>
                  <p:cNvSpPr/>
                  <p:nvPr/>
                </p:nvSpPr>
                <p:spPr>
                  <a:xfrm>
                    <a:off x="7810772" y="770415"/>
                    <a:ext cx="545216" cy="274444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9059" h="4560" extrusionOk="0">
                        <a:moveTo>
                          <a:pt x="8815" y="0"/>
                        </a:moveTo>
                        <a:lnTo>
                          <a:pt x="1" y="4012"/>
                        </a:lnTo>
                        <a:lnTo>
                          <a:pt x="244" y="4560"/>
                        </a:lnTo>
                        <a:lnTo>
                          <a:pt x="9058" y="547"/>
                        </a:lnTo>
                        <a:lnTo>
                          <a:pt x="8815" y="0"/>
                        </a:lnTo>
                        <a:close/>
                      </a:path>
                    </a:pathLst>
                  </a:custGeom>
                  <a:solidFill>
                    <a:schemeClr val="lt1"/>
                  </a:soli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pPr marL="0" marR="0" lvl="0" indent="0" algn="l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>
                        <a:srgbClr val="000000"/>
                      </a:buClr>
                      <a:buSzTx/>
                      <a:buFont typeface="Arial"/>
                      <a:buNone/>
                      <a:tabLst/>
                      <a:defRPr/>
                    </a:pPr>
                    <a:endParaRPr kumimoji="0" sz="1400" b="0" i="0" u="none" strike="noStrike" kern="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/>
                      <a:cs typeface="Arial"/>
                      <a:sym typeface="Arial"/>
                    </a:endParaRPr>
                  </a:p>
                </p:txBody>
              </p:sp>
              <p:sp>
                <p:nvSpPr>
                  <p:cNvPr id="1604" name="Google Shape;1604;p62"/>
                  <p:cNvSpPr/>
                  <p:nvPr/>
                </p:nvSpPr>
                <p:spPr>
                  <a:xfrm>
                    <a:off x="7880287" y="920397"/>
                    <a:ext cx="545216" cy="276309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9059" h="4591" extrusionOk="0">
                        <a:moveTo>
                          <a:pt x="8785" y="1"/>
                        </a:moveTo>
                        <a:lnTo>
                          <a:pt x="1" y="4043"/>
                        </a:lnTo>
                        <a:lnTo>
                          <a:pt x="244" y="4590"/>
                        </a:lnTo>
                        <a:lnTo>
                          <a:pt x="9058" y="578"/>
                        </a:lnTo>
                        <a:lnTo>
                          <a:pt x="8785" y="1"/>
                        </a:lnTo>
                        <a:close/>
                      </a:path>
                    </a:pathLst>
                  </a:custGeom>
                  <a:solidFill>
                    <a:schemeClr val="lt1"/>
                  </a:soli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pPr marL="0" marR="0" lvl="0" indent="0" algn="l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>
                        <a:srgbClr val="000000"/>
                      </a:buClr>
                      <a:buSzTx/>
                      <a:buFont typeface="Arial"/>
                      <a:buNone/>
                      <a:tabLst/>
                      <a:defRPr/>
                    </a:pPr>
                    <a:endParaRPr kumimoji="0" sz="1400" b="0" i="0" u="none" strike="noStrike" kern="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/>
                      <a:cs typeface="Arial"/>
                      <a:sym typeface="Arial"/>
                    </a:endParaRPr>
                  </a:p>
                </p:txBody>
              </p:sp>
              <p:sp>
                <p:nvSpPr>
                  <p:cNvPr id="1605" name="Google Shape;1605;p62"/>
                  <p:cNvSpPr/>
                  <p:nvPr/>
                </p:nvSpPr>
                <p:spPr>
                  <a:xfrm>
                    <a:off x="7947996" y="1072246"/>
                    <a:ext cx="545216" cy="276309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9059" h="4591" extrusionOk="0">
                        <a:moveTo>
                          <a:pt x="8815" y="1"/>
                        </a:moveTo>
                        <a:lnTo>
                          <a:pt x="0" y="4013"/>
                        </a:lnTo>
                        <a:lnTo>
                          <a:pt x="243" y="4590"/>
                        </a:lnTo>
                        <a:lnTo>
                          <a:pt x="9058" y="548"/>
                        </a:lnTo>
                        <a:lnTo>
                          <a:pt x="8815" y="1"/>
                        </a:lnTo>
                        <a:close/>
                      </a:path>
                    </a:pathLst>
                  </a:custGeom>
                  <a:solidFill>
                    <a:schemeClr val="lt1"/>
                  </a:soli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pPr marL="0" marR="0" lvl="0" indent="0" algn="l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>
                        <a:srgbClr val="000000"/>
                      </a:buClr>
                      <a:buSzTx/>
                      <a:buFont typeface="Arial"/>
                      <a:buNone/>
                      <a:tabLst/>
                      <a:defRPr/>
                    </a:pPr>
                    <a:endParaRPr kumimoji="0" sz="1400" b="0" i="0" u="none" strike="noStrike" kern="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/>
                      <a:cs typeface="Arial"/>
                      <a:sym typeface="Arial"/>
                    </a:endParaRPr>
                  </a:p>
                </p:txBody>
              </p:sp>
            </p:grpSp>
          </p:grpSp>
        </p:grpSp>
      </p:grpSp>
      <p:grpSp>
        <p:nvGrpSpPr>
          <p:cNvPr id="35" name="Google Shape;1400;p56"/>
          <p:cNvGrpSpPr/>
          <p:nvPr/>
        </p:nvGrpSpPr>
        <p:grpSpPr>
          <a:xfrm>
            <a:off x="7627088" y="384348"/>
            <a:ext cx="1315743" cy="1005540"/>
            <a:chOff x="131088" y="1126916"/>
            <a:chExt cx="3480064" cy="3317663"/>
          </a:xfrm>
        </p:grpSpPr>
        <p:sp>
          <p:nvSpPr>
            <p:cNvPr id="36" name="Google Shape;1401;p56"/>
            <p:cNvSpPr/>
            <p:nvPr/>
          </p:nvSpPr>
          <p:spPr>
            <a:xfrm rot="1531765">
              <a:off x="510459" y="1597279"/>
              <a:ext cx="2721323" cy="2376936"/>
            </a:xfrm>
            <a:custGeom>
              <a:avLst/>
              <a:gdLst/>
              <a:ahLst/>
              <a:cxnLst/>
              <a:rect l="l" t="t" r="r" b="b"/>
              <a:pathLst>
                <a:path w="48990" h="42792" extrusionOk="0">
                  <a:moveTo>
                    <a:pt x="3024" y="1"/>
                  </a:moveTo>
                  <a:lnTo>
                    <a:pt x="1521" y="1003"/>
                  </a:lnTo>
                  <a:lnTo>
                    <a:pt x="986" y="786"/>
                  </a:lnTo>
                  <a:cubicBezTo>
                    <a:pt x="902" y="753"/>
                    <a:pt x="819" y="753"/>
                    <a:pt x="702" y="753"/>
                  </a:cubicBezTo>
                  <a:cubicBezTo>
                    <a:pt x="568" y="753"/>
                    <a:pt x="418" y="786"/>
                    <a:pt x="318" y="870"/>
                  </a:cubicBezTo>
                  <a:cubicBezTo>
                    <a:pt x="117" y="1003"/>
                    <a:pt x="0" y="1237"/>
                    <a:pt x="0" y="1488"/>
                  </a:cubicBezTo>
                  <a:lnTo>
                    <a:pt x="0" y="33602"/>
                  </a:lnTo>
                  <a:cubicBezTo>
                    <a:pt x="0" y="33919"/>
                    <a:pt x="184" y="34186"/>
                    <a:pt x="485" y="34270"/>
                  </a:cubicBezTo>
                  <a:lnTo>
                    <a:pt x="23626" y="42641"/>
                  </a:lnTo>
                  <a:cubicBezTo>
                    <a:pt x="23893" y="42758"/>
                    <a:pt x="24177" y="42791"/>
                    <a:pt x="24495" y="42791"/>
                  </a:cubicBezTo>
                  <a:cubicBezTo>
                    <a:pt x="24796" y="42791"/>
                    <a:pt x="25080" y="42758"/>
                    <a:pt x="25380" y="42641"/>
                  </a:cubicBezTo>
                  <a:lnTo>
                    <a:pt x="48522" y="34270"/>
                  </a:lnTo>
                  <a:cubicBezTo>
                    <a:pt x="48806" y="34170"/>
                    <a:pt x="48990" y="33902"/>
                    <a:pt x="48990" y="33602"/>
                  </a:cubicBezTo>
                  <a:lnTo>
                    <a:pt x="48990" y="1488"/>
                  </a:lnTo>
                  <a:cubicBezTo>
                    <a:pt x="48956" y="1237"/>
                    <a:pt x="48839" y="1020"/>
                    <a:pt x="48639" y="870"/>
                  </a:cubicBezTo>
                  <a:cubicBezTo>
                    <a:pt x="48522" y="786"/>
                    <a:pt x="48371" y="753"/>
                    <a:pt x="48255" y="753"/>
                  </a:cubicBezTo>
                  <a:cubicBezTo>
                    <a:pt x="48171" y="753"/>
                    <a:pt x="48054" y="769"/>
                    <a:pt x="47970" y="786"/>
                  </a:cubicBezTo>
                  <a:lnTo>
                    <a:pt x="47436" y="1003"/>
                  </a:lnTo>
                  <a:lnTo>
                    <a:pt x="45932" y="1"/>
                  </a:lnTo>
                  <a:lnTo>
                    <a:pt x="27001" y="6684"/>
                  </a:lnTo>
                  <a:lnTo>
                    <a:pt x="27001" y="6400"/>
                  </a:lnTo>
                  <a:lnTo>
                    <a:pt x="24896" y="7169"/>
                  </a:lnTo>
                  <a:lnTo>
                    <a:pt x="24896" y="7436"/>
                  </a:lnTo>
                  <a:lnTo>
                    <a:pt x="24478" y="7586"/>
                  </a:lnTo>
                  <a:lnTo>
                    <a:pt x="3024" y="1"/>
                  </a:lnTo>
                  <a:close/>
                </a:path>
              </a:pathLst>
            </a:custGeom>
            <a:solidFill>
              <a:schemeClr val="accent5"/>
            </a:solidFill>
            <a:ln w="38100" cap="flat" cmpd="sng">
              <a:solidFill>
                <a:schemeClr val="accent5"/>
              </a:solidFill>
              <a:prstDash val="solid"/>
              <a:round/>
              <a:headEnd type="none" w="sm" len="sm"/>
              <a:tailEnd type="none" w="sm" len="sm"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grpSp>
          <p:nvGrpSpPr>
            <p:cNvPr id="37" name="Google Shape;1402;p56"/>
            <p:cNvGrpSpPr/>
            <p:nvPr/>
          </p:nvGrpSpPr>
          <p:grpSpPr>
            <a:xfrm rot="1531721">
              <a:off x="510737" y="1597496"/>
              <a:ext cx="2721423" cy="2375202"/>
              <a:chOff x="-4567575" y="1958125"/>
              <a:chExt cx="2228025" cy="1944575"/>
            </a:xfrm>
          </p:grpSpPr>
          <p:sp>
            <p:nvSpPr>
              <p:cNvPr id="38" name="Google Shape;1403;p56"/>
              <p:cNvSpPr/>
              <p:nvPr/>
            </p:nvSpPr>
            <p:spPr>
              <a:xfrm>
                <a:off x="-2689875" y="2566025"/>
                <a:ext cx="66900" cy="15225"/>
              </a:xfrm>
              <a:custGeom>
                <a:avLst/>
                <a:gdLst/>
                <a:ahLst/>
                <a:cxnLst/>
                <a:rect l="l" t="t" r="r" b="b"/>
                <a:pathLst>
                  <a:path w="2676" h="609" extrusionOk="0">
                    <a:moveTo>
                      <a:pt x="1" y="1"/>
                    </a:moveTo>
                    <a:lnTo>
                      <a:pt x="1" y="609"/>
                    </a:lnTo>
                    <a:lnTo>
                      <a:pt x="2675" y="609"/>
                    </a:lnTo>
                    <a:lnTo>
                      <a:pt x="2675" y="1"/>
                    </a:lnTo>
                    <a:close/>
                  </a:path>
                </a:pathLst>
              </a:custGeom>
              <a:solidFill>
                <a:srgbClr val="606BF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39" name="Google Shape;1404;p56"/>
              <p:cNvSpPr/>
              <p:nvPr/>
            </p:nvSpPr>
            <p:spPr>
              <a:xfrm>
                <a:off x="-2689875" y="2419375"/>
                <a:ext cx="66900" cy="15225"/>
              </a:xfrm>
              <a:custGeom>
                <a:avLst/>
                <a:gdLst/>
                <a:ahLst/>
                <a:cxnLst/>
                <a:rect l="l" t="t" r="r" b="b"/>
                <a:pathLst>
                  <a:path w="2676" h="609" extrusionOk="0">
                    <a:moveTo>
                      <a:pt x="1" y="0"/>
                    </a:moveTo>
                    <a:lnTo>
                      <a:pt x="1" y="608"/>
                    </a:lnTo>
                    <a:lnTo>
                      <a:pt x="2675" y="608"/>
                    </a:lnTo>
                    <a:lnTo>
                      <a:pt x="2675" y="0"/>
                    </a:lnTo>
                    <a:close/>
                  </a:path>
                </a:pathLst>
              </a:custGeom>
              <a:solidFill>
                <a:srgbClr val="606BF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40" name="Google Shape;1405;p56"/>
              <p:cNvSpPr/>
              <p:nvPr/>
            </p:nvSpPr>
            <p:spPr>
              <a:xfrm>
                <a:off x="-2581975" y="2404925"/>
                <a:ext cx="66150" cy="15225"/>
              </a:xfrm>
              <a:custGeom>
                <a:avLst/>
                <a:gdLst/>
                <a:ahLst/>
                <a:cxnLst/>
                <a:rect l="l" t="t" r="r" b="b"/>
                <a:pathLst>
                  <a:path w="2646" h="609" extrusionOk="0">
                    <a:moveTo>
                      <a:pt x="1" y="1"/>
                    </a:moveTo>
                    <a:lnTo>
                      <a:pt x="1" y="609"/>
                    </a:lnTo>
                    <a:lnTo>
                      <a:pt x="2645" y="609"/>
                    </a:lnTo>
                    <a:lnTo>
                      <a:pt x="2645" y="1"/>
                    </a:lnTo>
                    <a:close/>
                  </a:path>
                </a:pathLst>
              </a:custGeom>
              <a:solidFill>
                <a:srgbClr val="FBD15B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41" name="Google Shape;1406;p56"/>
              <p:cNvSpPr/>
              <p:nvPr/>
            </p:nvSpPr>
            <p:spPr>
              <a:xfrm>
                <a:off x="-2581975" y="2258275"/>
                <a:ext cx="66150" cy="15225"/>
              </a:xfrm>
              <a:custGeom>
                <a:avLst/>
                <a:gdLst/>
                <a:ahLst/>
                <a:cxnLst/>
                <a:rect l="l" t="t" r="r" b="b"/>
                <a:pathLst>
                  <a:path w="2646" h="609" extrusionOk="0">
                    <a:moveTo>
                      <a:pt x="1" y="0"/>
                    </a:moveTo>
                    <a:lnTo>
                      <a:pt x="1" y="608"/>
                    </a:lnTo>
                    <a:lnTo>
                      <a:pt x="2645" y="608"/>
                    </a:lnTo>
                    <a:lnTo>
                      <a:pt x="2645" y="0"/>
                    </a:lnTo>
                    <a:close/>
                  </a:path>
                </a:pathLst>
              </a:custGeom>
              <a:solidFill>
                <a:srgbClr val="FBD15B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42" name="Google Shape;1407;p56"/>
              <p:cNvSpPr/>
              <p:nvPr/>
            </p:nvSpPr>
            <p:spPr>
              <a:xfrm>
                <a:off x="-2648850" y="2243825"/>
                <a:ext cx="66150" cy="15225"/>
              </a:xfrm>
              <a:custGeom>
                <a:avLst/>
                <a:gdLst/>
                <a:ahLst/>
                <a:cxnLst/>
                <a:rect l="l" t="t" r="r" b="b"/>
                <a:pathLst>
                  <a:path w="2646" h="609" extrusionOk="0">
                    <a:moveTo>
                      <a:pt x="1" y="1"/>
                    </a:moveTo>
                    <a:lnTo>
                      <a:pt x="1" y="609"/>
                    </a:lnTo>
                    <a:lnTo>
                      <a:pt x="2645" y="609"/>
                    </a:lnTo>
                    <a:lnTo>
                      <a:pt x="2645" y="1"/>
                    </a:lnTo>
                    <a:close/>
                  </a:path>
                </a:pathLst>
              </a:custGeom>
              <a:solidFill>
                <a:srgbClr val="FF8578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43" name="Google Shape;1408;p56"/>
              <p:cNvSpPr/>
              <p:nvPr/>
            </p:nvSpPr>
            <p:spPr>
              <a:xfrm>
                <a:off x="-4567575" y="1991550"/>
                <a:ext cx="2228025" cy="1911150"/>
              </a:xfrm>
              <a:custGeom>
                <a:avLst/>
                <a:gdLst/>
                <a:ahLst/>
                <a:cxnLst/>
                <a:rect l="l" t="t" r="r" b="b"/>
                <a:pathLst>
                  <a:path w="89121" h="76446" extrusionOk="0">
                    <a:moveTo>
                      <a:pt x="1277" y="1"/>
                    </a:moveTo>
                    <a:cubicBezTo>
                      <a:pt x="1034" y="1"/>
                      <a:pt x="761" y="61"/>
                      <a:pt x="578" y="213"/>
                    </a:cubicBezTo>
                    <a:cubicBezTo>
                      <a:pt x="214" y="457"/>
                      <a:pt x="1" y="852"/>
                      <a:pt x="1" y="1308"/>
                    </a:cubicBezTo>
                    <a:lnTo>
                      <a:pt x="1" y="59728"/>
                    </a:lnTo>
                    <a:cubicBezTo>
                      <a:pt x="1" y="60275"/>
                      <a:pt x="335" y="60792"/>
                      <a:pt x="882" y="60944"/>
                    </a:cubicBezTo>
                    <a:lnTo>
                      <a:pt x="42980" y="76172"/>
                    </a:lnTo>
                    <a:cubicBezTo>
                      <a:pt x="43467" y="76354"/>
                      <a:pt x="43983" y="76445"/>
                      <a:pt x="44561" y="76445"/>
                    </a:cubicBezTo>
                    <a:cubicBezTo>
                      <a:pt x="45108" y="76445"/>
                      <a:pt x="45625" y="76354"/>
                      <a:pt x="46172" y="76172"/>
                    </a:cubicBezTo>
                    <a:lnTo>
                      <a:pt x="88270" y="60944"/>
                    </a:lnTo>
                    <a:cubicBezTo>
                      <a:pt x="88787" y="60731"/>
                      <a:pt x="89121" y="60245"/>
                      <a:pt x="89121" y="59728"/>
                    </a:cubicBezTo>
                    <a:lnTo>
                      <a:pt x="89121" y="1277"/>
                    </a:lnTo>
                    <a:cubicBezTo>
                      <a:pt x="89060" y="852"/>
                      <a:pt x="88878" y="457"/>
                      <a:pt x="88483" y="213"/>
                    </a:cubicBezTo>
                    <a:cubicBezTo>
                      <a:pt x="88270" y="61"/>
                      <a:pt x="87996" y="1"/>
                      <a:pt x="87753" y="1"/>
                    </a:cubicBezTo>
                    <a:cubicBezTo>
                      <a:pt x="87601" y="1"/>
                      <a:pt x="87419" y="31"/>
                      <a:pt x="87267" y="61"/>
                    </a:cubicBezTo>
                    <a:lnTo>
                      <a:pt x="83103" y="1733"/>
                    </a:lnTo>
                    <a:lnTo>
                      <a:pt x="44530" y="15381"/>
                    </a:lnTo>
                    <a:lnTo>
                      <a:pt x="5958" y="1733"/>
                    </a:lnTo>
                    <a:lnTo>
                      <a:pt x="1794" y="61"/>
                    </a:lnTo>
                    <a:cubicBezTo>
                      <a:pt x="1642" y="1"/>
                      <a:pt x="1490" y="1"/>
                      <a:pt x="1277" y="1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44" name="Google Shape;1409;p56"/>
              <p:cNvSpPr/>
              <p:nvPr/>
            </p:nvSpPr>
            <p:spPr>
              <a:xfrm>
                <a:off x="-2478625" y="1958125"/>
                <a:ext cx="104900" cy="1531200"/>
              </a:xfrm>
              <a:custGeom>
                <a:avLst/>
                <a:gdLst/>
                <a:ahLst/>
                <a:cxnLst/>
                <a:rect l="l" t="t" r="r" b="b"/>
                <a:pathLst>
                  <a:path w="4196" h="61248" extrusionOk="0">
                    <a:moveTo>
                      <a:pt x="1" y="0"/>
                    </a:moveTo>
                    <a:lnTo>
                      <a:pt x="1" y="59332"/>
                    </a:lnTo>
                    <a:lnTo>
                      <a:pt x="4195" y="61247"/>
                    </a:lnTo>
                    <a:lnTo>
                      <a:pt x="4195" y="2797"/>
                    </a:lnTo>
                    <a:lnTo>
                      <a:pt x="1" y="0"/>
                    </a:ln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45" name="Google Shape;1410;p56"/>
              <p:cNvSpPr/>
              <p:nvPr/>
            </p:nvSpPr>
            <p:spPr>
              <a:xfrm>
                <a:off x="-4535650" y="3442950"/>
                <a:ext cx="2161925" cy="432975"/>
              </a:xfrm>
              <a:custGeom>
                <a:avLst/>
                <a:gdLst/>
                <a:ahLst/>
                <a:cxnLst/>
                <a:rect l="l" t="t" r="r" b="b"/>
                <a:pathLst>
                  <a:path w="86477" h="17319" extrusionOk="0">
                    <a:moveTo>
                      <a:pt x="4225" y="0"/>
                    </a:moveTo>
                    <a:lnTo>
                      <a:pt x="0" y="1854"/>
                    </a:lnTo>
                    <a:lnTo>
                      <a:pt x="39940" y="16323"/>
                    </a:lnTo>
                    <a:lnTo>
                      <a:pt x="42098" y="17113"/>
                    </a:lnTo>
                    <a:cubicBezTo>
                      <a:pt x="42463" y="17250"/>
                      <a:pt x="42851" y="17318"/>
                      <a:pt x="43238" y="17318"/>
                    </a:cubicBezTo>
                    <a:cubicBezTo>
                      <a:pt x="43626" y="17318"/>
                      <a:pt x="44013" y="17250"/>
                      <a:pt x="44378" y="17113"/>
                    </a:cubicBezTo>
                    <a:lnTo>
                      <a:pt x="46567" y="16323"/>
                    </a:lnTo>
                    <a:lnTo>
                      <a:pt x="86476" y="1854"/>
                    </a:lnTo>
                    <a:lnTo>
                      <a:pt x="82251" y="0"/>
                    </a:lnTo>
                    <a:lnTo>
                      <a:pt x="44348" y="13405"/>
                    </a:lnTo>
                    <a:cubicBezTo>
                      <a:pt x="44013" y="13526"/>
                      <a:pt x="43618" y="13587"/>
                      <a:pt x="43253" y="13587"/>
                    </a:cubicBezTo>
                    <a:cubicBezTo>
                      <a:pt x="42858" y="13587"/>
                      <a:pt x="42524" y="13526"/>
                      <a:pt x="42129" y="13405"/>
                    </a:cubicBezTo>
                    <a:lnTo>
                      <a:pt x="4225" y="0"/>
                    </a:ln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46" name="Google Shape;1411;p56"/>
              <p:cNvSpPr/>
              <p:nvPr/>
            </p:nvSpPr>
            <p:spPr>
              <a:xfrm>
                <a:off x="-3537150" y="3790975"/>
                <a:ext cx="165675" cy="84175"/>
              </a:xfrm>
              <a:custGeom>
                <a:avLst/>
                <a:gdLst/>
                <a:ahLst/>
                <a:cxnLst/>
                <a:rect l="l" t="t" r="r" b="b"/>
                <a:pathLst>
                  <a:path w="6627" h="3367" extrusionOk="0">
                    <a:moveTo>
                      <a:pt x="3313" y="0"/>
                    </a:moveTo>
                    <a:cubicBezTo>
                      <a:pt x="1794" y="0"/>
                      <a:pt x="456" y="1003"/>
                      <a:pt x="0" y="2371"/>
                    </a:cubicBezTo>
                    <a:lnTo>
                      <a:pt x="2158" y="3161"/>
                    </a:lnTo>
                    <a:cubicBezTo>
                      <a:pt x="2523" y="3298"/>
                      <a:pt x="2911" y="3367"/>
                      <a:pt x="3298" y="3367"/>
                    </a:cubicBezTo>
                    <a:cubicBezTo>
                      <a:pt x="3686" y="3367"/>
                      <a:pt x="4073" y="3298"/>
                      <a:pt x="4438" y="3161"/>
                    </a:cubicBezTo>
                    <a:lnTo>
                      <a:pt x="6627" y="2371"/>
                    </a:lnTo>
                    <a:cubicBezTo>
                      <a:pt x="6110" y="1003"/>
                      <a:pt x="4833" y="0"/>
                      <a:pt x="3313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47" name="Google Shape;1412;p56"/>
              <p:cNvSpPr/>
              <p:nvPr/>
            </p:nvSpPr>
            <p:spPr>
              <a:xfrm>
                <a:off x="-4536425" y="1958125"/>
                <a:ext cx="105650" cy="1531200"/>
              </a:xfrm>
              <a:custGeom>
                <a:avLst/>
                <a:gdLst/>
                <a:ahLst/>
                <a:cxnLst/>
                <a:rect l="l" t="t" r="r" b="b"/>
                <a:pathLst>
                  <a:path w="4226" h="61248" extrusionOk="0">
                    <a:moveTo>
                      <a:pt x="4226" y="0"/>
                    </a:moveTo>
                    <a:lnTo>
                      <a:pt x="1" y="2797"/>
                    </a:lnTo>
                    <a:lnTo>
                      <a:pt x="1" y="61247"/>
                    </a:lnTo>
                    <a:lnTo>
                      <a:pt x="4226" y="59332"/>
                    </a:lnTo>
                    <a:lnTo>
                      <a:pt x="4226" y="0"/>
                    </a:lnTo>
                    <a:close/>
                  </a:path>
                </a:pathLst>
              </a:custGeom>
              <a:solidFill>
                <a:srgbClr val="F9FBF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48" name="Google Shape;1413;p56"/>
              <p:cNvSpPr/>
              <p:nvPr/>
            </p:nvSpPr>
            <p:spPr>
              <a:xfrm>
                <a:off x="-3454325" y="1958125"/>
                <a:ext cx="975725" cy="1823750"/>
              </a:xfrm>
              <a:custGeom>
                <a:avLst/>
                <a:gdLst/>
                <a:ahLst/>
                <a:cxnLst/>
                <a:rect l="l" t="t" r="r" b="b"/>
                <a:pathLst>
                  <a:path w="39029" h="72950" extrusionOk="0">
                    <a:moveTo>
                      <a:pt x="39029" y="0"/>
                    </a:moveTo>
                    <a:lnTo>
                      <a:pt x="0" y="13800"/>
                    </a:lnTo>
                    <a:lnTo>
                      <a:pt x="0" y="72950"/>
                    </a:lnTo>
                    <a:cubicBezTo>
                      <a:pt x="365" y="72950"/>
                      <a:pt x="760" y="72858"/>
                      <a:pt x="1095" y="72767"/>
                    </a:cubicBezTo>
                    <a:lnTo>
                      <a:pt x="39029" y="59332"/>
                    </a:lnTo>
                    <a:lnTo>
                      <a:pt x="39029" y="0"/>
                    </a:lnTo>
                    <a:close/>
                  </a:path>
                </a:pathLst>
              </a:custGeom>
              <a:solidFill>
                <a:srgbClr val="F9FBF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49" name="Google Shape;1414;p56"/>
              <p:cNvSpPr/>
              <p:nvPr/>
            </p:nvSpPr>
            <p:spPr>
              <a:xfrm>
                <a:off x="-3363900" y="2111150"/>
                <a:ext cx="734075" cy="1504025"/>
              </a:xfrm>
              <a:custGeom>
                <a:avLst/>
                <a:gdLst/>
                <a:ahLst/>
                <a:cxnLst/>
                <a:rect l="l" t="t" r="r" b="b"/>
                <a:pathLst>
                  <a:path w="29363" h="60161" extrusionOk="0">
                    <a:moveTo>
                      <a:pt x="28903" y="1"/>
                    </a:moveTo>
                    <a:cubicBezTo>
                      <a:pt x="28862" y="1"/>
                      <a:pt x="28823" y="7"/>
                      <a:pt x="28785" y="19"/>
                    </a:cubicBezTo>
                    <a:lnTo>
                      <a:pt x="304" y="10110"/>
                    </a:lnTo>
                    <a:cubicBezTo>
                      <a:pt x="92" y="10171"/>
                      <a:pt x="1" y="10414"/>
                      <a:pt x="61" y="10597"/>
                    </a:cubicBezTo>
                    <a:cubicBezTo>
                      <a:pt x="84" y="10754"/>
                      <a:pt x="222" y="10845"/>
                      <a:pt x="379" y="10845"/>
                    </a:cubicBezTo>
                    <a:cubicBezTo>
                      <a:pt x="434" y="10845"/>
                      <a:pt x="492" y="10833"/>
                      <a:pt x="548" y="10810"/>
                    </a:cubicBezTo>
                    <a:lnTo>
                      <a:pt x="29059" y="749"/>
                    </a:lnTo>
                    <a:cubicBezTo>
                      <a:pt x="29241" y="688"/>
                      <a:pt x="29363" y="445"/>
                      <a:pt x="29272" y="262"/>
                    </a:cubicBezTo>
                    <a:cubicBezTo>
                      <a:pt x="29223" y="93"/>
                      <a:pt x="29059" y="1"/>
                      <a:pt x="28903" y="1"/>
                    </a:cubicBezTo>
                    <a:close/>
                    <a:moveTo>
                      <a:pt x="28903" y="4104"/>
                    </a:moveTo>
                    <a:cubicBezTo>
                      <a:pt x="28862" y="4104"/>
                      <a:pt x="28823" y="4110"/>
                      <a:pt x="28785" y="4123"/>
                    </a:cubicBezTo>
                    <a:lnTo>
                      <a:pt x="304" y="14214"/>
                    </a:lnTo>
                    <a:cubicBezTo>
                      <a:pt x="92" y="14275"/>
                      <a:pt x="1" y="14518"/>
                      <a:pt x="61" y="14700"/>
                    </a:cubicBezTo>
                    <a:cubicBezTo>
                      <a:pt x="131" y="14840"/>
                      <a:pt x="272" y="14944"/>
                      <a:pt x="417" y="14944"/>
                    </a:cubicBezTo>
                    <a:cubicBezTo>
                      <a:pt x="461" y="14944"/>
                      <a:pt x="505" y="14934"/>
                      <a:pt x="548" y="14913"/>
                    </a:cubicBezTo>
                    <a:lnTo>
                      <a:pt x="29059" y="4852"/>
                    </a:lnTo>
                    <a:cubicBezTo>
                      <a:pt x="29241" y="4791"/>
                      <a:pt x="29363" y="4548"/>
                      <a:pt x="29272" y="4366"/>
                    </a:cubicBezTo>
                    <a:cubicBezTo>
                      <a:pt x="29223" y="4196"/>
                      <a:pt x="29059" y="4104"/>
                      <a:pt x="28903" y="4104"/>
                    </a:cubicBezTo>
                    <a:close/>
                    <a:moveTo>
                      <a:pt x="28887" y="8210"/>
                    </a:moveTo>
                    <a:cubicBezTo>
                      <a:pt x="28852" y="8210"/>
                      <a:pt x="28818" y="8215"/>
                      <a:pt x="28785" y="8226"/>
                    </a:cubicBezTo>
                    <a:lnTo>
                      <a:pt x="304" y="18317"/>
                    </a:lnTo>
                    <a:cubicBezTo>
                      <a:pt x="92" y="18378"/>
                      <a:pt x="1" y="18621"/>
                      <a:pt x="61" y="18804"/>
                    </a:cubicBezTo>
                    <a:cubicBezTo>
                      <a:pt x="131" y="18943"/>
                      <a:pt x="272" y="19047"/>
                      <a:pt x="417" y="19047"/>
                    </a:cubicBezTo>
                    <a:cubicBezTo>
                      <a:pt x="461" y="19047"/>
                      <a:pt x="505" y="19038"/>
                      <a:pt x="548" y="19016"/>
                    </a:cubicBezTo>
                    <a:lnTo>
                      <a:pt x="29059" y="8955"/>
                    </a:lnTo>
                    <a:cubicBezTo>
                      <a:pt x="29241" y="8895"/>
                      <a:pt x="29363" y="8651"/>
                      <a:pt x="29272" y="8469"/>
                    </a:cubicBezTo>
                    <a:cubicBezTo>
                      <a:pt x="29222" y="8319"/>
                      <a:pt x="29048" y="8210"/>
                      <a:pt x="28887" y="8210"/>
                    </a:cubicBezTo>
                    <a:close/>
                    <a:moveTo>
                      <a:pt x="28887" y="12313"/>
                    </a:moveTo>
                    <a:cubicBezTo>
                      <a:pt x="28852" y="12313"/>
                      <a:pt x="28818" y="12319"/>
                      <a:pt x="28785" y="12329"/>
                    </a:cubicBezTo>
                    <a:lnTo>
                      <a:pt x="304" y="22390"/>
                    </a:lnTo>
                    <a:cubicBezTo>
                      <a:pt x="92" y="22481"/>
                      <a:pt x="1" y="22725"/>
                      <a:pt x="61" y="22907"/>
                    </a:cubicBezTo>
                    <a:cubicBezTo>
                      <a:pt x="131" y="23047"/>
                      <a:pt x="272" y="23151"/>
                      <a:pt x="417" y="23151"/>
                    </a:cubicBezTo>
                    <a:cubicBezTo>
                      <a:pt x="461" y="23151"/>
                      <a:pt x="505" y="23141"/>
                      <a:pt x="548" y="23120"/>
                    </a:cubicBezTo>
                    <a:lnTo>
                      <a:pt x="29059" y="13059"/>
                    </a:lnTo>
                    <a:cubicBezTo>
                      <a:pt x="29241" y="12998"/>
                      <a:pt x="29363" y="12755"/>
                      <a:pt x="29272" y="12572"/>
                    </a:cubicBezTo>
                    <a:cubicBezTo>
                      <a:pt x="29222" y="12422"/>
                      <a:pt x="29048" y="12313"/>
                      <a:pt x="28887" y="12313"/>
                    </a:cubicBezTo>
                    <a:close/>
                    <a:moveTo>
                      <a:pt x="28857" y="16427"/>
                    </a:moveTo>
                    <a:cubicBezTo>
                      <a:pt x="28833" y="16427"/>
                      <a:pt x="28808" y="16429"/>
                      <a:pt x="28785" y="16433"/>
                    </a:cubicBezTo>
                    <a:lnTo>
                      <a:pt x="304" y="26524"/>
                    </a:lnTo>
                    <a:cubicBezTo>
                      <a:pt x="92" y="26585"/>
                      <a:pt x="1" y="26828"/>
                      <a:pt x="61" y="27010"/>
                    </a:cubicBezTo>
                    <a:cubicBezTo>
                      <a:pt x="131" y="27150"/>
                      <a:pt x="272" y="27254"/>
                      <a:pt x="417" y="27254"/>
                    </a:cubicBezTo>
                    <a:cubicBezTo>
                      <a:pt x="461" y="27254"/>
                      <a:pt x="505" y="27244"/>
                      <a:pt x="548" y="27223"/>
                    </a:cubicBezTo>
                    <a:lnTo>
                      <a:pt x="29059" y="17162"/>
                    </a:lnTo>
                    <a:cubicBezTo>
                      <a:pt x="29241" y="17101"/>
                      <a:pt x="29363" y="16858"/>
                      <a:pt x="29272" y="16676"/>
                    </a:cubicBezTo>
                    <a:cubicBezTo>
                      <a:pt x="29219" y="16517"/>
                      <a:pt x="29026" y="16427"/>
                      <a:pt x="28857" y="16427"/>
                    </a:cubicBezTo>
                    <a:close/>
                    <a:moveTo>
                      <a:pt x="28920" y="20566"/>
                    </a:moveTo>
                    <a:cubicBezTo>
                      <a:pt x="28874" y="20566"/>
                      <a:pt x="28828" y="20576"/>
                      <a:pt x="28785" y="20597"/>
                    </a:cubicBezTo>
                    <a:lnTo>
                      <a:pt x="304" y="30658"/>
                    </a:lnTo>
                    <a:cubicBezTo>
                      <a:pt x="92" y="30719"/>
                      <a:pt x="1" y="30962"/>
                      <a:pt x="61" y="31144"/>
                    </a:cubicBezTo>
                    <a:cubicBezTo>
                      <a:pt x="136" y="31294"/>
                      <a:pt x="294" y="31403"/>
                      <a:pt x="449" y="31403"/>
                    </a:cubicBezTo>
                    <a:cubicBezTo>
                      <a:pt x="482" y="31403"/>
                      <a:pt x="515" y="31398"/>
                      <a:pt x="548" y="31387"/>
                    </a:cubicBezTo>
                    <a:lnTo>
                      <a:pt x="29059" y="21296"/>
                    </a:lnTo>
                    <a:cubicBezTo>
                      <a:pt x="29241" y="21235"/>
                      <a:pt x="29363" y="20992"/>
                      <a:pt x="29272" y="20810"/>
                    </a:cubicBezTo>
                    <a:cubicBezTo>
                      <a:pt x="29225" y="20670"/>
                      <a:pt x="29071" y="20566"/>
                      <a:pt x="28920" y="20566"/>
                    </a:cubicBezTo>
                    <a:close/>
                    <a:moveTo>
                      <a:pt x="28887" y="24654"/>
                    </a:moveTo>
                    <a:cubicBezTo>
                      <a:pt x="28852" y="24654"/>
                      <a:pt x="28818" y="24659"/>
                      <a:pt x="28785" y="24670"/>
                    </a:cubicBezTo>
                    <a:lnTo>
                      <a:pt x="304" y="34761"/>
                    </a:lnTo>
                    <a:cubicBezTo>
                      <a:pt x="92" y="34822"/>
                      <a:pt x="1" y="35065"/>
                      <a:pt x="61" y="35248"/>
                    </a:cubicBezTo>
                    <a:cubicBezTo>
                      <a:pt x="136" y="35398"/>
                      <a:pt x="294" y="35507"/>
                      <a:pt x="449" y="35507"/>
                    </a:cubicBezTo>
                    <a:cubicBezTo>
                      <a:pt x="482" y="35507"/>
                      <a:pt x="515" y="35502"/>
                      <a:pt x="548" y="35491"/>
                    </a:cubicBezTo>
                    <a:lnTo>
                      <a:pt x="29059" y="25399"/>
                    </a:lnTo>
                    <a:cubicBezTo>
                      <a:pt x="29241" y="25339"/>
                      <a:pt x="29363" y="25095"/>
                      <a:pt x="29272" y="24913"/>
                    </a:cubicBezTo>
                    <a:cubicBezTo>
                      <a:pt x="29222" y="24763"/>
                      <a:pt x="29048" y="24654"/>
                      <a:pt x="28887" y="24654"/>
                    </a:cubicBezTo>
                    <a:close/>
                    <a:moveTo>
                      <a:pt x="28920" y="28773"/>
                    </a:moveTo>
                    <a:cubicBezTo>
                      <a:pt x="28874" y="28773"/>
                      <a:pt x="28828" y="28782"/>
                      <a:pt x="28785" y="28804"/>
                    </a:cubicBezTo>
                    <a:lnTo>
                      <a:pt x="304" y="38865"/>
                    </a:lnTo>
                    <a:cubicBezTo>
                      <a:pt x="92" y="38925"/>
                      <a:pt x="1" y="39169"/>
                      <a:pt x="61" y="39351"/>
                    </a:cubicBezTo>
                    <a:cubicBezTo>
                      <a:pt x="136" y="39501"/>
                      <a:pt x="294" y="39610"/>
                      <a:pt x="449" y="39610"/>
                    </a:cubicBezTo>
                    <a:cubicBezTo>
                      <a:pt x="482" y="39610"/>
                      <a:pt x="515" y="39605"/>
                      <a:pt x="548" y="39594"/>
                    </a:cubicBezTo>
                    <a:lnTo>
                      <a:pt x="29059" y="29503"/>
                    </a:lnTo>
                    <a:cubicBezTo>
                      <a:pt x="29241" y="29442"/>
                      <a:pt x="29363" y="29199"/>
                      <a:pt x="29272" y="29016"/>
                    </a:cubicBezTo>
                    <a:cubicBezTo>
                      <a:pt x="29225" y="28877"/>
                      <a:pt x="29071" y="28773"/>
                      <a:pt x="28920" y="28773"/>
                    </a:cubicBezTo>
                    <a:close/>
                    <a:moveTo>
                      <a:pt x="28920" y="32876"/>
                    </a:moveTo>
                    <a:cubicBezTo>
                      <a:pt x="28874" y="32876"/>
                      <a:pt x="28828" y="32886"/>
                      <a:pt x="28785" y="32907"/>
                    </a:cubicBezTo>
                    <a:lnTo>
                      <a:pt x="304" y="42968"/>
                    </a:lnTo>
                    <a:cubicBezTo>
                      <a:pt x="92" y="43029"/>
                      <a:pt x="1" y="43272"/>
                      <a:pt x="61" y="43454"/>
                    </a:cubicBezTo>
                    <a:cubicBezTo>
                      <a:pt x="136" y="43604"/>
                      <a:pt x="294" y="43713"/>
                      <a:pt x="449" y="43713"/>
                    </a:cubicBezTo>
                    <a:cubicBezTo>
                      <a:pt x="482" y="43713"/>
                      <a:pt x="515" y="43708"/>
                      <a:pt x="548" y="43698"/>
                    </a:cubicBezTo>
                    <a:lnTo>
                      <a:pt x="29059" y="33606"/>
                    </a:lnTo>
                    <a:cubicBezTo>
                      <a:pt x="29241" y="33545"/>
                      <a:pt x="29363" y="33302"/>
                      <a:pt x="29272" y="33120"/>
                    </a:cubicBezTo>
                    <a:cubicBezTo>
                      <a:pt x="29225" y="32980"/>
                      <a:pt x="29071" y="32876"/>
                      <a:pt x="28920" y="32876"/>
                    </a:cubicBezTo>
                    <a:close/>
                    <a:moveTo>
                      <a:pt x="28920" y="36980"/>
                    </a:moveTo>
                    <a:cubicBezTo>
                      <a:pt x="28874" y="36980"/>
                      <a:pt x="28828" y="36989"/>
                      <a:pt x="28785" y="37011"/>
                    </a:cubicBezTo>
                    <a:lnTo>
                      <a:pt x="304" y="47071"/>
                    </a:lnTo>
                    <a:cubicBezTo>
                      <a:pt x="92" y="47132"/>
                      <a:pt x="1" y="47375"/>
                      <a:pt x="61" y="47558"/>
                    </a:cubicBezTo>
                    <a:cubicBezTo>
                      <a:pt x="136" y="47708"/>
                      <a:pt x="294" y="47817"/>
                      <a:pt x="449" y="47817"/>
                    </a:cubicBezTo>
                    <a:cubicBezTo>
                      <a:pt x="482" y="47817"/>
                      <a:pt x="515" y="47812"/>
                      <a:pt x="548" y="47801"/>
                    </a:cubicBezTo>
                    <a:lnTo>
                      <a:pt x="29059" y="37710"/>
                    </a:lnTo>
                    <a:cubicBezTo>
                      <a:pt x="29241" y="37649"/>
                      <a:pt x="29363" y="37406"/>
                      <a:pt x="29272" y="37223"/>
                    </a:cubicBezTo>
                    <a:cubicBezTo>
                      <a:pt x="29225" y="37084"/>
                      <a:pt x="29071" y="36980"/>
                      <a:pt x="28920" y="36980"/>
                    </a:cubicBezTo>
                    <a:close/>
                    <a:moveTo>
                      <a:pt x="28905" y="41095"/>
                    </a:moveTo>
                    <a:cubicBezTo>
                      <a:pt x="28864" y="41095"/>
                      <a:pt x="28823" y="41101"/>
                      <a:pt x="28785" y="41114"/>
                    </a:cubicBezTo>
                    <a:lnTo>
                      <a:pt x="304" y="51175"/>
                    </a:lnTo>
                    <a:cubicBezTo>
                      <a:pt x="92" y="51236"/>
                      <a:pt x="1" y="51479"/>
                      <a:pt x="61" y="51661"/>
                    </a:cubicBezTo>
                    <a:cubicBezTo>
                      <a:pt x="136" y="51811"/>
                      <a:pt x="294" y="51920"/>
                      <a:pt x="449" y="51920"/>
                    </a:cubicBezTo>
                    <a:cubicBezTo>
                      <a:pt x="482" y="51920"/>
                      <a:pt x="515" y="51915"/>
                      <a:pt x="548" y="51904"/>
                    </a:cubicBezTo>
                    <a:lnTo>
                      <a:pt x="29059" y="41813"/>
                    </a:lnTo>
                    <a:cubicBezTo>
                      <a:pt x="29241" y="41752"/>
                      <a:pt x="29363" y="41509"/>
                      <a:pt x="29272" y="41327"/>
                    </a:cubicBezTo>
                    <a:cubicBezTo>
                      <a:pt x="29224" y="41182"/>
                      <a:pt x="29061" y="41095"/>
                      <a:pt x="28905" y="41095"/>
                    </a:cubicBezTo>
                    <a:close/>
                    <a:moveTo>
                      <a:pt x="28936" y="45213"/>
                    </a:moveTo>
                    <a:cubicBezTo>
                      <a:pt x="28885" y="45213"/>
                      <a:pt x="28833" y="45224"/>
                      <a:pt x="28785" y="45248"/>
                    </a:cubicBezTo>
                    <a:lnTo>
                      <a:pt x="304" y="55309"/>
                    </a:lnTo>
                    <a:cubicBezTo>
                      <a:pt x="92" y="55400"/>
                      <a:pt x="1" y="55613"/>
                      <a:pt x="61" y="55795"/>
                    </a:cubicBezTo>
                    <a:cubicBezTo>
                      <a:pt x="134" y="55964"/>
                      <a:pt x="283" y="56057"/>
                      <a:pt x="433" y="56057"/>
                    </a:cubicBezTo>
                    <a:cubicBezTo>
                      <a:pt x="472" y="56057"/>
                      <a:pt x="510" y="56051"/>
                      <a:pt x="548" y="56038"/>
                    </a:cubicBezTo>
                    <a:lnTo>
                      <a:pt x="29059" y="45977"/>
                    </a:lnTo>
                    <a:cubicBezTo>
                      <a:pt x="29241" y="45886"/>
                      <a:pt x="29363" y="45673"/>
                      <a:pt x="29272" y="45460"/>
                    </a:cubicBezTo>
                    <a:cubicBezTo>
                      <a:pt x="29227" y="45303"/>
                      <a:pt x="29082" y="45213"/>
                      <a:pt x="28936" y="45213"/>
                    </a:cubicBezTo>
                    <a:close/>
                    <a:moveTo>
                      <a:pt x="28920" y="49320"/>
                    </a:moveTo>
                    <a:cubicBezTo>
                      <a:pt x="28874" y="49320"/>
                      <a:pt x="28828" y="49330"/>
                      <a:pt x="28785" y="49351"/>
                    </a:cubicBezTo>
                    <a:lnTo>
                      <a:pt x="304" y="59412"/>
                    </a:lnTo>
                    <a:cubicBezTo>
                      <a:pt x="92" y="59503"/>
                      <a:pt x="1" y="59716"/>
                      <a:pt x="61" y="59898"/>
                    </a:cubicBezTo>
                    <a:cubicBezTo>
                      <a:pt x="134" y="60068"/>
                      <a:pt x="283" y="60160"/>
                      <a:pt x="433" y="60160"/>
                    </a:cubicBezTo>
                    <a:cubicBezTo>
                      <a:pt x="472" y="60160"/>
                      <a:pt x="510" y="60154"/>
                      <a:pt x="548" y="60142"/>
                    </a:cubicBezTo>
                    <a:lnTo>
                      <a:pt x="29059" y="50081"/>
                    </a:lnTo>
                    <a:cubicBezTo>
                      <a:pt x="29241" y="49989"/>
                      <a:pt x="29363" y="49777"/>
                      <a:pt x="29272" y="49564"/>
                    </a:cubicBezTo>
                    <a:cubicBezTo>
                      <a:pt x="29225" y="49424"/>
                      <a:pt x="29071" y="49320"/>
                      <a:pt x="28920" y="4932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50" name="Google Shape;1415;p56"/>
              <p:cNvSpPr/>
              <p:nvPr/>
            </p:nvSpPr>
            <p:spPr>
              <a:xfrm>
                <a:off x="-4430025" y="1958125"/>
                <a:ext cx="975725" cy="1823750"/>
              </a:xfrm>
              <a:custGeom>
                <a:avLst/>
                <a:gdLst/>
                <a:ahLst/>
                <a:cxnLst/>
                <a:rect l="l" t="t" r="r" b="b"/>
                <a:pathLst>
                  <a:path w="39029" h="72950" extrusionOk="0">
                    <a:moveTo>
                      <a:pt x="0" y="0"/>
                    </a:moveTo>
                    <a:lnTo>
                      <a:pt x="0" y="59332"/>
                    </a:lnTo>
                    <a:lnTo>
                      <a:pt x="37934" y="72767"/>
                    </a:lnTo>
                    <a:cubicBezTo>
                      <a:pt x="38269" y="72858"/>
                      <a:pt x="38633" y="72950"/>
                      <a:pt x="39028" y="72950"/>
                    </a:cubicBezTo>
                    <a:lnTo>
                      <a:pt x="39028" y="1380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51" name="Google Shape;1416;p56"/>
              <p:cNvSpPr/>
              <p:nvPr/>
            </p:nvSpPr>
            <p:spPr>
              <a:xfrm>
                <a:off x="-4279575" y="2111225"/>
                <a:ext cx="734850" cy="1503950"/>
              </a:xfrm>
              <a:custGeom>
                <a:avLst/>
                <a:gdLst/>
                <a:ahLst/>
                <a:cxnLst/>
                <a:rect l="l" t="t" r="r" b="b"/>
                <a:pathLst>
                  <a:path w="29394" h="60158" extrusionOk="0">
                    <a:moveTo>
                      <a:pt x="496" y="0"/>
                    </a:moveTo>
                    <a:cubicBezTo>
                      <a:pt x="324" y="0"/>
                      <a:pt x="167" y="109"/>
                      <a:pt x="92" y="259"/>
                    </a:cubicBezTo>
                    <a:cubicBezTo>
                      <a:pt x="31" y="442"/>
                      <a:pt x="153" y="685"/>
                      <a:pt x="335" y="746"/>
                    </a:cubicBezTo>
                    <a:lnTo>
                      <a:pt x="28816" y="10807"/>
                    </a:lnTo>
                    <a:cubicBezTo>
                      <a:pt x="28871" y="10830"/>
                      <a:pt x="28927" y="10842"/>
                      <a:pt x="28981" y="10842"/>
                    </a:cubicBezTo>
                    <a:cubicBezTo>
                      <a:pt x="29132" y="10842"/>
                      <a:pt x="29265" y="10751"/>
                      <a:pt x="29333" y="10594"/>
                    </a:cubicBezTo>
                    <a:cubicBezTo>
                      <a:pt x="29393" y="10411"/>
                      <a:pt x="29272" y="10168"/>
                      <a:pt x="29089" y="10107"/>
                    </a:cubicBezTo>
                    <a:lnTo>
                      <a:pt x="609" y="16"/>
                    </a:lnTo>
                    <a:cubicBezTo>
                      <a:pt x="571" y="5"/>
                      <a:pt x="533" y="0"/>
                      <a:pt x="496" y="0"/>
                    </a:cubicBezTo>
                    <a:close/>
                    <a:moveTo>
                      <a:pt x="434" y="4101"/>
                    </a:moveTo>
                    <a:cubicBezTo>
                      <a:pt x="284" y="4101"/>
                      <a:pt x="134" y="4193"/>
                      <a:pt x="62" y="4363"/>
                    </a:cubicBezTo>
                    <a:cubicBezTo>
                      <a:pt x="1" y="4545"/>
                      <a:pt x="92" y="4788"/>
                      <a:pt x="305" y="4849"/>
                    </a:cubicBezTo>
                    <a:lnTo>
                      <a:pt x="28785" y="14910"/>
                    </a:lnTo>
                    <a:cubicBezTo>
                      <a:pt x="28828" y="14931"/>
                      <a:pt x="28874" y="14941"/>
                      <a:pt x="28920" y="14941"/>
                    </a:cubicBezTo>
                    <a:cubicBezTo>
                      <a:pt x="29072" y="14941"/>
                      <a:pt x="29225" y="14837"/>
                      <a:pt x="29272" y="14697"/>
                    </a:cubicBezTo>
                    <a:cubicBezTo>
                      <a:pt x="29363" y="14484"/>
                      <a:pt x="29241" y="14272"/>
                      <a:pt x="29059" y="14180"/>
                    </a:cubicBezTo>
                    <a:lnTo>
                      <a:pt x="548" y="4120"/>
                    </a:lnTo>
                    <a:cubicBezTo>
                      <a:pt x="511" y="4107"/>
                      <a:pt x="472" y="4101"/>
                      <a:pt x="434" y="4101"/>
                    </a:cubicBezTo>
                    <a:close/>
                    <a:moveTo>
                      <a:pt x="449" y="8207"/>
                    </a:moveTo>
                    <a:cubicBezTo>
                      <a:pt x="294" y="8207"/>
                      <a:pt x="137" y="8316"/>
                      <a:pt x="62" y="8466"/>
                    </a:cubicBezTo>
                    <a:cubicBezTo>
                      <a:pt x="1" y="8648"/>
                      <a:pt x="92" y="8892"/>
                      <a:pt x="305" y="8952"/>
                    </a:cubicBezTo>
                    <a:lnTo>
                      <a:pt x="28785" y="19013"/>
                    </a:lnTo>
                    <a:cubicBezTo>
                      <a:pt x="28828" y="19035"/>
                      <a:pt x="28874" y="19044"/>
                      <a:pt x="28920" y="19044"/>
                    </a:cubicBezTo>
                    <a:cubicBezTo>
                      <a:pt x="29072" y="19044"/>
                      <a:pt x="29225" y="18940"/>
                      <a:pt x="29272" y="18801"/>
                    </a:cubicBezTo>
                    <a:cubicBezTo>
                      <a:pt x="29363" y="18588"/>
                      <a:pt x="29241" y="18375"/>
                      <a:pt x="29059" y="18284"/>
                    </a:cubicBezTo>
                    <a:lnTo>
                      <a:pt x="548" y="8223"/>
                    </a:lnTo>
                    <a:cubicBezTo>
                      <a:pt x="516" y="8212"/>
                      <a:pt x="482" y="8207"/>
                      <a:pt x="449" y="8207"/>
                    </a:cubicBezTo>
                    <a:close/>
                    <a:moveTo>
                      <a:pt x="395" y="12339"/>
                    </a:moveTo>
                    <a:cubicBezTo>
                      <a:pt x="258" y="12339"/>
                      <a:pt x="128" y="12445"/>
                      <a:pt x="62" y="12600"/>
                    </a:cubicBezTo>
                    <a:cubicBezTo>
                      <a:pt x="1" y="12782"/>
                      <a:pt x="92" y="13025"/>
                      <a:pt x="305" y="13086"/>
                    </a:cubicBezTo>
                    <a:lnTo>
                      <a:pt x="28785" y="23178"/>
                    </a:lnTo>
                    <a:cubicBezTo>
                      <a:pt x="28818" y="23188"/>
                      <a:pt x="28852" y="23193"/>
                      <a:pt x="28887" y="23193"/>
                    </a:cubicBezTo>
                    <a:cubicBezTo>
                      <a:pt x="29048" y="23193"/>
                      <a:pt x="29222" y="23084"/>
                      <a:pt x="29272" y="22934"/>
                    </a:cubicBezTo>
                    <a:cubicBezTo>
                      <a:pt x="29363" y="22752"/>
                      <a:pt x="29241" y="22509"/>
                      <a:pt x="29059" y="22448"/>
                    </a:cubicBezTo>
                    <a:lnTo>
                      <a:pt x="548" y="12387"/>
                    </a:lnTo>
                    <a:cubicBezTo>
                      <a:pt x="498" y="12354"/>
                      <a:pt x="446" y="12339"/>
                      <a:pt x="395" y="12339"/>
                    </a:cubicBezTo>
                    <a:close/>
                    <a:moveTo>
                      <a:pt x="434" y="16442"/>
                    </a:moveTo>
                    <a:cubicBezTo>
                      <a:pt x="284" y="16442"/>
                      <a:pt x="134" y="16534"/>
                      <a:pt x="62" y="16703"/>
                    </a:cubicBezTo>
                    <a:cubicBezTo>
                      <a:pt x="1" y="16886"/>
                      <a:pt x="92" y="17129"/>
                      <a:pt x="305" y="17190"/>
                    </a:cubicBezTo>
                    <a:lnTo>
                      <a:pt x="28785" y="27281"/>
                    </a:lnTo>
                    <a:cubicBezTo>
                      <a:pt x="28818" y="27292"/>
                      <a:pt x="28852" y="27297"/>
                      <a:pt x="28887" y="27297"/>
                    </a:cubicBezTo>
                    <a:cubicBezTo>
                      <a:pt x="29048" y="27297"/>
                      <a:pt x="29222" y="27188"/>
                      <a:pt x="29272" y="27038"/>
                    </a:cubicBezTo>
                    <a:cubicBezTo>
                      <a:pt x="29363" y="26855"/>
                      <a:pt x="29241" y="26612"/>
                      <a:pt x="29059" y="26551"/>
                    </a:cubicBezTo>
                    <a:lnTo>
                      <a:pt x="548" y="16460"/>
                    </a:lnTo>
                    <a:cubicBezTo>
                      <a:pt x="511" y="16448"/>
                      <a:pt x="472" y="16442"/>
                      <a:pt x="434" y="16442"/>
                    </a:cubicBezTo>
                    <a:close/>
                    <a:moveTo>
                      <a:pt x="449" y="20548"/>
                    </a:moveTo>
                    <a:cubicBezTo>
                      <a:pt x="294" y="20548"/>
                      <a:pt x="137" y="20657"/>
                      <a:pt x="62" y="20807"/>
                    </a:cubicBezTo>
                    <a:cubicBezTo>
                      <a:pt x="1" y="20989"/>
                      <a:pt x="92" y="21232"/>
                      <a:pt x="305" y="21293"/>
                    </a:cubicBezTo>
                    <a:lnTo>
                      <a:pt x="28785" y="31384"/>
                    </a:lnTo>
                    <a:cubicBezTo>
                      <a:pt x="28818" y="31395"/>
                      <a:pt x="28852" y="31400"/>
                      <a:pt x="28887" y="31400"/>
                    </a:cubicBezTo>
                    <a:cubicBezTo>
                      <a:pt x="29048" y="31400"/>
                      <a:pt x="29222" y="31291"/>
                      <a:pt x="29272" y="31141"/>
                    </a:cubicBezTo>
                    <a:cubicBezTo>
                      <a:pt x="29363" y="30959"/>
                      <a:pt x="29241" y="30716"/>
                      <a:pt x="29059" y="30655"/>
                    </a:cubicBezTo>
                    <a:lnTo>
                      <a:pt x="548" y="20564"/>
                    </a:lnTo>
                    <a:cubicBezTo>
                      <a:pt x="516" y="20553"/>
                      <a:pt x="482" y="20548"/>
                      <a:pt x="449" y="20548"/>
                    </a:cubicBezTo>
                    <a:close/>
                    <a:moveTo>
                      <a:pt x="449" y="24651"/>
                    </a:moveTo>
                    <a:cubicBezTo>
                      <a:pt x="294" y="24651"/>
                      <a:pt x="137" y="24760"/>
                      <a:pt x="62" y="24910"/>
                    </a:cubicBezTo>
                    <a:cubicBezTo>
                      <a:pt x="1" y="25092"/>
                      <a:pt x="92" y="25336"/>
                      <a:pt x="305" y="25396"/>
                    </a:cubicBezTo>
                    <a:lnTo>
                      <a:pt x="28785" y="35488"/>
                    </a:lnTo>
                    <a:cubicBezTo>
                      <a:pt x="28818" y="35499"/>
                      <a:pt x="28852" y="35504"/>
                      <a:pt x="28887" y="35504"/>
                    </a:cubicBezTo>
                    <a:cubicBezTo>
                      <a:pt x="29048" y="35504"/>
                      <a:pt x="29222" y="35395"/>
                      <a:pt x="29272" y="35245"/>
                    </a:cubicBezTo>
                    <a:cubicBezTo>
                      <a:pt x="29363" y="35062"/>
                      <a:pt x="29241" y="34819"/>
                      <a:pt x="29059" y="34758"/>
                    </a:cubicBezTo>
                    <a:lnTo>
                      <a:pt x="548" y="24667"/>
                    </a:lnTo>
                    <a:cubicBezTo>
                      <a:pt x="516" y="24656"/>
                      <a:pt x="482" y="24651"/>
                      <a:pt x="449" y="24651"/>
                    </a:cubicBezTo>
                    <a:close/>
                    <a:moveTo>
                      <a:pt x="417" y="28770"/>
                    </a:moveTo>
                    <a:cubicBezTo>
                      <a:pt x="273" y="28770"/>
                      <a:pt x="131" y="28874"/>
                      <a:pt x="62" y="29013"/>
                    </a:cubicBezTo>
                    <a:cubicBezTo>
                      <a:pt x="1" y="29196"/>
                      <a:pt x="92" y="29439"/>
                      <a:pt x="305" y="29500"/>
                    </a:cubicBezTo>
                    <a:lnTo>
                      <a:pt x="28785" y="39591"/>
                    </a:lnTo>
                    <a:cubicBezTo>
                      <a:pt x="28818" y="39602"/>
                      <a:pt x="28852" y="39607"/>
                      <a:pt x="28887" y="39607"/>
                    </a:cubicBezTo>
                    <a:cubicBezTo>
                      <a:pt x="29048" y="39607"/>
                      <a:pt x="29222" y="39498"/>
                      <a:pt x="29272" y="39348"/>
                    </a:cubicBezTo>
                    <a:cubicBezTo>
                      <a:pt x="29363" y="39166"/>
                      <a:pt x="29241" y="38922"/>
                      <a:pt x="29059" y="38862"/>
                    </a:cubicBezTo>
                    <a:lnTo>
                      <a:pt x="548" y="28801"/>
                    </a:lnTo>
                    <a:cubicBezTo>
                      <a:pt x="505" y="28779"/>
                      <a:pt x="461" y="28770"/>
                      <a:pt x="417" y="28770"/>
                    </a:cubicBezTo>
                    <a:close/>
                    <a:moveTo>
                      <a:pt x="417" y="32873"/>
                    </a:moveTo>
                    <a:cubicBezTo>
                      <a:pt x="273" y="32873"/>
                      <a:pt x="131" y="32977"/>
                      <a:pt x="62" y="33117"/>
                    </a:cubicBezTo>
                    <a:cubicBezTo>
                      <a:pt x="1" y="33299"/>
                      <a:pt x="92" y="33542"/>
                      <a:pt x="305" y="33603"/>
                    </a:cubicBezTo>
                    <a:lnTo>
                      <a:pt x="28785" y="43695"/>
                    </a:lnTo>
                    <a:cubicBezTo>
                      <a:pt x="28818" y="43705"/>
                      <a:pt x="28852" y="43710"/>
                      <a:pt x="28887" y="43710"/>
                    </a:cubicBezTo>
                    <a:cubicBezTo>
                      <a:pt x="29048" y="43710"/>
                      <a:pt x="29222" y="43601"/>
                      <a:pt x="29272" y="43451"/>
                    </a:cubicBezTo>
                    <a:cubicBezTo>
                      <a:pt x="29363" y="43269"/>
                      <a:pt x="29241" y="43026"/>
                      <a:pt x="29059" y="42965"/>
                    </a:cubicBezTo>
                    <a:lnTo>
                      <a:pt x="548" y="32904"/>
                    </a:lnTo>
                    <a:cubicBezTo>
                      <a:pt x="505" y="32883"/>
                      <a:pt x="461" y="32873"/>
                      <a:pt x="417" y="32873"/>
                    </a:cubicBezTo>
                    <a:close/>
                    <a:moveTo>
                      <a:pt x="395" y="36990"/>
                    </a:moveTo>
                    <a:cubicBezTo>
                      <a:pt x="258" y="36990"/>
                      <a:pt x="128" y="37096"/>
                      <a:pt x="62" y="37251"/>
                    </a:cubicBezTo>
                    <a:cubicBezTo>
                      <a:pt x="1" y="37463"/>
                      <a:pt x="92" y="37676"/>
                      <a:pt x="305" y="37767"/>
                    </a:cubicBezTo>
                    <a:lnTo>
                      <a:pt x="28785" y="47828"/>
                    </a:lnTo>
                    <a:cubicBezTo>
                      <a:pt x="28823" y="47841"/>
                      <a:pt x="28862" y="47847"/>
                      <a:pt x="28903" y="47847"/>
                    </a:cubicBezTo>
                    <a:cubicBezTo>
                      <a:pt x="29060" y="47847"/>
                      <a:pt x="29223" y="47755"/>
                      <a:pt x="29272" y="47585"/>
                    </a:cubicBezTo>
                    <a:cubicBezTo>
                      <a:pt x="29363" y="47403"/>
                      <a:pt x="29241" y="47190"/>
                      <a:pt x="29059" y="47099"/>
                    </a:cubicBezTo>
                    <a:lnTo>
                      <a:pt x="548" y="37038"/>
                    </a:lnTo>
                    <a:cubicBezTo>
                      <a:pt x="498" y="37005"/>
                      <a:pt x="446" y="36990"/>
                      <a:pt x="395" y="36990"/>
                    </a:cubicBezTo>
                    <a:close/>
                    <a:moveTo>
                      <a:pt x="401" y="41106"/>
                    </a:moveTo>
                    <a:cubicBezTo>
                      <a:pt x="263" y="41106"/>
                      <a:pt x="129" y="41197"/>
                      <a:pt x="62" y="41354"/>
                    </a:cubicBezTo>
                    <a:cubicBezTo>
                      <a:pt x="1" y="41567"/>
                      <a:pt x="92" y="41780"/>
                      <a:pt x="305" y="41871"/>
                    </a:cubicBezTo>
                    <a:lnTo>
                      <a:pt x="28785" y="51932"/>
                    </a:lnTo>
                    <a:cubicBezTo>
                      <a:pt x="28823" y="51944"/>
                      <a:pt x="28862" y="51950"/>
                      <a:pt x="28903" y="51950"/>
                    </a:cubicBezTo>
                    <a:cubicBezTo>
                      <a:pt x="29060" y="51950"/>
                      <a:pt x="29223" y="51858"/>
                      <a:pt x="29272" y="51689"/>
                    </a:cubicBezTo>
                    <a:cubicBezTo>
                      <a:pt x="29363" y="51506"/>
                      <a:pt x="29241" y="51293"/>
                      <a:pt x="29059" y="51202"/>
                    </a:cubicBezTo>
                    <a:lnTo>
                      <a:pt x="548" y="41141"/>
                    </a:lnTo>
                    <a:cubicBezTo>
                      <a:pt x="500" y="41117"/>
                      <a:pt x="450" y="41106"/>
                      <a:pt x="401" y="41106"/>
                    </a:cubicBezTo>
                    <a:close/>
                    <a:moveTo>
                      <a:pt x="401" y="45210"/>
                    </a:moveTo>
                    <a:cubicBezTo>
                      <a:pt x="263" y="45210"/>
                      <a:pt x="129" y="45300"/>
                      <a:pt x="62" y="45457"/>
                    </a:cubicBezTo>
                    <a:cubicBezTo>
                      <a:pt x="1" y="45670"/>
                      <a:pt x="92" y="45883"/>
                      <a:pt x="305" y="45974"/>
                    </a:cubicBezTo>
                    <a:lnTo>
                      <a:pt x="28785" y="56035"/>
                    </a:lnTo>
                    <a:cubicBezTo>
                      <a:pt x="28823" y="56048"/>
                      <a:pt x="28862" y="56054"/>
                      <a:pt x="28903" y="56054"/>
                    </a:cubicBezTo>
                    <a:cubicBezTo>
                      <a:pt x="29060" y="56054"/>
                      <a:pt x="29223" y="55961"/>
                      <a:pt x="29272" y="55792"/>
                    </a:cubicBezTo>
                    <a:cubicBezTo>
                      <a:pt x="29363" y="55610"/>
                      <a:pt x="29241" y="55397"/>
                      <a:pt x="29059" y="55306"/>
                    </a:cubicBezTo>
                    <a:lnTo>
                      <a:pt x="548" y="45245"/>
                    </a:lnTo>
                    <a:cubicBezTo>
                      <a:pt x="500" y="45221"/>
                      <a:pt x="450" y="45210"/>
                      <a:pt x="401" y="45210"/>
                    </a:cubicBezTo>
                    <a:close/>
                    <a:moveTo>
                      <a:pt x="417" y="49317"/>
                    </a:moveTo>
                    <a:cubicBezTo>
                      <a:pt x="273" y="49317"/>
                      <a:pt x="131" y="49421"/>
                      <a:pt x="62" y="49561"/>
                    </a:cubicBezTo>
                    <a:cubicBezTo>
                      <a:pt x="1" y="49774"/>
                      <a:pt x="92" y="49986"/>
                      <a:pt x="305" y="50078"/>
                    </a:cubicBezTo>
                    <a:lnTo>
                      <a:pt x="28785" y="60139"/>
                    </a:lnTo>
                    <a:cubicBezTo>
                      <a:pt x="28823" y="60151"/>
                      <a:pt x="28862" y="60157"/>
                      <a:pt x="28903" y="60157"/>
                    </a:cubicBezTo>
                    <a:cubicBezTo>
                      <a:pt x="29060" y="60157"/>
                      <a:pt x="29223" y="60065"/>
                      <a:pt x="29272" y="59895"/>
                    </a:cubicBezTo>
                    <a:cubicBezTo>
                      <a:pt x="29363" y="59713"/>
                      <a:pt x="29241" y="59470"/>
                      <a:pt x="29059" y="59409"/>
                    </a:cubicBezTo>
                    <a:lnTo>
                      <a:pt x="548" y="49348"/>
                    </a:lnTo>
                    <a:cubicBezTo>
                      <a:pt x="505" y="49327"/>
                      <a:pt x="461" y="49317"/>
                      <a:pt x="417" y="49317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52" name="Google Shape;1417;p56"/>
              <p:cNvSpPr/>
              <p:nvPr/>
            </p:nvSpPr>
            <p:spPr>
              <a:xfrm>
                <a:off x="-3436100" y="2249925"/>
                <a:ext cx="112500" cy="1588175"/>
              </a:xfrm>
              <a:custGeom>
                <a:avLst/>
                <a:gdLst/>
                <a:ahLst/>
                <a:cxnLst/>
                <a:rect l="l" t="t" r="r" b="b"/>
                <a:pathLst>
                  <a:path w="4500" h="63527" extrusionOk="0">
                    <a:moveTo>
                      <a:pt x="3831" y="0"/>
                    </a:moveTo>
                    <a:lnTo>
                      <a:pt x="1" y="1368"/>
                    </a:lnTo>
                    <a:lnTo>
                      <a:pt x="518" y="63527"/>
                    </a:lnTo>
                    <a:lnTo>
                      <a:pt x="2493" y="60396"/>
                    </a:lnTo>
                    <a:lnTo>
                      <a:pt x="4500" y="62098"/>
                    </a:lnTo>
                    <a:lnTo>
                      <a:pt x="3831" y="0"/>
                    </a:ln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</p:grpSp>
      </p:grpSp>
      <p:sp>
        <p:nvSpPr>
          <p:cNvPr id="54" name="Rectangle 53"/>
          <p:cNvSpPr/>
          <p:nvPr/>
        </p:nvSpPr>
        <p:spPr>
          <a:xfrm>
            <a:off x="1561395" y="1335871"/>
            <a:ext cx="3838711" cy="51719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marR="0" lvl="0" indent="-342900" algn="just" defTabSz="4572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q"/>
              <a:tabLst/>
              <a:defRPr/>
            </a:pPr>
            <a:r>
              <a:rPr kumimoji="0" lang="en-US" sz="2100" b="0" i="0" u="none" strike="noStrike" kern="0" cap="none" spc="0" normalizeH="0" baseline="0" noProof="0" dirty="0" err="1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rPr>
              <a:t>Ôn</a:t>
            </a:r>
            <a:r>
              <a:rPr kumimoji="0" lang="en-US" sz="21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rPr>
              <a:t> </a:t>
            </a:r>
            <a:r>
              <a:rPr kumimoji="0" lang="en-US" sz="2100" b="0" i="0" u="none" strike="noStrike" kern="0" cap="none" spc="0" normalizeH="0" baseline="0" noProof="0" dirty="0" err="1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rPr>
              <a:t>tập</a:t>
            </a:r>
            <a:r>
              <a:rPr kumimoji="0" lang="en-US" sz="21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rPr>
              <a:t> </a:t>
            </a:r>
            <a:r>
              <a:rPr kumimoji="0" lang="en-US" sz="2100" b="0" i="0" u="none" strike="noStrike" kern="0" cap="none" spc="0" normalizeH="0" baseline="0" noProof="0" dirty="0" err="1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rPr>
              <a:t>kiến</a:t>
            </a:r>
            <a:r>
              <a:rPr kumimoji="0" lang="en-US" sz="21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rPr>
              <a:t> </a:t>
            </a:r>
            <a:r>
              <a:rPr kumimoji="0" lang="en-US" sz="2100" b="0" i="0" u="none" strike="noStrike" kern="0" cap="none" spc="0" normalizeH="0" baseline="0" noProof="0" dirty="0" err="1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rPr>
              <a:t>thức</a:t>
            </a:r>
            <a:r>
              <a:rPr kumimoji="0" lang="en-US" sz="21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rPr>
              <a:t> </a:t>
            </a:r>
            <a:r>
              <a:rPr kumimoji="0" lang="en-US" sz="2100" b="0" i="0" u="none" strike="noStrike" kern="0" cap="none" spc="0" normalizeH="0" baseline="0" noProof="0" dirty="0" err="1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rPr>
              <a:t>đã</a:t>
            </a:r>
            <a:r>
              <a:rPr kumimoji="0" lang="en-US" sz="21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rPr>
              <a:t> </a:t>
            </a:r>
            <a:r>
              <a:rPr kumimoji="0" lang="en-US" sz="2100" b="0" i="0" u="none" strike="noStrike" kern="0" cap="none" spc="0" normalizeH="0" baseline="0" noProof="0" dirty="0" err="1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rPr>
              <a:t>học</a:t>
            </a:r>
            <a:r>
              <a:rPr kumimoji="0" lang="en-US" sz="21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rPr>
              <a:t>.</a:t>
            </a:r>
          </a:p>
        </p:txBody>
      </p:sp>
      <p:sp>
        <p:nvSpPr>
          <p:cNvPr id="56" name="Rectangle 55"/>
          <p:cNvSpPr/>
          <p:nvPr/>
        </p:nvSpPr>
        <p:spPr>
          <a:xfrm>
            <a:off x="1561394" y="2127345"/>
            <a:ext cx="6620599" cy="51719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marR="0" lvl="0" indent="-342900" algn="l" defTabSz="4572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400"/>
              </a:spcAft>
              <a:buClr>
                <a:srgbClr val="000000"/>
              </a:buClr>
              <a:buSzTx/>
              <a:buFont typeface="Wingdings" panose="05000000000000000000" pitchFamily="2" charset="2"/>
              <a:buChar char="q"/>
              <a:tabLst/>
              <a:defRPr/>
            </a:pPr>
            <a:r>
              <a:rPr kumimoji="0" lang="vi-VN" sz="21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Hoàn thành bài tập trong </a:t>
            </a:r>
            <a:r>
              <a:rPr kumimoji="0" lang="en-US" sz="21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1,2,3 SÁCH</a:t>
            </a:r>
            <a:r>
              <a:rPr kumimoji="0" lang="en-US" sz="2100" b="0" i="0" u="none" strike="noStrike" kern="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GIÁO KHOA</a:t>
            </a:r>
            <a:r>
              <a:rPr kumimoji="0" lang="vi-VN" sz="21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.</a:t>
            </a:r>
            <a:endParaRPr kumimoji="0" lang="en-US" sz="2100" b="1" i="1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DengXian"/>
              <a:cs typeface="Times New Roman" panose="02020603050405020304" pitchFamily="18" charset="0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24437219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med" p14:dur="700">
        <p15:prstTrans prst="pageCurlDouble"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80" grpId="0" animBg="1"/>
      <p:bldP spid="54" grpId="0"/>
      <p:bldP spid="56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28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87" name="Google Shape;1287;p55"/>
          <p:cNvGrpSpPr/>
          <p:nvPr/>
        </p:nvGrpSpPr>
        <p:grpSpPr>
          <a:xfrm>
            <a:off x="6265478" y="1927419"/>
            <a:ext cx="2456952" cy="5047360"/>
            <a:chOff x="6265478" y="1927419"/>
            <a:chExt cx="2456952" cy="5047360"/>
          </a:xfrm>
        </p:grpSpPr>
        <p:grpSp>
          <p:nvGrpSpPr>
            <p:cNvPr id="1288" name="Google Shape;1288;p55"/>
            <p:cNvGrpSpPr/>
            <p:nvPr/>
          </p:nvGrpSpPr>
          <p:grpSpPr>
            <a:xfrm>
              <a:off x="6266306" y="1927419"/>
              <a:ext cx="2455283" cy="5047360"/>
              <a:chOff x="11522175" y="3661025"/>
              <a:chExt cx="1679400" cy="3447650"/>
            </a:xfrm>
          </p:grpSpPr>
          <p:sp>
            <p:nvSpPr>
              <p:cNvPr id="1289" name="Google Shape;1289;p55"/>
              <p:cNvSpPr/>
              <p:nvPr/>
            </p:nvSpPr>
            <p:spPr>
              <a:xfrm>
                <a:off x="11522175" y="4175625"/>
                <a:ext cx="1192300" cy="2933050"/>
              </a:xfrm>
              <a:custGeom>
                <a:avLst/>
                <a:gdLst/>
                <a:ahLst/>
                <a:cxnLst/>
                <a:rect l="l" t="t" r="r" b="b"/>
                <a:pathLst>
                  <a:path w="47692" h="117322" extrusionOk="0">
                    <a:moveTo>
                      <a:pt x="35655" y="27746"/>
                    </a:moveTo>
                    <a:lnTo>
                      <a:pt x="35655" y="27837"/>
                    </a:lnTo>
                    <a:lnTo>
                      <a:pt x="41704" y="32366"/>
                    </a:lnTo>
                    <a:lnTo>
                      <a:pt x="36172" y="40968"/>
                    </a:lnTo>
                    <a:cubicBezTo>
                      <a:pt x="35837" y="39995"/>
                      <a:pt x="35381" y="39022"/>
                      <a:pt x="34804" y="38293"/>
                    </a:cubicBezTo>
                    <a:lnTo>
                      <a:pt x="35655" y="27746"/>
                    </a:lnTo>
                    <a:close/>
                    <a:moveTo>
                      <a:pt x="36445" y="41636"/>
                    </a:moveTo>
                    <a:lnTo>
                      <a:pt x="36445" y="41636"/>
                    </a:lnTo>
                    <a:cubicBezTo>
                      <a:pt x="36476" y="41667"/>
                      <a:pt x="36476" y="41697"/>
                      <a:pt x="36537" y="41697"/>
                    </a:cubicBezTo>
                    <a:cubicBezTo>
                      <a:pt x="36537" y="41758"/>
                      <a:pt x="36476" y="41758"/>
                      <a:pt x="36476" y="41758"/>
                    </a:cubicBezTo>
                    <a:cubicBezTo>
                      <a:pt x="36476" y="41728"/>
                      <a:pt x="36445" y="41667"/>
                      <a:pt x="36445" y="41636"/>
                    </a:cubicBezTo>
                    <a:close/>
                    <a:moveTo>
                      <a:pt x="29088" y="1"/>
                    </a:moveTo>
                    <a:cubicBezTo>
                      <a:pt x="28854" y="1"/>
                      <a:pt x="28621" y="9"/>
                      <a:pt x="28390" y="25"/>
                    </a:cubicBezTo>
                    <a:cubicBezTo>
                      <a:pt x="27965" y="86"/>
                      <a:pt x="27509" y="116"/>
                      <a:pt x="27053" y="238"/>
                    </a:cubicBezTo>
                    <a:cubicBezTo>
                      <a:pt x="25594" y="542"/>
                      <a:pt x="24226" y="1241"/>
                      <a:pt x="23375" y="2578"/>
                    </a:cubicBezTo>
                    <a:cubicBezTo>
                      <a:pt x="22007" y="4827"/>
                      <a:pt x="23010" y="7715"/>
                      <a:pt x="21825" y="10055"/>
                    </a:cubicBezTo>
                    <a:cubicBezTo>
                      <a:pt x="21339" y="11059"/>
                      <a:pt x="20488" y="11818"/>
                      <a:pt x="19849" y="12761"/>
                    </a:cubicBezTo>
                    <a:cubicBezTo>
                      <a:pt x="19241" y="13673"/>
                      <a:pt x="18816" y="14919"/>
                      <a:pt x="19363" y="15891"/>
                    </a:cubicBezTo>
                    <a:cubicBezTo>
                      <a:pt x="19728" y="16560"/>
                      <a:pt x="20488" y="17016"/>
                      <a:pt x="20731" y="17746"/>
                    </a:cubicBezTo>
                    <a:cubicBezTo>
                      <a:pt x="21035" y="18657"/>
                      <a:pt x="20457" y="19600"/>
                      <a:pt x="20366" y="20512"/>
                    </a:cubicBezTo>
                    <a:cubicBezTo>
                      <a:pt x="20275" y="21667"/>
                      <a:pt x="20883" y="22761"/>
                      <a:pt x="21795" y="23521"/>
                    </a:cubicBezTo>
                    <a:cubicBezTo>
                      <a:pt x="22007" y="23703"/>
                      <a:pt x="22251" y="23855"/>
                      <a:pt x="22494" y="24007"/>
                    </a:cubicBezTo>
                    <a:cubicBezTo>
                      <a:pt x="22342" y="24493"/>
                      <a:pt x="22251" y="25040"/>
                      <a:pt x="22099" y="25527"/>
                    </a:cubicBezTo>
                    <a:cubicBezTo>
                      <a:pt x="21643" y="26013"/>
                      <a:pt x="21278" y="26621"/>
                      <a:pt x="21065" y="27229"/>
                    </a:cubicBezTo>
                    <a:cubicBezTo>
                      <a:pt x="20792" y="27958"/>
                      <a:pt x="20640" y="28749"/>
                      <a:pt x="20731" y="29569"/>
                    </a:cubicBezTo>
                    <a:cubicBezTo>
                      <a:pt x="20761" y="29965"/>
                      <a:pt x="20822" y="30390"/>
                      <a:pt x="20944" y="30785"/>
                    </a:cubicBezTo>
                    <a:lnTo>
                      <a:pt x="21065" y="31120"/>
                    </a:lnTo>
                    <a:cubicBezTo>
                      <a:pt x="20822" y="32548"/>
                      <a:pt x="20731" y="33551"/>
                      <a:pt x="20731" y="33551"/>
                    </a:cubicBezTo>
                    <a:lnTo>
                      <a:pt x="6384" y="35892"/>
                    </a:lnTo>
                    <a:cubicBezTo>
                      <a:pt x="6323" y="36135"/>
                      <a:pt x="6293" y="36348"/>
                      <a:pt x="6232" y="36560"/>
                    </a:cubicBezTo>
                    <a:cubicBezTo>
                      <a:pt x="5496" y="36043"/>
                      <a:pt x="4442" y="35060"/>
                      <a:pt x="3948" y="35060"/>
                    </a:cubicBezTo>
                    <a:cubicBezTo>
                      <a:pt x="3891" y="35060"/>
                      <a:pt x="3841" y="35073"/>
                      <a:pt x="3800" y="35101"/>
                    </a:cubicBezTo>
                    <a:cubicBezTo>
                      <a:pt x="3344" y="35436"/>
                      <a:pt x="4013" y="36591"/>
                      <a:pt x="4621" y="36804"/>
                    </a:cubicBezTo>
                    <a:cubicBezTo>
                      <a:pt x="4510" y="36820"/>
                      <a:pt x="4356" y="36826"/>
                      <a:pt x="4173" y="36826"/>
                    </a:cubicBezTo>
                    <a:cubicBezTo>
                      <a:pt x="3607" y="36826"/>
                      <a:pt x="2762" y="36768"/>
                      <a:pt x="2017" y="36768"/>
                    </a:cubicBezTo>
                    <a:cubicBezTo>
                      <a:pt x="1162" y="36768"/>
                      <a:pt x="441" y="36844"/>
                      <a:pt x="426" y="37168"/>
                    </a:cubicBezTo>
                    <a:cubicBezTo>
                      <a:pt x="426" y="37685"/>
                      <a:pt x="2980" y="37776"/>
                      <a:pt x="2980" y="37776"/>
                    </a:cubicBezTo>
                    <a:cubicBezTo>
                      <a:pt x="2980" y="37776"/>
                      <a:pt x="1" y="37989"/>
                      <a:pt x="122" y="38688"/>
                    </a:cubicBezTo>
                    <a:cubicBezTo>
                      <a:pt x="166" y="38925"/>
                      <a:pt x="565" y="39002"/>
                      <a:pt x="1062" y="39002"/>
                    </a:cubicBezTo>
                    <a:cubicBezTo>
                      <a:pt x="1965" y="39002"/>
                      <a:pt x="3192" y="38749"/>
                      <a:pt x="3192" y="38749"/>
                    </a:cubicBezTo>
                    <a:lnTo>
                      <a:pt x="3192" y="38749"/>
                    </a:lnTo>
                    <a:cubicBezTo>
                      <a:pt x="3192" y="38749"/>
                      <a:pt x="700" y="39387"/>
                      <a:pt x="882" y="39934"/>
                    </a:cubicBezTo>
                    <a:cubicBezTo>
                      <a:pt x="922" y="40039"/>
                      <a:pt x="1071" y="40081"/>
                      <a:pt x="1280" y="40081"/>
                    </a:cubicBezTo>
                    <a:cubicBezTo>
                      <a:pt x="2038" y="40081"/>
                      <a:pt x="3587" y="39539"/>
                      <a:pt x="3588" y="39539"/>
                    </a:cubicBezTo>
                    <a:lnTo>
                      <a:pt x="3588" y="39539"/>
                    </a:lnTo>
                    <a:cubicBezTo>
                      <a:pt x="3587" y="39539"/>
                      <a:pt x="1673" y="40542"/>
                      <a:pt x="1794" y="40846"/>
                    </a:cubicBezTo>
                    <a:cubicBezTo>
                      <a:pt x="1823" y="40911"/>
                      <a:pt x="1915" y="40940"/>
                      <a:pt x="2052" y="40940"/>
                    </a:cubicBezTo>
                    <a:cubicBezTo>
                      <a:pt x="2497" y="40940"/>
                      <a:pt x="3407" y="40633"/>
                      <a:pt x="4104" y="40238"/>
                    </a:cubicBezTo>
                    <a:cubicBezTo>
                      <a:pt x="4313" y="40269"/>
                      <a:pt x="4515" y="40282"/>
                      <a:pt x="4710" y="40282"/>
                    </a:cubicBezTo>
                    <a:cubicBezTo>
                      <a:pt x="5479" y="40282"/>
                      <a:pt x="6124" y="40074"/>
                      <a:pt x="6536" y="39904"/>
                    </a:cubicBezTo>
                    <a:cubicBezTo>
                      <a:pt x="6658" y="40238"/>
                      <a:pt x="6779" y="40421"/>
                      <a:pt x="6779" y="40421"/>
                    </a:cubicBezTo>
                    <a:cubicBezTo>
                      <a:pt x="6779" y="40421"/>
                      <a:pt x="16719" y="39357"/>
                      <a:pt x="20670" y="38870"/>
                    </a:cubicBezTo>
                    <a:lnTo>
                      <a:pt x="20670" y="38870"/>
                    </a:lnTo>
                    <a:cubicBezTo>
                      <a:pt x="20123" y="40755"/>
                      <a:pt x="19606" y="42518"/>
                      <a:pt x="19545" y="42792"/>
                    </a:cubicBezTo>
                    <a:cubicBezTo>
                      <a:pt x="17296" y="50269"/>
                      <a:pt x="12281" y="72184"/>
                      <a:pt x="13436" y="75953"/>
                    </a:cubicBezTo>
                    <a:cubicBezTo>
                      <a:pt x="14560" y="79722"/>
                      <a:pt x="20366" y="85832"/>
                      <a:pt x="20366" y="85832"/>
                    </a:cubicBezTo>
                    <a:lnTo>
                      <a:pt x="19424" y="92823"/>
                    </a:lnTo>
                    <a:cubicBezTo>
                      <a:pt x="19697" y="92944"/>
                      <a:pt x="19971" y="93035"/>
                      <a:pt x="20275" y="93127"/>
                    </a:cubicBezTo>
                    <a:cubicBezTo>
                      <a:pt x="19454" y="103613"/>
                      <a:pt x="18968" y="111425"/>
                      <a:pt x="18968" y="111425"/>
                    </a:cubicBezTo>
                    <a:cubicBezTo>
                      <a:pt x="18968" y="111425"/>
                      <a:pt x="18694" y="111637"/>
                      <a:pt x="18177" y="111881"/>
                    </a:cubicBezTo>
                    <a:cubicBezTo>
                      <a:pt x="18056" y="111820"/>
                      <a:pt x="17995" y="111729"/>
                      <a:pt x="17874" y="111668"/>
                    </a:cubicBezTo>
                    <a:cubicBezTo>
                      <a:pt x="17843" y="111637"/>
                      <a:pt x="17782" y="111577"/>
                      <a:pt x="17722" y="111546"/>
                    </a:cubicBezTo>
                    <a:cubicBezTo>
                      <a:pt x="17630" y="111516"/>
                      <a:pt x="17600" y="111486"/>
                      <a:pt x="17478" y="111486"/>
                    </a:cubicBezTo>
                    <a:cubicBezTo>
                      <a:pt x="17418" y="111486"/>
                      <a:pt x="17326" y="111516"/>
                      <a:pt x="17266" y="111546"/>
                    </a:cubicBezTo>
                    <a:cubicBezTo>
                      <a:pt x="17235" y="111577"/>
                      <a:pt x="17174" y="111698"/>
                      <a:pt x="17174" y="111789"/>
                    </a:cubicBezTo>
                    <a:cubicBezTo>
                      <a:pt x="17174" y="111850"/>
                      <a:pt x="17235" y="111941"/>
                      <a:pt x="17266" y="112002"/>
                    </a:cubicBezTo>
                    <a:cubicBezTo>
                      <a:pt x="17326" y="112093"/>
                      <a:pt x="17418" y="112124"/>
                      <a:pt x="17478" y="112185"/>
                    </a:cubicBezTo>
                    <a:cubicBezTo>
                      <a:pt x="17296" y="112276"/>
                      <a:pt x="17083" y="112337"/>
                      <a:pt x="16810" y="112458"/>
                    </a:cubicBezTo>
                    <a:cubicBezTo>
                      <a:pt x="16688" y="112337"/>
                      <a:pt x="16567" y="112245"/>
                      <a:pt x="16506" y="112124"/>
                    </a:cubicBezTo>
                    <a:cubicBezTo>
                      <a:pt x="16445" y="112063"/>
                      <a:pt x="16369" y="112033"/>
                      <a:pt x="16293" y="112033"/>
                    </a:cubicBezTo>
                    <a:cubicBezTo>
                      <a:pt x="16217" y="112033"/>
                      <a:pt x="16141" y="112063"/>
                      <a:pt x="16080" y="112124"/>
                    </a:cubicBezTo>
                    <a:cubicBezTo>
                      <a:pt x="16050" y="112154"/>
                      <a:pt x="16019" y="112276"/>
                      <a:pt x="16019" y="112337"/>
                    </a:cubicBezTo>
                    <a:cubicBezTo>
                      <a:pt x="16019" y="112428"/>
                      <a:pt x="16050" y="112489"/>
                      <a:pt x="16080" y="112580"/>
                    </a:cubicBezTo>
                    <a:lnTo>
                      <a:pt x="16202" y="112701"/>
                    </a:lnTo>
                    <a:cubicBezTo>
                      <a:pt x="16050" y="112732"/>
                      <a:pt x="15867" y="112793"/>
                      <a:pt x="15655" y="112853"/>
                    </a:cubicBezTo>
                    <a:lnTo>
                      <a:pt x="15442" y="112549"/>
                    </a:lnTo>
                    <a:cubicBezTo>
                      <a:pt x="15411" y="112458"/>
                      <a:pt x="15290" y="112458"/>
                      <a:pt x="15199" y="112458"/>
                    </a:cubicBezTo>
                    <a:cubicBezTo>
                      <a:pt x="15138" y="112458"/>
                      <a:pt x="15047" y="112489"/>
                      <a:pt x="14986" y="112549"/>
                    </a:cubicBezTo>
                    <a:cubicBezTo>
                      <a:pt x="14956" y="112580"/>
                      <a:pt x="14895" y="112701"/>
                      <a:pt x="14895" y="112762"/>
                    </a:cubicBezTo>
                    <a:cubicBezTo>
                      <a:pt x="14895" y="112853"/>
                      <a:pt x="14956" y="112914"/>
                      <a:pt x="14986" y="113005"/>
                    </a:cubicBezTo>
                    <a:lnTo>
                      <a:pt x="15016" y="113036"/>
                    </a:lnTo>
                    <a:cubicBezTo>
                      <a:pt x="14804" y="113066"/>
                      <a:pt x="14560" y="113096"/>
                      <a:pt x="14287" y="113188"/>
                    </a:cubicBezTo>
                    <a:cubicBezTo>
                      <a:pt x="14256" y="113096"/>
                      <a:pt x="14226" y="113066"/>
                      <a:pt x="14196" y="113005"/>
                    </a:cubicBezTo>
                    <a:cubicBezTo>
                      <a:pt x="14134" y="112902"/>
                      <a:pt x="14030" y="112841"/>
                      <a:pt x="13922" y="112841"/>
                    </a:cubicBezTo>
                    <a:cubicBezTo>
                      <a:pt x="13871" y="112841"/>
                      <a:pt x="13819" y="112854"/>
                      <a:pt x="13770" y="112884"/>
                    </a:cubicBezTo>
                    <a:cubicBezTo>
                      <a:pt x="13618" y="112945"/>
                      <a:pt x="13588" y="113157"/>
                      <a:pt x="13649" y="113309"/>
                    </a:cubicBezTo>
                    <a:cubicBezTo>
                      <a:pt x="13223" y="113370"/>
                      <a:pt x="12767" y="113400"/>
                      <a:pt x="12281" y="113461"/>
                    </a:cubicBezTo>
                    <a:lnTo>
                      <a:pt x="12098" y="113461"/>
                    </a:lnTo>
                    <a:cubicBezTo>
                      <a:pt x="11916" y="113461"/>
                      <a:pt x="11703" y="113492"/>
                      <a:pt x="11521" y="113522"/>
                    </a:cubicBezTo>
                    <a:cubicBezTo>
                      <a:pt x="11399" y="113522"/>
                      <a:pt x="11308" y="113552"/>
                      <a:pt x="11186" y="113552"/>
                    </a:cubicBezTo>
                    <a:cubicBezTo>
                      <a:pt x="8907" y="113978"/>
                      <a:pt x="8208" y="115285"/>
                      <a:pt x="8025" y="116227"/>
                    </a:cubicBezTo>
                    <a:cubicBezTo>
                      <a:pt x="8025" y="116258"/>
                      <a:pt x="8025" y="116288"/>
                      <a:pt x="7995" y="116349"/>
                    </a:cubicBezTo>
                    <a:lnTo>
                      <a:pt x="7995" y="116410"/>
                    </a:lnTo>
                    <a:cubicBezTo>
                      <a:pt x="7965" y="116562"/>
                      <a:pt x="7965" y="116683"/>
                      <a:pt x="7965" y="116805"/>
                    </a:cubicBezTo>
                    <a:lnTo>
                      <a:pt x="7965" y="117139"/>
                    </a:lnTo>
                    <a:lnTo>
                      <a:pt x="7965" y="117169"/>
                    </a:lnTo>
                    <a:lnTo>
                      <a:pt x="7965" y="117261"/>
                    </a:lnTo>
                    <a:lnTo>
                      <a:pt x="24713" y="117321"/>
                    </a:lnTo>
                    <a:lnTo>
                      <a:pt x="24713" y="117200"/>
                    </a:lnTo>
                    <a:cubicBezTo>
                      <a:pt x="24713" y="117139"/>
                      <a:pt x="24743" y="117048"/>
                      <a:pt x="24743" y="116987"/>
                    </a:cubicBezTo>
                    <a:cubicBezTo>
                      <a:pt x="24743" y="116957"/>
                      <a:pt x="24743" y="116896"/>
                      <a:pt x="24773" y="116866"/>
                    </a:cubicBezTo>
                    <a:cubicBezTo>
                      <a:pt x="24773" y="116805"/>
                      <a:pt x="24834" y="116714"/>
                      <a:pt x="24834" y="116653"/>
                    </a:cubicBezTo>
                    <a:lnTo>
                      <a:pt x="24834" y="116501"/>
                    </a:lnTo>
                    <a:lnTo>
                      <a:pt x="24834" y="116410"/>
                    </a:lnTo>
                    <a:lnTo>
                      <a:pt x="24834" y="116288"/>
                    </a:lnTo>
                    <a:cubicBezTo>
                      <a:pt x="24865" y="115802"/>
                      <a:pt x="24895" y="115346"/>
                      <a:pt x="24865" y="114920"/>
                    </a:cubicBezTo>
                    <a:cubicBezTo>
                      <a:pt x="24865" y="114525"/>
                      <a:pt x="24773" y="114130"/>
                      <a:pt x="24743" y="113796"/>
                    </a:cubicBezTo>
                    <a:lnTo>
                      <a:pt x="24743" y="113765"/>
                    </a:lnTo>
                    <a:lnTo>
                      <a:pt x="24743" y="113674"/>
                    </a:lnTo>
                    <a:cubicBezTo>
                      <a:pt x="24743" y="113613"/>
                      <a:pt x="24713" y="113522"/>
                      <a:pt x="24713" y="113461"/>
                    </a:cubicBezTo>
                    <a:cubicBezTo>
                      <a:pt x="24713" y="113400"/>
                      <a:pt x="24713" y="113370"/>
                      <a:pt x="24682" y="113340"/>
                    </a:cubicBezTo>
                    <a:lnTo>
                      <a:pt x="24561" y="112884"/>
                    </a:lnTo>
                    <a:cubicBezTo>
                      <a:pt x="24530" y="112762"/>
                      <a:pt x="24469" y="112610"/>
                      <a:pt x="24439" y="112549"/>
                    </a:cubicBezTo>
                    <a:cubicBezTo>
                      <a:pt x="24439" y="112489"/>
                      <a:pt x="24409" y="112458"/>
                      <a:pt x="24409" y="112428"/>
                    </a:cubicBezTo>
                    <a:cubicBezTo>
                      <a:pt x="24226" y="111850"/>
                      <a:pt x="24013" y="111546"/>
                      <a:pt x="24013" y="111546"/>
                    </a:cubicBezTo>
                    <a:cubicBezTo>
                      <a:pt x="24773" y="105741"/>
                      <a:pt x="25928" y="99844"/>
                      <a:pt x="27175" y="94038"/>
                    </a:cubicBezTo>
                    <a:lnTo>
                      <a:pt x="27631" y="94038"/>
                    </a:lnTo>
                    <a:lnTo>
                      <a:pt x="27631" y="93613"/>
                    </a:lnTo>
                    <a:lnTo>
                      <a:pt x="27935" y="94038"/>
                    </a:lnTo>
                    <a:cubicBezTo>
                      <a:pt x="28026" y="93978"/>
                      <a:pt x="28056" y="93947"/>
                      <a:pt x="28117" y="93917"/>
                    </a:cubicBezTo>
                    <a:cubicBezTo>
                      <a:pt x="33831" y="99996"/>
                      <a:pt x="39029" y="105224"/>
                      <a:pt x="39029" y="105224"/>
                    </a:cubicBezTo>
                    <a:cubicBezTo>
                      <a:pt x="39029" y="105224"/>
                      <a:pt x="38999" y="105589"/>
                      <a:pt x="38847" y="106136"/>
                    </a:cubicBezTo>
                    <a:cubicBezTo>
                      <a:pt x="38725" y="106197"/>
                      <a:pt x="38603" y="106197"/>
                      <a:pt x="38451" y="106227"/>
                    </a:cubicBezTo>
                    <a:cubicBezTo>
                      <a:pt x="38391" y="106227"/>
                      <a:pt x="38360" y="106257"/>
                      <a:pt x="38269" y="106257"/>
                    </a:cubicBezTo>
                    <a:cubicBezTo>
                      <a:pt x="38208" y="106257"/>
                      <a:pt x="38117" y="106318"/>
                      <a:pt x="38087" y="106379"/>
                    </a:cubicBezTo>
                    <a:cubicBezTo>
                      <a:pt x="38056" y="106440"/>
                      <a:pt x="37995" y="106531"/>
                      <a:pt x="37995" y="106622"/>
                    </a:cubicBezTo>
                    <a:cubicBezTo>
                      <a:pt x="37995" y="106683"/>
                      <a:pt x="38056" y="106744"/>
                      <a:pt x="38117" y="106805"/>
                    </a:cubicBezTo>
                    <a:cubicBezTo>
                      <a:pt x="38147" y="106835"/>
                      <a:pt x="38269" y="106865"/>
                      <a:pt x="38360" y="106865"/>
                    </a:cubicBezTo>
                    <a:cubicBezTo>
                      <a:pt x="38451" y="106865"/>
                      <a:pt x="38543" y="106835"/>
                      <a:pt x="38664" y="106805"/>
                    </a:cubicBezTo>
                    <a:lnTo>
                      <a:pt x="38664" y="106805"/>
                    </a:lnTo>
                    <a:cubicBezTo>
                      <a:pt x="38573" y="107017"/>
                      <a:pt x="38512" y="107261"/>
                      <a:pt x="38391" y="107473"/>
                    </a:cubicBezTo>
                    <a:cubicBezTo>
                      <a:pt x="38239" y="107473"/>
                      <a:pt x="38087" y="107534"/>
                      <a:pt x="37935" y="107534"/>
                    </a:cubicBezTo>
                    <a:cubicBezTo>
                      <a:pt x="37783" y="107534"/>
                      <a:pt x="37661" y="107686"/>
                      <a:pt x="37661" y="107838"/>
                    </a:cubicBezTo>
                    <a:cubicBezTo>
                      <a:pt x="37661" y="107899"/>
                      <a:pt x="37692" y="107990"/>
                      <a:pt x="37783" y="108020"/>
                    </a:cubicBezTo>
                    <a:cubicBezTo>
                      <a:pt x="37844" y="108051"/>
                      <a:pt x="37935" y="108081"/>
                      <a:pt x="37995" y="108081"/>
                    </a:cubicBezTo>
                    <a:lnTo>
                      <a:pt x="38147" y="108081"/>
                    </a:lnTo>
                    <a:cubicBezTo>
                      <a:pt x="38087" y="108233"/>
                      <a:pt x="37995" y="108446"/>
                      <a:pt x="37935" y="108598"/>
                    </a:cubicBezTo>
                    <a:lnTo>
                      <a:pt x="37540" y="108537"/>
                    </a:lnTo>
                    <a:cubicBezTo>
                      <a:pt x="37479" y="108537"/>
                      <a:pt x="37388" y="108598"/>
                      <a:pt x="37357" y="108659"/>
                    </a:cubicBezTo>
                    <a:cubicBezTo>
                      <a:pt x="37327" y="108750"/>
                      <a:pt x="37296" y="108811"/>
                      <a:pt x="37296" y="108902"/>
                    </a:cubicBezTo>
                    <a:cubicBezTo>
                      <a:pt x="37296" y="108963"/>
                      <a:pt x="37327" y="109054"/>
                      <a:pt x="37388" y="109084"/>
                    </a:cubicBezTo>
                    <a:cubicBezTo>
                      <a:pt x="37479" y="109145"/>
                      <a:pt x="37540" y="109145"/>
                      <a:pt x="37631" y="109145"/>
                    </a:cubicBezTo>
                    <a:lnTo>
                      <a:pt x="37661" y="109145"/>
                    </a:lnTo>
                    <a:cubicBezTo>
                      <a:pt x="37540" y="109358"/>
                      <a:pt x="37448" y="109571"/>
                      <a:pt x="37327" y="109753"/>
                    </a:cubicBezTo>
                    <a:cubicBezTo>
                      <a:pt x="37236" y="109753"/>
                      <a:pt x="37175" y="109723"/>
                      <a:pt x="37084" y="109723"/>
                    </a:cubicBezTo>
                    <a:cubicBezTo>
                      <a:pt x="37068" y="109719"/>
                      <a:pt x="37052" y="109718"/>
                      <a:pt x="37036" y="109718"/>
                    </a:cubicBezTo>
                    <a:cubicBezTo>
                      <a:pt x="36901" y="109718"/>
                      <a:pt x="36776" y="109830"/>
                      <a:pt x="36749" y="109966"/>
                    </a:cubicBezTo>
                    <a:cubicBezTo>
                      <a:pt x="36719" y="110118"/>
                      <a:pt x="36840" y="110270"/>
                      <a:pt x="36992" y="110300"/>
                    </a:cubicBezTo>
                    <a:cubicBezTo>
                      <a:pt x="36749" y="110634"/>
                      <a:pt x="36476" y="111030"/>
                      <a:pt x="36233" y="111394"/>
                    </a:cubicBezTo>
                    <a:cubicBezTo>
                      <a:pt x="36172" y="111425"/>
                      <a:pt x="36141" y="111516"/>
                      <a:pt x="36111" y="111546"/>
                    </a:cubicBezTo>
                    <a:cubicBezTo>
                      <a:pt x="35989" y="111698"/>
                      <a:pt x="35868" y="111850"/>
                      <a:pt x="35807" y="112002"/>
                    </a:cubicBezTo>
                    <a:cubicBezTo>
                      <a:pt x="35716" y="112124"/>
                      <a:pt x="35655" y="112185"/>
                      <a:pt x="35625" y="112306"/>
                    </a:cubicBezTo>
                    <a:cubicBezTo>
                      <a:pt x="34439" y="114312"/>
                      <a:pt x="34956" y="115680"/>
                      <a:pt x="35533" y="116440"/>
                    </a:cubicBezTo>
                    <a:cubicBezTo>
                      <a:pt x="35533" y="116501"/>
                      <a:pt x="35564" y="116531"/>
                      <a:pt x="35625" y="116531"/>
                    </a:cubicBezTo>
                    <a:lnTo>
                      <a:pt x="35685" y="116592"/>
                    </a:lnTo>
                    <a:cubicBezTo>
                      <a:pt x="35777" y="116714"/>
                      <a:pt x="35868" y="116774"/>
                      <a:pt x="35959" y="116866"/>
                    </a:cubicBezTo>
                    <a:cubicBezTo>
                      <a:pt x="36081" y="116987"/>
                      <a:pt x="36172" y="117048"/>
                      <a:pt x="36263" y="117078"/>
                    </a:cubicBezTo>
                    <a:lnTo>
                      <a:pt x="36293" y="117139"/>
                    </a:lnTo>
                    <a:lnTo>
                      <a:pt x="47327" y="104525"/>
                    </a:lnTo>
                    <a:lnTo>
                      <a:pt x="47327" y="104403"/>
                    </a:lnTo>
                    <a:cubicBezTo>
                      <a:pt x="47236" y="104343"/>
                      <a:pt x="47205" y="104251"/>
                      <a:pt x="47175" y="104221"/>
                    </a:cubicBezTo>
                    <a:lnTo>
                      <a:pt x="47084" y="104130"/>
                    </a:lnTo>
                    <a:cubicBezTo>
                      <a:pt x="47053" y="104069"/>
                      <a:pt x="46962" y="104039"/>
                      <a:pt x="46932" y="103947"/>
                    </a:cubicBezTo>
                    <a:lnTo>
                      <a:pt x="46810" y="103826"/>
                    </a:lnTo>
                    <a:lnTo>
                      <a:pt x="46749" y="103765"/>
                    </a:lnTo>
                    <a:lnTo>
                      <a:pt x="46658" y="103674"/>
                    </a:lnTo>
                    <a:cubicBezTo>
                      <a:pt x="46324" y="103340"/>
                      <a:pt x="45990" y="103036"/>
                      <a:pt x="45686" y="102762"/>
                    </a:cubicBezTo>
                    <a:cubicBezTo>
                      <a:pt x="45382" y="102519"/>
                      <a:pt x="45017" y="102306"/>
                      <a:pt x="44713" y="102124"/>
                    </a:cubicBezTo>
                    <a:lnTo>
                      <a:pt x="44683" y="102124"/>
                    </a:lnTo>
                    <a:lnTo>
                      <a:pt x="44652" y="102093"/>
                    </a:lnTo>
                    <a:cubicBezTo>
                      <a:pt x="44561" y="102063"/>
                      <a:pt x="44531" y="102002"/>
                      <a:pt x="44470" y="101972"/>
                    </a:cubicBezTo>
                    <a:cubicBezTo>
                      <a:pt x="44409" y="101972"/>
                      <a:pt x="44379" y="101941"/>
                      <a:pt x="44379" y="101941"/>
                    </a:cubicBezTo>
                    <a:cubicBezTo>
                      <a:pt x="44227" y="101850"/>
                      <a:pt x="44075" y="101789"/>
                      <a:pt x="43953" y="101759"/>
                    </a:cubicBezTo>
                    <a:cubicBezTo>
                      <a:pt x="43862" y="101698"/>
                      <a:pt x="43740" y="101637"/>
                      <a:pt x="43619" y="101607"/>
                    </a:cubicBezTo>
                    <a:cubicBezTo>
                      <a:pt x="43588" y="101607"/>
                      <a:pt x="43558" y="101546"/>
                      <a:pt x="43497" y="101546"/>
                    </a:cubicBezTo>
                    <a:cubicBezTo>
                      <a:pt x="42950" y="101333"/>
                      <a:pt x="42585" y="101303"/>
                      <a:pt x="42585" y="101303"/>
                    </a:cubicBezTo>
                    <a:lnTo>
                      <a:pt x="34287" y="89054"/>
                    </a:lnTo>
                    <a:cubicBezTo>
                      <a:pt x="34470" y="88871"/>
                      <a:pt x="34530" y="88750"/>
                      <a:pt x="34530" y="88750"/>
                    </a:cubicBezTo>
                    <a:lnTo>
                      <a:pt x="30397" y="82640"/>
                    </a:lnTo>
                    <a:cubicBezTo>
                      <a:pt x="33163" y="72640"/>
                      <a:pt x="38755" y="54099"/>
                      <a:pt x="37144" y="44250"/>
                    </a:cubicBezTo>
                    <a:lnTo>
                      <a:pt x="37144" y="44250"/>
                    </a:lnTo>
                    <a:cubicBezTo>
                      <a:pt x="37321" y="44317"/>
                      <a:pt x="37688" y="44430"/>
                      <a:pt x="38085" y="44430"/>
                    </a:cubicBezTo>
                    <a:cubicBezTo>
                      <a:pt x="38236" y="44430"/>
                      <a:pt x="38392" y="44414"/>
                      <a:pt x="38543" y="44372"/>
                    </a:cubicBezTo>
                    <a:cubicBezTo>
                      <a:pt x="38877" y="44250"/>
                      <a:pt x="39211" y="43886"/>
                      <a:pt x="39454" y="43460"/>
                    </a:cubicBezTo>
                    <a:cubicBezTo>
                      <a:pt x="39758" y="43582"/>
                      <a:pt x="39941" y="43612"/>
                      <a:pt x="39941" y="43612"/>
                    </a:cubicBezTo>
                    <a:cubicBezTo>
                      <a:pt x="39941" y="43612"/>
                      <a:pt x="45686" y="35193"/>
                      <a:pt x="46263" y="34281"/>
                    </a:cubicBezTo>
                    <a:cubicBezTo>
                      <a:pt x="47692" y="32031"/>
                      <a:pt x="47388" y="29813"/>
                      <a:pt x="45746" y="28354"/>
                    </a:cubicBezTo>
                    <a:cubicBezTo>
                      <a:pt x="44500" y="27199"/>
                      <a:pt x="39910" y="22974"/>
                      <a:pt x="37357" y="21150"/>
                    </a:cubicBezTo>
                    <a:cubicBezTo>
                      <a:pt x="38664" y="19387"/>
                      <a:pt x="39303" y="17168"/>
                      <a:pt x="38907" y="15040"/>
                    </a:cubicBezTo>
                    <a:cubicBezTo>
                      <a:pt x="38603" y="13186"/>
                      <a:pt x="37600" y="11514"/>
                      <a:pt x="37023" y="9721"/>
                    </a:cubicBezTo>
                    <a:cubicBezTo>
                      <a:pt x="36415" y="7867"/>
                      <a:pt x="36840" y="5800"/>
                      <a:pt x="36111" y="4037"/>
                    </a:cubicBezTo>
                    <a:cubicBezTo>
                      <a:pt x="34987" y="1226"/>
                      <a:pt x="31964" y="1"/>
                      <a:pt x="29088" y="1"/>
                    </a:cubicBezTo>
                    <a:close/>
                  </a:path>
                </a:pathLst>
              </a:custGeom>
              <a:solidFill>
                <a:schemeClr val="accent5"/>
              </a:solidFill>
              <a:ln w="38100" cap="flat" cmpd="sng">
                <a:solidFill>
                  <a:schemeClr val="accent5"/>
                </a:solidFill>
                <a:prstDash val="solid"/>
                <a:round/>
                <a:headEnd type="none" w="sm" len="sm"/>
                <a:tailEnd type="none" w="sm" len="sm"/>
              </a:ln>
              <a:effectLst>
                <a:outerShdw blurRad="57150" dist="19050" dir="5400000" algn="bl" rotWithShape="0">
                  <a:srgbClr val="000000">
                    <a:alpha val="50000"/>
                  </a:srgbClr>
                </a:outerShdw>
              </a:effectLst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90" name="Google Shape;1290;p55"/>
              <p:cNvSpPr/>
              <p:nvPr/>
            </p:nvSpPr>
            <p:spPr>
              <a:xfrm>
                <a:off x="12456850" y="3661025"/>
                <a:ext cx="744725" cy="660375"/>
              </a:xfrm>
              <a:custGeom>
                <a:avLst/>
                <a:gdLst/>
                <a:ahLst/>
                <a:cxnLst/>
                <a:rect l="l" t="t" r="r" b="b"/>
                <a:pathLst>
                  <a:path w="29789" h="26415" extrusionOk="0">
                    <a:moveTo>
                      <a:pt x="14894" y="1"/>
                    </a:moveTo>
                    <a:cubicBezTo>
                      <a:pt x="6688" y="1"/>
                      <a:pt x="1" y="5168"/>
                      <a:pt x="1" y="11551"/>
                    </a:cubicBezTo>
                    <a:cubicBezTo>
                      <a:pt x="1" y="15867"/>
                      <a:pt x="3131" y="19667"/>
                      <a:pt x="7691" y="21642"/>
                    </a:cubicBezTo>
                    <a:cubicBezTo>
                      <a:pt x="6809" y="23557"/>
                      <a:pt x="5472" y="25229"/>
                      <a:pt x="3466" y="26080"/>
                    </a:cubicBezTo>
                    <a:cubicBezTo>
                      <a:pt x="3283" y="26171"/>
                      <a:pt x="3375" y="26414"/>
                      <a:pt x="3587" y="26414"/>
                    </a:cubicBezTo>
                    <a:cubicBezTo>
                      <a:pt x="6171" y="26414"/>
                      <a:pt x="8694" y="25259"/>
                      <a:pt x="10487" y="23345"/>
                    </a:cubicBezTo>
                    <a:lnTo>
                      <a:pt x="11065" y="22676"/>
                    </a:lnTo>
                    <a:cubicBezTo>
                      <a:pt x="12280" y="22949"/>
                      <a:pt x="13587" y="23041"/>
                      <a:pt x="14894" y="23041"/>
                    </a:cubicBezTo>
                    <a:cubicBezTo>
                      <a:pt x="23101" y="23041"/>
                      <a:pt x="29788" y="17873"/>
                      <a:pt x="29788" y="11490"/>
                    </a:cubicBezTo>
                    <a:cubicBezTo>
                      <a:pt x="29758" y="5168"/>
                      <a:pt x="23101" y="1"/>
                      <a:pt x="14894" y="1"/>
                    </a:cubicBezTo>
                    <a:close/>
                  </a:path>
                </a:pathLst>
              </a:custGeom>
              <a:solidFill>
                <a:schemeClr val="accent5"/>
              </a:solidFill>
              <a:ln w="38100" cap="flat" cmpd="sng">
                <a:solidFill>
                  <a:schemeClr val="accent5"/>
                </a:solidFill>
                <a:prstDash val="solid"/>
                <a:round/>
                <a:headEnd type="none" w="sm" len="sm"/>
                <a:tailEnd type="none" w="sm" len="sm"/>
              </a:ln>
              <a:effectLst>
                <a:outerShdw blurRad="57150" dist="19050" dir="5400000" algn="bl" rotWithShape="0">
                  <a:srgbClr val="000000">
                    <a:alpha val="50000"/>
                  </a:srgbClr>
                </a:outerShdw>
              </a:effectLst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1291" name="Google Shape;1291;p55"/>
            <p:cNvGrpSpPr/>
            <p:nvPr/>
          </p:nvGrpSpPr>
          <p:grpSpPr>
            <a:xfrm>
              <a:off x="6265478" y="1927936"/>
              <a:ext cx="2456952" cy="5046339"/>
              <a:chOff x="3065875" y="1014750"/>
              <a:chExt cx="1677100" cy="3444600"/>
            </a:xfrm>
          </p:grpSpPr>
          <p:sp>
            <p:nvSpPr>
              <p:cNvPr id="1292" name="Google Shape;1292;p55"/>
              <p:cNvSpPr/>
              <p:nvPr/>
            </p:nvSpPr>
            <p:spPr>
              <a:xfrm>
                <a:off x="3267225" y="4314200"/>
                <a:ext cx="423300" cy="144400"/>
              </a:xfrm>
              <a:custGeom>
                <a:avLst/>
                <a:gdLst/>
                <a:ahLst/>
                <a:cxnLst/>
                <a:rect l="l" t="t" r="r" b="b"/>
                <a:pathLst>
                  <a:path w="16932" h="5776" extrusionOk="0">
                    <a:moveTo>
                      <a:pt x="10974" y="0"/>
                    </a:moveTo>
                    <a:cubicBezTo>
                      <a:pt x="10974" y="0"/>
                      <a:pt x="10700" y="183"/>
                      <a:pt x="10183" y="456"/>
                    </a:cubicBezTo>
                    <a:cubicBezTo>
                      <a:pt x="10031" y="547"/>
                      <a:pt x="9788" y="608"/>
                      <a:pt x="9576" y="730"/>
                    </a:cubicBezTo>
                    <a:cubicBezTo>
                      <a:pt x="9393" y="791"/>
                      <a:pt x="9150" y="912"/>
                      <a:pt x="8876" y="1003"/>
                    </a:cubicBezTo>
                    <a:cubicBezTo>
                      <a:pt x="8694" y="1034"/>
                      <a:pt x="8481" y="1095"/>
                      <a:pt x="8238" y="1186"/>
                    </a:cubicBezTo>
                    <a:cubicBezTo>
                      <a:pt x="8086" y="1216"/>
                      <a:pt x="7904" y="1307"/>
                      <a:pt x="7721" y="1338"/>
                    </a:cubicBezTo>
                    <a:cubicBezTo>
                      <a:pt x="7478" y="1368"/>
                      <a:pt x="7296" y="1459"/>
                      <a:pt x="7053" y="1490"/>
                    </a:cubicBezTo>
                    <a:cubicBezTo>
                      <a:pt x="6840" y="1551"/>
                      <a:pt x="6566" y="1611"/>
                      <a:pt x="6354" y="1642"/>
                    </a:cubicBezTo>
                    <a:cubicBezTo>
                      <a:pt x="6110" y="1672"/>
                      <a:pt x="5928" y="1702"/>
                      <a:pt x="5685" y="1763"/>
                    </a:cubicBezTo>
                    <a:cubicBezTo>
                      <a:pt x="5259" y="1824"/>
                      <a:pt x="4803" y="1854"/>
                      <a:pt x="4317" y="1915"/>
                    </a:cubicBezTo>
                    <a:lnTo>
                      <a:pt x="4135" y="1915"/>
                    </a:lnTo>
                    <a:cubicBezTo>
                      <a:pt x="3892" y="1946"/>
                      <a:pt x="3740" y="1946"/>
                      <a:pt x="3557" y="1976"/>
                    </a:cubicBezTo>
                    <a:cubicBezTo>
                      <a:pt x="3436" y="1976"/>
                      <a:pt x="3344" y="1976"/>
                      <a:pt x="3223" y="2006"/>
                    </a:cubicBezTo>
                    <a:cubicBezTo>
                      <a:pt x="943" y="2432"/>
                      <a:pt x="274" y="3739"/>
                      <a:pt x="62" y="4681"/>
                    </a:cubicBezTo>
                    <a:cubicBezTo>
                      <a:pt x="31" y="4712"/>
                      <a:pt x="31" y="4742"/>
                      <a:pt x="31" y="4803"/>
                    </a:cubicBezTo>
                    <a:cubicBezTo>
                      <a:pt x="1" y="4955"/>
                      <a:pt x="1" y="5107"/>
                      <a:pt x="1" y="5259"/>
                    </a:cubicBezTo>
                    <a:lnTo>
                      <a:pt x="1" y="5624"/>
                    </a:lnTo>
                    <a:lnTo>
                      <a:pt x="1" y="5715"/>
                    </a:lnTo>
                    <a:lnTo>
                      <a:pt x="16749" y="5775"/>
                    </a:lnTo>
                    <a:lnTo>
                      <a:pt x="16749" y="5654"/>
                    </a:lnTo>
                    <a:cubicBezTo>
                      <a:pt x="16749" y="5593"/>
                      <a:pt x="16779" y="5502"/>
                      <a:pt x="16779" y="5441"/>
                    </a:cubicBezTo>
                    <a:cubicBezTo>
                      <a:pt x="16840" y="5411"/>
                      <a:pt x="16840" y="5350"/>
                      <a:pt x="16840" y="5320"/>
                    </a:cubicBezTo>
                    <a:cubicBezTo>
                      <a:pt x="16840" y="5259"/>
                      <a:pt x="16871" y="5168"/>
                      <a:pt x="16871" y="5107"/>
                    </a:cubicBezTo>
                    <a:cubicBezTo>
                      <a:pt x="16901" y="5016"/>
                      <a:pt x="16901" y="4955"/>
                      <a:pt x="16901" y="4864"/>
                    </a:cubicBezTo>
                    <a:lnTo>
                      <a:pt x="16901" y="4742"/>
                    </a:lnTo>
                    <a:cubicBezTo>
                      <a:pt x="16931" y="4256"/>
                      <a:pt x="16931" y="3800"/>
                      <a:pt x="16931" y="3374"/>
                    </a:cubicBezTo>
                    <a:cubicBezTo>
                      <a:pt x="16931" y="2979"/>
                      <a:pt x="16901" y="2584"/>
                      <a:pt x="16840" y="2250"/>
                    </a:cubicBezTo>
                    <a:lnTo>
                      <a:pt x="16840" y="2219"/>
                    </a:lnTo>
                    <a:lnTo>
                      <a:pt x="16840" y="2128"/>
                    </a:lnTo>
                    <a:cubicBezTo>
                      <a:pt x="16840" y="2067"/>
                      <a:pt x="16779" y="1976"/>
                      <a:pt x="16779" y="1915"/>
                    </a:cubicBezTo>
                    <a:cubicBezTo>
                      <a:pt x="16749" y="1854"/>
                      <a:pt x="16749" y="1824"/>
                      <a:pt x="16749" y="1794"/>
                    </a:cubicBezTo>
                    <a:lnTo>
                      <a:pt x="16627" y="1338"/>
                    </a:lnTo>
                    <a:lnTo>
                      <a:pt x="16536" y="1003"/>
                    </a:lnTo>
                    <a:cubicBezTo>
                      <a:pt x="16536" y="943"/>
                      <a:pt x="16475" y="912"/>
                      <a:pt x="16475" y="882"/>
                    </a:cubicBezTo>
                    <a:cubicBezTo>
                      <a:pt x="16293" y="304"/>
                      <a:pt x="16111" y="0"/>
                      <a:pt x="16111" y="0"/>
                    </a:cubicBezTo>
                    <a:cubicBezTo>
                      <a:pt x="15288" y="188"/>
                      <a:pt x="14454" y="250"/>
                      <a:pt x="13704" y="250"/>
                    </a:cubicBezTo>
                    <a:cubicBezTo>
                      <a:pt x="12265" y="250"/>
                      <a:pt x="11134" y="20"/>
                      <a:pt x="10974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93" name="Google Shape;1293;p55"/>
              <p:cNvSpPr/>
              <p:nvPr/>
            </p:nvSpPr>
            <p:spPr>
              <a:xfrm>
                <a:off x="3495975" y="4316475"/>
                <a:ext cx="38775" cy="31025"/>
              </a:xfrm>
              <a:custGeom>
                <a:avLst/>
                <a:gdLst/>
                <a:ahLst/>
                <a:cxnLst/>
                <a:rect l="l" t="t" r="r" b="b"/>
                <a:pathLst>
                  <a:path w="1551" h="1241" extrusionOk="0">
                    <a:moveTo>
                      <a:pt x="304" y="1"/>
                    </a:moveTo>
                    <a:cubicBezTo>
                      <a:pt x="182" y="1"/>
                      <a:pt x="152" y="31"/>
                      <a:pt x="91" y="61"/>
                    </a:cubicBezTo>
                    <a:cubicBezTo>
                      <a:pt x="30" y="152"/>
                      <a:pt x="0" y="213"/>
                      <a:pt x="61" y="304"/>
                    </a:cubicBezTo>
                    <a:cubicBezTo>
                      <a:pt x="61" y="365"/>
                      <a:pt x="122" y="487"/>
                      <a:pt x="152" y="517"/>
                    </a:cubicBezTo>
                    <a:cubicBezTo>
                      <a:pt x="426" y="760"/>
                      <a:pt x="760" y="973"/>
                      <a:pt x="1064" y="1216"/>
                    </a:cubicBezTo>
                    <a:cubicBezTo>
                      <a:pt x="1105" y="1233"/>
                      <a:pt x="1148" y="1240"/>
                      <a:pt x="1190" y="1240"/>
                    </a:cubicBezTo>
                    <a:cubicBezTo>
                      <a:pt x="1307" y="1240"/>
                      <a:pt x="1423" y="1184"/>
                      <a:pt x="1489" y="1095"/>
                    </a:cubicBezTo>
                    <a:cubicBezTo>
                      <a:pt x="1520" y="1004"/>
                      <a:pt x="1550" y="943"/>
                      <a:pt x="1520" y="852"/>
                    </a:cubicBezTo>
                    <a:cubicBezTo>
                      <a:pt x="1489" y="791"/>
                      <a:pt x="1459" y="700"/>
                      <a:pt x="1368" y="669"/>
                    </a:cubicBezTo>
                    <a:cubicBezTo>
                      <a:pt x="1155" y="517"/>
                      <a:pt x="912" y="365"/>
                      <a:pt x="699" y="183"/>
                    </a:cubicBezTo>
                    <a:cubicBezTo>
                      <a:pt x="608" y="152"/>
                      <a:pt x="578" y="92"/>
                      <a:pt x="547" y="61"/>
                    </a:cubicBezTo>
                    <a:cubicBezTo>
                      <a:pt x="456" y="31"/>
                      <a:pt x="395" y="1"/>
                      <a:pt x="304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94" name="Google Shape;1294;p55"/>
              <p:cNvSpPr/>
              <p:nvPr/>
            </p:nvSpPr>
            <p:spPr>
              <a:xfrm>
                <a:off x="3465575" y="4329400"/>
                <a:ext cx="38775" cy="35925"/>
              </a:xfrm>
              <a:custGeom>
                <a:avLst/>
                <a:gdLst/>
                <a:ahLst/>
                <a:cxnLst/>
                <a:rect l="l" t="t" r="r" b="b"/>
                <a:pathLst>
                  <a:path w="1551" h="1437" extrusionOk="0">
                    <a:moveTo>
                      <a:pt x="323" y="0"/>
                    </a:moveTo>
                    <a:cubicBezTo>
                      <a:pt x="243" y="0"/>
                      <a:pt x="167" y="31"/>
                      <a:pt x="122" y="91"/>
                    </a:cubicBezTo>
                    <a:cubicBezTo>
                      <a:pt x="61" y="122"/>
                      <a:pt x="31" y="243"/>
                      <a:pt x="0" y="304"/>
                    </a:cubicBezTo>
                    <a:cubicBezTo>
                      <a:pt x="0" y="426"/>
                      <a:pt x="31" y="456"/>
                      <a:pt x="61" y="547"/>
                    </a:cubicBezTo>
                    <a:cubicBezTo>
                      <a:pt x="365" y="882"/>
                      <a:pt x="730" y="1155"/>
                      <a:pt x="1064" y="1398"/>
                    </a:cubicBezTo>
                    <a:cubicBezTo>
                      <a:pt x="1109" y="1425"/>
                      <a:pt x="1156" y="1436"/>
                      <a:pt x="1202" y="1436"/>
                    </a:cubicBezTo>
                    <a:cubicBezTo>
                      <a:pt x="1315" y="1436"/>
                      <a:pt x="1425" y="1372"/>
                      <a:pt x="1490" y="1307"/>
                    </a:cubicBezTo>
                    <a:cubicBezTo>
                      <a:pt x="1520" y="1216"/>
                      <a:pt x="1550" y="1155"/>
                      <a:pt x="1520" y="1064"/>
                    </a:cubicBezTo>
                    <a:cubicBezTo>
                      <a:pt x="1490" y="1003"/>
                      <a:pt x="1459" y="912"/>
                      <a:pt x="1368" y="882"/>
                    </a:cubicBezTo>
                    <a:lnTo>
                      <a:pt x="1246" y="760"/>
                    </a:lnTo>
                    <a:cubicBezTo>
                      <a:pt x="1003" y="578"/>
                      <a:pt x="760" y="335"/>
                      <a:pt x="547" y="91"/>
                    </a:cubicBezTo>
                    <a:cubicBezTo>
                      <a:pt x="487" y="31"/>
                      <a:pt x="403" y="0"/>
                      <a:pt x="323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95" name="Google Shape;1295;p55"/>
              <p:cNvSpPr/>
              <p:nvPr/>
            </p:nvSpPr>
            <p:spPr>
              <a:xfrm>
                <a:off x="3438975" y="4339275"/>
                <a:ext cx="32700" cy="36500"/>
              </a:xfrm>
              <a:custGeom>
                <a:avLst/>
                <a:gdLst/>
                <a:ahLst/>
                <a:cxnLst/>
                <a:rect l="l" t="t" r="r" b="b"/>
                <a:pathLst>
                  <a:path w="1308" h="1460" extrusionOk="0">
                    <a:moveTo>
                      <a:pt x="304" y="0"/>
                    </a:moveTo>
                    <a:cubicBezTo>
                      <a:pt x="183" y="0"/>
                      <a:pt x="152" y="31"/>
                      <a:pt x="92" y="61"/>
                    </a:cubicBezTo>
                    <a:cubicBezTo>
                      <a:pt x="31" y="152"/>
                      <a:pt x="0" y="213"/>
                      <a:pt x="0" y="304"/>
                    </a:cubicBezTo>
                    <a:cubicBezTo>
                      <a:pt x="0" y="396"/>
                      <a:pt x="31" y="456"/>
                      <a:pt x="92" y="517"/>
                    </a:cubicBezTo>
                    <a:lnTo>
                      <a:pt x="760" y="1399"/>
                    </a:lnTo>
                    <a:cubicBezTo>
                      <a:pt x="851" y="1429"/>
                      <a:pt x="912" y="1459"/>
                      <a:pt x="1003" y="1459"/>
                    </a:cubicBezTo>
                    <a:cubicBezTo>
                      <a:pt x="1095" y="1459"/>
                      <a:pt x="1125" y="1429"/>
                      <a:pt x="1216" y="1399"/>
                    </a:cubicBezTo>
                    <a:cubicBezTo>
                      <a:pt x="1247" y="1307"/>
                      <a:pt x="1307" y="1247"/>
                      <a:pt x="1307" y="1155"/>
                    </a:cubicBezTo>
                    <a:cubicBezTo>
                      <a:pt x="1307" y="1064"/>
                      <a:pt x="1247" y="1003"/>
                      <a:pt x="1216" y="943"/>
                    </a:cubicBezTo>
                    <a:lnTo>
                      <a:pt x="547" y="61"/>
                    </a:lnTo>
                    <a:cubicBezTo>
                      <a:pt x="456" y="31"/>
                      <a:pt x="395" y="0"/>
                      <a:pt x="304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96" name="Google Shape;1296;p55"/>
              <p:cNvSpPr/>
              <p:nvPr/>
            </p:nvSpPr>
            <p:spPr>
              <a:xfrm>
                <a:off x="3407050" y="4347650"/>
                <a:ext cx="28150" cy="34175"/>
              </a:xfrm>
              <a:custGeom>
                <a:avLst/>
                <a:gdLst/>
                <a:ahLst/>
                <a:cxnLst/>
                <a:rect l="l" t="t" r="r" b="b"/>
                <a:pathLst>
                  <a:path w="1126" h="1367" extrusionOk="0">
                    <a:moveTo>
                      <a:pt x="333" y="1"/>
                    </a:moveTo>
                    <a:cubicBezTo>
                      <a:pt x="282" y="1"/>
                      <a:pt x="231" y="11"/>
                      <a:pt x="183" y="30"/>
                    </a:cubicBezTo>
                    <a:cubicBezTo>
                      <a:pt x="31" y="121"/>
                      <a:pt x="1" y="304"/>
                      <a:pt x="62" y="456"/>
                    </a:cubicBezTo>
                    <a:cubicBezTo>
                      <a:pt x="213" y="729"/>
                      <a:pt x="365" y="942"/>
                      <a:pt x="517" y="1216"/>
                    </a:cubicBezTo>
                    <a:cubicBezTo>
                      <a:pt x="580" y="1319"/>
                      <a:pt x="685" y="1366"/>
                      <a:pt x="793" y="1366"/>
                    </a:cubicBezTo>
                    <a:cubicBezTo>
                      <a:pt x="844" y="1366"/>
                      <a:pt x="895" y="1356"/>
                      <a:pt x="943" y="1337"/>
                    </a:cubicBezTo>
                    <a:cubicBezTo>
                      <a:pt x="1095" y="1246"/>
                      <a:pt x="1125" y="1064"/>
                      <a:pt x="1065" y="912"/>
                    </a:cubicBezTo>
                    <a:cubicBezTo>
                      <a:pt x="882" y="638"/>
                      <a:pt x="761" y="425"/>
                      <a:pt x="609" y="152"/>
                    </a:cubicBezTo>
                    <a:cubicBezTo>
                      <a:pt x="546" y="48"/>
                      <a:pt x="441" y="1"/>
                      <a:pt x="333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97" name="Google Shape;1297;p55"/>
              <p:cNvSpPr/>
              <p:nvPr/>
            </p:nvSpPr>
            <p:spPr>
              <a:xfrm>
                <a:off x="3264950" y="4434250"/>
                <a:ext cx="424050" cy="25100"/>
              </a:xfrm>
              <a:custGeom>
                <a:avLst/>
                <a:gdLst/>
                <a:ahLst/>
                <a:cxnLst/>
                <a:rect l="l" t="t" r="r" b="b"/>
                <a:pathLst>
                  <a:path w="16962" h="1004" extrusionOk="0">
                    <a:moveTo>
                      <a:pt x="31" y="1"/>
                    </a:moveTo>
                    <a:cubicBezTo>
                      <a:pt x="1" y="183"/>
                      <a:pt x="1" y="335"/>
                      <a:pt x="1" y="487"/>
                    </a:cubicBezTo>
                    <a:cubicBezTo>
                      <a:pt x="1" y="791"/>
                      <a:pt x="31" y="943"/>
                      <a:pt x="31" y="943"/>
                    </a:cubicBezTo>
                    <a:lnTo>
                      <a:pt x="16810" y="1004"/>
                    </a:lnTo>
                    <a:cubicBezTo>
                      <a:pt x="16840" y="852"/>
                      <a:pt x="16840" y="700"/>
                      <a:pt x="16870" y="548"/>
                    </a:cubicBezTo>
                    <a:cubicBezTo>
                      <a:pt x="16931" y="366"/>
                      <a:pt x="16931" y="214"/>
                      <a:pt x="16962" y="62"/>
                    </a:cubicBezTo>
                    <a:lnTo>
                      <a:pt x="31" y="1"/>
                    </a:ln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98" name="Google Shape;1298;p55"/>
              <p:cNvSpPr/>
              <p:nvPr/>
            </p:nvSpPr>
            <p:spPr>
              <a:xfrm>
                <a:off x="3925300" y="4062675"/>
                <a:ext cx="322225" cy="393650"/>
              </a:xfrm>
              <a:custGeom>
                <a:avLst/>
                <a:gdLst/>
                <a:ahLst/>
                <a:cxnLst/>
                <a:rect l="l" t="t" r="r" b="b"/>
                <a:pathLst>
                  <a:path w="12889" h="15746" extrusionOk="0">
                    <a:moveTo>
                      <a:pt x="8055" y="0"/>
                    </a:moveTo>
                    <a:cubicBezTo>
                      <a:pt x="6870" y="2128"/>
                      <a:pt x="4834" y="3769"/>
                      <a:pt x="4682" y="3861"/>
                    </a:cubicBezTo>
                    <a:cubicBezTo>
                      <a:pt x="4682" y="3861"/>
                      <a:pt x="4651" y="4225"/>
                      <a:pt x="4499" y="4772"/>
                    </a:cubicBezTo>
                    <a:cubicBezTo>
                      <a:pt x="4438" y="4985"/>
                      <a:pt x="4378" y="5198"/>
                      <a:pt x="4286" y="5411"/>
                    </a:cubicBezTo>
                    <a:cubicBezTo>
                      <a:pt x="4226" y="5624"/>
                      <a:pt x="4134" y="5867"/>
                      <a:pt x="4043" y="6110"/>
                    </a:cubicBezTo>
                    <a:cubicBezTo>
                      <a:pt x="3952" y="6292"/>
                      <a:pt x="3861" y="6505"/>
                      <a:pt x="3770" y="6718"/>
                    </a:cubicBezTo>
                    <a:cubicBezTo>
                      <a:pt x="3678" y="6870"/>
                      <a:pt x="3618" y="7022"/>
                      <a:pt x="3526" y="7204"/>
                    </a:cubicBezTo>
                    <a:cubicBezTo>
                      <a:pt x="3466" y="7417"/>
                      <a:pt x="3344" y="7599"/>
                      <a:pt x="3223" y="7782"/>
                    </a:cubicBezTo>
                    <a:cubicBezTo>
                      <a:pt x="3162" y="7964"/>
                      <a:pt x="3010" y="8177"/>
                      <a:pt x="2888" y="8390"/>
                    </a:cubicBezTo>
                    <a:cubicBezTo>
                      <a:pt x="2767" y="8542"/>
                      <a:pt x="2675" y="8724"/>
                      <a:pt x="2554" y="8937"/>
                    </a:cubicBezTo>
                    <a:cubicBezTo>
                      <a:pt x="2311" y="9271"/>
                      <a:pt x="2098" y="9636"/>
                      <a:pt x="1794" y="10031"/>
                    </a:cubicBezTo>
                    <a:cubicBezTo>
                      <a:pt x="1764" y="10061"/>
                      <a:pt x="1703" y="10122"/>
                      <a:pt x="1672" y="10183"/>
                    </a:cubicBezTo>
                    <a:cubicBezTo>
                      <a:pt x="1551" y="10335"/>
                      <a:pt x="1490" y="10487"/>
                      <a:pt x="1368" y="10639"/>
                    </a:cubicBezTo>
                    <a:cubicBezTo>
                      <a:pt x="1308" y="10730"/>
                      <a:pt x="1216" y="10821"/>
                      <a:pt x="1186" y="10943"/>
                    </a:cubicBezTo>
                    <a:cubicBezTo>
                      <a:pt x="1" y="12949"/>
                      <a:pt x="487" y="14317"/>
                      <a:pt x="1095" y="15077"/>
                    </a:cubicBezTo>
                    <a:lnTo>
                      <a:pt x="1186" y="15137"/>
                    </a:lnTo>
                    <a:cubicBezTo>
                      <a:pt x="1308" y="15289"/>
                      <a:pt x="1399" y="15411"/>
                      <a:pt x="1520" y="15502"/>
                    </a:cubicBezTo>
                    <a:cubicBezTo>
                      <a:pt x="1672" y="15593"/>
                      <a:pt x="1764" y="15685"/>
                      <a:pt x="1824" y="15715"/>
                    </a:cubicBezTo>
                    <a:cubicBezTo>
                      <a:pt x="1824" y="15745"/>
                      <a:pt x="1855" y="15745"/>
                      <a:pt x="1855" y="15745"/>
                    </a:cubicBezTo>
                    <a:lnTo>
                      <a:pt x="12888" y="3131"/>
                    </a:lnTo>
                    <a:lnTo>
                      <a:pt x="12797" y="3070"/>
                    </a:lnTo>
                    <a:cubicBezTo>
                      <a:pt x="12736" y="3010"/>
                      <a:pt x="12706" y="2949"/>
                      <a:pt x="12645" y="2888"/>
                    </a:cubicBezTo>
                    <a:lnTo>
                      <a:pt x="12584" y="2797"/>
                    </a:lnTo>
                    <a:cubicBezTo>
                      <a:pt x="12554" y="2736"/>
                      <a:pt x="12463" y="2706"/>
                      <a:pt x="12432" y="2614"/>
                    </a:cubicBezTo>
                    <a:cubicBezTo>
                      <a:pt x="12402" y="2554"/>
                      <a:pt x="12311" y="2493"/>
                      <a:pt x="12280" y="2432"/>
                    </a:cubicBezTo>
                    <a:lnTo>
                      <a:pt x="12189" y="2341"/>
                    </a:lnTo>
                    <a:cubicBezTo>
                      <a:pt x="11885" y="2007"/>
                      <a:pt x="11551" y="1703"/>
                      <a:pt x="11125" y="1490"/>
                    </a:cubicBezTo>
                    <a:cubicBezTo>
                      <a:pt x="10791" y="1216"/>
                      <a:pt x="10487" y="1034"/>
                      <a:pt x="10183" y="821"/>
                    </a:cubicBezTo>
                    <a:lnTo>
                      <a:pt x="10153" y="821"/>
                    </a:lnTo>
                    <a:lnTo>
                      <a:pt x="10122" y="791"/>
                    </a:lnTo>
                    <a:cubicBezTo>
                      <a:pt x="10031" y="760"/>
                      <a:pt x="10001" y="730"/>
                      <a:pt x="9910" y="669"/>
                    </a:cubicBezTo>
                    <a:cubicBezTo>
                      <a:pt x="9910" y="669"/>
                      <a:pt x="9879" y="639"/>
                      <a:pt x="9849" y="639"/>
                    </a:cubicBezTo>
                    <a:cubicBezTo>
                      <a:pt x="9697" y="578"/>
                      <a:pt x="9575" y="517"/>
                      <a:pt x="9423" y="456"/>
                    </a:cubicBezTo>
                    <a:cubicBezTo>
                      <a:pt x="9302" y="365"/>
                      <a:pt x="9180" y="335"/>
                      <a:pt x="9089" y="304"/>
                    </a:cubicBezTo>
                    <a:cubicBezTo>
                      <a:pt x="9059" y="304"/>
                      <a:pt x="8998" y="274"/>
                      <a:pt x="8967" y="274"/>
                    </a:cubicBezTo>
                    <a:cubicBezTo>
                      <a:pt x="8390" y="61"/>
                      <a:pt x="8055" y="0"/>
                      <a:pt x="8055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99" name="Google Shape;1299;p55"/>
              <p:cNvSpPr/>
              <p:nvPr/>
            </p:nvSpPr>
            <p:spPr>
              <a:xfrm>
                <a:off x="4018000" y="4175525"/>
                <a:ext cx="42600" cy="20900"/>
              </a:xfrm>
              <a:custGeom>
                <a:avLst/>
                <a:gdLst/>
                <a:ahLst/>
                <a:cxnLst/>
                <a:rect l="l" t="t" r="r" b="b"/>
                <a:pathLst>
                  <a:path w="1704" h="836" extrusionOk="0">
                    <a:moveTo>
                      <a:pt x="1384" y="0"/>
                    </a:moveTo>
                    <a:cubicBezTo>
                      <a:pt x="1346" y="0"/>
                      <a:pt x="1308" y="15"/>
                      <a:pt x="1277" y="46"/>
                    </a:cubicBezTo>
                    <a:cubicBezTo>
                      <a:pt x="1004" y="107"/>
                      <a:pt x="730" y="198"/>
                      <a:pt x="487" y="228"/>
                    </a:cubicBezTo>
                    <a:cubicBezTo>
                      <a:pt x="396" y="228"/>
                      <a:pt x="366" y="258"/>
                      <a:pt x="274" y="258"/>
                    </a:cubicBezTo>
                    <a:cubicBezTo>
                      <a:pt x="214" y="319"/>
                      <a:pt x="183" y="319"/>
                      <a:pt x="92" y="380"/>
                    </a:cubicBezTo>
                    <a:cubicBezTo>
                      <a:pt x="1" y="471"/>
                      <a:pt x="1" y="532"/>
                      <a:pt x="1" y="623"/>
                    </a:cubicBezTo>
                    <a:lnTo>
                      <a:pt x="92" y="775"/>
                    </a:lnTo>
                    <a:cubicBezTo>
                      <a:pt x="183" y="806"/>
                      <a:pt x="244" y="836"/>
                      <a:pt x="335" y="836"/>
                    </a:cubicBezTo>
                    <a:cubicBezTo>
                      <a:pt x="700" y="806"/>
                      <a:pt x="1095" y="684"/>
                      <a:pt x="1460" y="593"/>
                    </a:cubicBezTo>
                    <a:cubicBezTo>
                      <a:pt x="1612" y="562"/>
                      <a:pt x="1703" y="380"/>
                      <a:pt x="1642" y="228"/>
                    </a:cubicBezTo>
                    <a:cubicBezTo>
                      <a:pt x="1642" y="137"/>
                      <a:pt x="1581" y="76"/>
                      <a:pt x="1490" y="46"/>
                    </a:cubicBezTo>
                    <a:cubicBezTo>
                      <a:pt x="1460" y="15"/>
                      <a:pt x="1422" y="0"/>
                      <a:pt x="1384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300" name="Google Shape;1300;p55"/>
              <p:cNvSpPr/>
              <p:nvPr/>
            </p:nvSpPr>
            <p:spPr>
              <a:xfrm>
                <a:off x="4009650" y="4211275"/>
                <a:ext cx="45625" cy="18600"/>
              </a:xfrm>
              <a:custGeom>
                <a:avLst/>
                <a:gdLst/>
                <a:ahLst/>
                <a:cxnLst/>
                <a:rect l="l" t="t" r="r" b="b"/>
                <a:pathLst>
                  <a:path w="1825" h="744" extrusionOk="0">
                    <a:moveTo>
                      <a:pt x="1573" y="0"/>
                    </a:moveTo>
                    <a:cubicBezTo>
                      <a:pt x="1524" y="0"/>
                      <a:pt x="1470" y="14"/>
                      <a:pt x="1429" y="14"/>
                    </a:cubicBezTo>
                    <a:cubicBezTo>
                      <a:pt x="1368" y="14"/>
                      <a:pt x="1308" y="44"/>
                      <a:pt x="1277" y="44"/>
                    </a:cubicBezTo>
                    <a:cubicBezTo>
                      <a:pt x="973" y="105"/>
                      <a:pt x="608" y="136"/>
                      <a:pt x="274" y="136"/>
                    </a:cubicBezTo>
                    <a:cubicBezTo>
                      <a:pt x="122" y="136"/>
                      <a:pt x="1" y="287"/>
                      <a:pt x="1" y="439"/>
                    </a:cubicBezTo>
                    <a:cubicBezTo>
                      <a:pt x="1" y="500"/>
                      <a:pt x="61" y="591"/>
                      <a:pt x="92" y="652"/>
                    </a:cubicBezTo>
                    <a:cubicBezTo>
                      <a:pt x="152" y="743"/>
                      <a:pt x="244" y="743"/>
                      <a:pt x="304" y="743"/>
                    </a:cubicBezTo>
                    <a:cubicBezTo>
                      <a:pt x="730" y="743"/>
                      <a:pt x="1186" y="713"/>
                      <a:pt x="1611" y="591"/>
                    </a:cubicBezTo>
                    <a:cubicBezTo>
                      <a:pt x="1763" y="561"/>
                      <a:pt x="1824" y="348"/>
                      <a:pt x="1794" y="196"/>
                    </a:cubicBezTo>
                    <a:cubicBezTo>
                      <a:pt x="1794" y="136"/>
                      <a:pt x="1733" y="44"/>
                      <a:pt x="1642" y="14"/>
                    </a:cubicBezTo>
                    <a:cubicBezTo>
                      <a:pt x="1622" y="4"/>
                      <a:pt x="1598" y="0"/>
                      <a:pt x="1573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301" name="Google Shape;1301;p55"/>
              <p:cNvSpPr/>
              <p:nvPr/>
            </p:nvSpPr>
            <p:spPr>
              <a:xfrm>
                <a:off x="3998250" y="4240475"/>
                <a:ext cx="43350" cy="16750"/>
              </a:xfrm>
              <a:custGeom>
                <a:avLst/>
                <a:gdLst/>
                <a:ahLst/>
                <a:cxnLst/>
                <a:rect l="l" t="t" r="r" b="b"/>
                <a:pathLst>
                  <a:path w="1734" h="670" extrusionOk="0">
                    <a:moveTo>
                      <a:pt x="274" y="1"/>
                    </a:moveTo>
                    <a:cubicBezTo>
                      <a:pt x="213" y="1"/>
                      <a:pt x="122" y="62"/>
                      <a:pt x="92" y="92"/>
                    </a:cubicBezTo>
                    <a:cubicBezTo>
                      <a:pt x="1" y="183"/>
                      <a:pt x="1" y="244"/>
                      <a:pt x="1" y="335"/>
                    </a:cubicBezTo>
                    <a:cubicBezTo>
                      <a:pt x="1" y="396"/>
                      <a:pt x="92" y="487"/>
                      <a:pt x="122" y="518"/>
                    </a:cubicBezTo>
                    <a:cubicBezTo>
                      <a:pt x="213" y="609"/>
                      <a:pt x="274" y="609"/>
                      <a:pt x="365" y="609"/>
                    </a:cubicBezTo>
                    <a:lnTo>
                      <a:pt x="1460" y="670"/>
                    </a:lnTo>
                    <a:cubicBezTo>
                      <a:pt x="1520" y="670"/>
                      <a:pt x="1612" y="609"/>
                      <a:pt x="1642" y="548"/>
                    </a:cubicBezTo>
                    <a:cubicBezTo>
                      <a:pt x="1733" y="487"/>
                      <a:pt x="1733" y="396"/>
                      <a:pt x="1733" y="335"/>
                    </a:cubicBezTo>
                    <a:cubicBezTo>
                      <a:pt x="1733" y="244"/>
                      <a:pt x="1642" y="183"/>
                      <a:pt x="1612" y="153"/>
                    </a:cubicBezTo>
                    <a:cubicBezTo>
                      <a:pt x="1520" y="62"/>
                      <a:pt x="1460" y="62"/>
                      <a:pt x="1368" y="62"/>
                    </a:cubicBezTo>
                    <a:lnTo>
                      <a:pt x="274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302" name="Google Shape;1302;p55"/>
              <p:cNvSpPr/>
              <p:nvPr/>
            </p:nvSpPr>
            <p:spPr>
              <a:xfrm>
                <a:off x="3983050" y="4270475"/>
                <a:ext cx="38775" cy="18050"/>
              </a:xfrm>
              <a:custGeom>
                <a:avLst/>
                <a:gdLst/>
                <a:ahLst/>
                <a:cxnLst/>
                <a:rect l="l" t="t" r="r" b="b"/>
                <a:pathLst>
                  <a:path w="1551" h="722" extrusionOk="0">
                    <a:moveTo>
                      <a:pt x="314" y="1"/>
                    </a:moveTo>
                    <a:cubicBezTo>
                      <a:pt x="193" y="1"/>
                      <a:pt x="86" y="105"/>
                      <a:pt x="61" y="230"/>
                    </a:cubicBezTo>
                    <a:cubicBezTo>
                      <a:pt x="1" y="412"/>
                      <a:pt x="153" y="564"/>
                      <a:pt x="305" y="564"/>
                    </a:cubicBezTo>
                    <a:cubicBezTo>
                      <a:pt x="609" y="594"/>
                      <a:pt x="882" y="685"/>
                      <a:pt x="1186" y="716"/>
                    </a:cubicBezTo>
                    <a:cubicBezTo>
                      <a:pt x="1206" y="720"/>
                      <a:pt x="1225" y="722"/>
                      <a:pt x="1245" y="722"/>
                    </a:cubicBezTo>
                    <a:cubicBezTo>
                      <a:pt x="1375" y="722"/>
                      <a:pt x="1494" y="635"/>
                      <a:pt x="1520" y="503"/>
                    </a:cubicBezTo>
                    <a:cubicBezTo>
                      <a:pt x="1551" y="351"/>
                      <a:pt x="1399" y="199"/>
                      <a:pt x="1277" y="138"/>
                    </a:cubicBezTo>
                    <a:cubicBezTo>
                      <a:pt x="973" y="108"/>
                      <a:pt x="700" y="47"/>
                      <a:pt x="396" y="17"/>
                    </a:cubicBezTo>
                    <a:cubicBezTo>
                      <a:pt x="368" y="6"/>
                      <a:pt x="341" y="1"/>
                      <a:pt x="314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303" name="Google Shape;1303;p55"/>
              <p:cNvSpPr/>
              <p:nvPr/>
            </p:nvSpPr>
            <p:spPr>
              <a:xfrm>
                <a:off x="3954175" y="4123475"/>
                <a:ext cx="292575" cy="334375"/>
              </a:xfrm>
              <a:custGeom>
                <a:avLst/>
                <a:gdLst/>
                <a:ahLst/>
                <a:cxnLst/>
                <a:rect l="l" t="t" r="r" b="b"/>
                <a:pathLst>
                  <a:path w="11703" h="13375" extrusionOk="0">
                    <a:moveTo>
                      <a:pt x="11125" y="0"/>
                    </a:moveTo>
                    <a:lnTo>
                      <a:pt x="1" y="12766"/>
                    </a:lnTo>
                    <a:lnTo>
                      <a:pt x="335" y="13101"/>
                    </a:lnTo>
                    <a:cubicBezTo>
                      <a:pt x="517" y="13283"/>
                      <a:pt x="669" y="13374"/>
                      <a:pt x="669" y="13374"/>
                    </a:cubicBezTo>
                    <a:lnTo>
                      <a:pt x="11703" y="760"/>
                    </a:lnTo>
                    <a:cubicBezTo>
                      <a:pt x="11612" y="608"/>
                      <a:pt x="11490" y="486"/>
                      <a:pt x="11429" y="365"/>
                    </a:cubicBezTo>
                    <a:cubicBezTo>
                      <a:pt x="11338" y="213"/>
                      <a:pt x="11217" y="122"/>
                      <a:pt x="11125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304" name="Google Shape;1304;p55"/>
              <p:cNvSpPr/>
              <p:nvPr/>
            </p:nvSpPr>
            <p:spPr>
              <a:xfrm>
                <a:off x="3540025" y="2615075"/>
                <a:ext cx="488650" cy="1710025"/>
              </a:xfrm>
              <a:custGeom>
                <a:avLst/>
                <a:gdLst/>
                <a:ahLst/>
                <a:cxnLst/>
                <a:rect l="l" t="t" r="r" b="b"/>
                <a:pathLst>
                  <a:path w="19546" h="68401" extrusionOk="0">
                    <a:moveTo>
                      <a:pt x="6536" y="1"/>
                    </a:moveTo>
                    <a:cubicBezTo>
                      <a:pt x="3284" y="16718"/>
                      <a:pt x="1" y="67996"/>
                      <a:pt x="1" y="67996"/>
                    </a:cubicBezTo>
                    <a:cubicBezTo>
                      <a:pt x="1" y="67996"/>
                      <a:pt x="622" y="68401"/>
                      <a:pt x="2135" y="68401"/>
                    </a:cubicBezTo>
                    <a:cubicBezTo>
                      <a:pt x="2892" y="68401"/>
                      <a:pt x="3871" y="68300"/>
                      <a:pt x="5107" y="67996"/>
                    </a:cubicBezTo>
                    <a:cubicBezTo>
                      <a:pt x="8542" y="41825"/>
                      <a:pt x="19545" y="13648"/>
                      <a:pt x="17965" y="335"/>
                    </a:cubicBezTo>
                    <a:lnTo>
                      <a:pt x="6536" y="1"/>
                    </a:lnTo>
                    <a:close/>
                  </a:path>
                </a:pathLst>
              </a:custGeom>
              <a:solidFill>
                <a:srgbClr val="FFCFB8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305" name="Google Shape;1305;p55"/>
              <p:cNvSpPr/>
              <p:nvPr/>
            </p:nvSpPr>
            <p:spPr>
              <a:xfrm>
                <a:off x="3391850" y="2599125"/>
                <a:ext cx="737125" cy="1558550"/>
              </a:xfrm>
              <a:custGeom>
                <a:avLst/>
                <a:gdLst/>
                <a:ahLst/>
                <a:cxnLst/>
                <a:rect l="l" t="t" r="r" b="b"/>
                <a:pathLst>
                  <a:path w="29485" h="62342" extrusionOk="0">
                    <a:moveTo>
                      <a:pt x="6566" y="1"/>
                    </a:moveTo>
                    <a:cubicBezTo>
                      <a:pt x="4256" y="8906"/>
                      <a:pt x="1" y="28360"/>
                      <a:pt x="913" y="33284"/>
                    </a:cubicBezTo>
                    <a:cubicBezTo>
                      <a:pt x="1733" y="37843"/>
                      <a:pt x="26080" y="62342"/>
                      <a:pt x="26080" y="62342"/>
                    </a:cubicBezTo>
                    <a:cubicBezTo>
                      <a:pt x="26080" y="62342"/>
                      <a:pt x="28208" y="60974"/>
                      <a:pt x="29485" y="58451"/>
                    </a:cubicBezTo>
                    <a:lnTo>
                      <a:pt x="10852" y="31126"/>
                    </a:lnTo>
                    <a:lnTo>
                      <a:pt x="17174" y="335"/>
                    </a:lnTo>
                    <a:lnTo>
                      <a:pt x="6566" y="1"/>
                    </a:lnTo>
                    <a:close/>
                  </a:path>
                </a:pathLst>
              </a:custGeom>
              <a:solidFill>
                <a:srgbClr val="FFCFB8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306" name="Google Shape;1306;p55"/>
              <p:cNvSpPr/>
              <p:nvPr/>
            </p:nvSpPr>
            <p:spPr>
              <a:xfrm>
                <a:off x="3373625" y="2599125"/>
                <a:ext cx="662650" cy="1278375"/>
              </a:xfrm>
              <a:custGeom>
                <a:avLst/>
                <a:gdLst/>
                <a:ahLst/>
                <a:cxnLst/>
                <a:rect l="l" t="t" r="r" b="b"/>
                <a:pathLst>
                  <a:path w="26506" h="51135" extrusionOk="0">
                    <a:moveTo>
                      <a:pt x="7265" y="1"/>
                    </a:moveTo>
                    <a:cubicBezTo>
                      <a:pt x="5016" y="7478"/>
                      <a:pt x="0" y="29393"/>
                      <a:pt x="1125" y="33162"/>
                    </a:cubicBezTo>
                    <a:cubicBezTo>
                      <a:pt x="2280" y="36901"/>
                      <a:pt x="8086" y="43041"/>
                      <a:pt x="8086" y="43041"/>
                    </a:cubicBezTo>
                    <a:lnTo>
                      <a:pt x="7143" y="50032"/>
                    </a:lnTo>
                    <a:cubicBezTo>
                      <a:pt x="9389" y="51025"/>
                      <a:pt x="13143" y="51135"/>
                      <a:pt x="14700" y="51135"/>
                    </a:cubicBezTo>
                    <a:cubicBezTo>
                      <a:pt x="15145" y="51135"/>
                      <a:pt x="15411" y="51126"/>
                      <a:pt x="15411" y="51126"/>
                    </a:cubicBezTo>
                    <a:lnTo>
                      <a:pt x="15411" y="50700"/>
                    </a:lnTo>
                    <a:lnTo>
                      <a:pt x="15715" y="51126"/>
                    </a:lnTo>
                    <a:cubicBezTo>
                      <a:pt x="19210" y="49120"/>
                      <a:pt x="22098" y="45928"/>
                      <a:pt x="22098" y="45928"/>
                    </a:cubicBezTo>
                    <a:lnTo>
                      <a:pt x="17964" y="39788"/>
                    </a:lnTo>
                    <a:cubicBezTo>
                      <a:pt x="20821" y="29667"/>
                      <a:pt x="26505" y="10669"/>
                      <a:pt x="24621" y="973"/>
                    </a:cubicBezTo>
                    <a:lnTo>
                      <a:pt x="7265" y="1"/>
                    </a:ln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307" name="Google Shape;1307;p55"/>
              <p:cNvSpPr/>
              <p:nvPr/>
            </p:nvSpPr>
            <p:spPr>
              <a:xfrm>
                <a:off x="3745975" y="3490275"/>
                <a:ext cx="79675" cy="48850"/>
              </a:xfrm>
              <a:custGeom>
                <a:avLst/>
                <a:gdLst/>
                <a:ahLst/>
                <a:cxnLst/>
                <a:rect l="l" t="t" r="r" b="b"/>
                <a:pathLst>
                  <a:path w="3187" h="1954" extrusionOk="0">
                    <a:moveTo>
                      <a:pt x="3092" y="0"/>
                    </a:moveTo>
                    <a:cubicBezTo>
                      <a:pt x="3083" y="0"/>
                      <a:pt x="3076" y="3"/>
                      <a:pt x="3070" y="9"/>
                    </a:cubicBezTo>
                    <a:cubicBezTo>
                      <a:pt x="2432" y="708"/>
                      <a:pt x="1672" y="1224"/>
                      <a:pt x="790" y="1589"/>
                    </a:cubicBezTo>
                    <a:cubicBezTo>
                      <a:pt x="547" y="1680"/>
                      <a:pt x="304" y="1771"/>
                      <a:pt x="31" y="1802"/>
                    </a:cubicBezTo>
                    <a:cubicBezTo>
                      <a:pt x="0" y="1832"/>
                      <a:pt x="0" y="1954"/>
                      <a:pt x="61" y="1954"/>
                    </a:cubicBezTo>
                    <a:cubicBezTo>
                      <a:pt x="973" y="1711"/>
                      <a:pt x="1854" y="1255"/>
                      <a:pt x="2584" y="677"/>
                    </a:cubicBezTo>
                    <a:cubicBezTo>
                      <a:pt x="2766" y="464"/>
                      <a:pt x="2949" y="312"/>
                      <a:pt x="3161" y="100"/>
                    </a:cubicBezTo>
                    <a:cubicBezTo>
                      <a:pt x="3186" y="50"/>
                      <a:pt x="3130" y="0"/>
                      <a:pt x="3092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308" name="Google Shape;1308;p55"/>
              <p:cNvSpPr/>
              <p:nvPr/>
            </p:nvSpPr>
            <p:spPr>
              <a:xfrm>
                <a:off x="3751275" y="3503200"/>
                <a:ext cx="72225" cy="53400"/>
              </a:xfrm>
              <a:custGeom>
                <a:avLst/>
                <a:gdLst/>
                <a:ahLst/>
                <a:cxnLst/>
                <a:rect l="l" t="t" r="r" b="b"/>
                <a:pathLst>
                  <a:path w="2889" h="2136" extrusionOk="0">
                    <a:moveTo>
                      <a:pt x="2831" y="0"/>
                    </a:moveTo>
                    <a:cubicBezTo>
                      <a:pt x="2819" y="0"/>
                      <a:pt x="2807" y="11"/>
                      <a:pt x="2797" y="39"/>
                    </a:cubicBezTo>
                    <a:cubicBezTo>
                      <a:pt x="2220" y="707"/>
                      <a:pt x="1521" y="1285"/>
                      <a:pt x="761" y="1710"/>
                    </a:cubicBezTo>
                    <a:cubicBezTo>
                      <a:pt x="548" y="1832"/>
                      <a:pt x="305" y="1923"/>
                      <a:pt x="92" y="2014"/>
                    </a:cubicBezTo>
                    <a:cubicBezTo>
                      <a:pt x="1" y="2045"/>
                      <a:pt x="62" y="2136"/>
                      <a:pt x="123" y="2136"/>
                    </a:cubicBezTo>
                    <a:cubicBezTo>
                      <a:pt x="974" y="1771"/>
                      <a:pt x="1734" y="1315"/>
                      <a:pt x="2372" y="677"/>
                    </a:cubicBezTo>
                    <a:cubicBezTo>
                      <a:pt x="2554" y="495"/>
                      <a:pt x="2706" y="282"/>
                      <a:pt x="2889" y="99"/>
                    </a:cubicBezTo>
                    <a:cubicBezTo>
                      <a:pt x="2889" y="57"/>
                      <a:pt x="2859" y="0"/>
                      <a:pt x="2831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309" name="Google Shape;1309;p55"/>
              <p:cNvSpPr/>
              <p:nvPr/>
            </p:nvSpPr>
            <p:spPr>
              <a:xfrm>
                <a:off x="3752050" y="3602875"/>
                <a:ext cx="66900" cy="255900"/>
              </a:xfrm>
              <a:custGeom>
                <a:avLst/>
                <a:gdLst/>
                <a:ahLst/>
                <a:cxnLst/>
                <a:rect l="l" t="t" r="r" b="b"/>
                <a:pathLst>
                  <a:path w="2676" h="10236" extrusionOk="0">
                    <a:moveTo>
                      <a:pt x="2593" y="0"/>
                    </a:moveTo>
                    <a:cubicBezTo>
                      <a:pt x="2571" y="0"/>
                      <a:pt x="2554" y="10"/>
                      <a:pt x="2554" y="33"/>
                    </a:cubicBezTo>
                    <a:cubicBezTo>
                      <a:pt x="2219" y="1371"/>
                      <a:pt x="1915" y="2647"/>
                      <a:pt x="1581" y="3985"/>
                    </a:cubicBezTo>
                    <a:cubicBezTo>
                      <a:pt x="1247" y="5322"/>
                      <a:pt x="912" y="6599"/>
                      <a:pt x="578" y="7936"/>
                    </a:cubicBezTo>
                    <a:cubicBezTo>
                      <a:pt x="396" y="8696"/>
                      <a:pt x="213" y="9426"/>
                      <a:pt x="0" y="10186"/>
                    </a:cubicBezTo>
                    <a:cubicBezTo>
                      <a:pt x="0" y="10221"/>
                      <a:pt x="32" y="10236"/>
                      <a:pt x="64" y="10236"/>
                    </a:cubicBezTo>
                    <a:cubicBezTo>
                      <a:pt x="86" y="10236"/>
                      <a:pt x="109" y="10229"/>
                      <a:pt x="122" y="10216"/>
                    </a:cubicBezTo>
                    <a:cubicBezTo>
                      <a:pt x="456" y="8879"/>
                      <a:pt x="760" y="7602"/>
                      <a:pt x="1125" y="6265"/>
                    </a:cubicBezTo>
                    <a:cubicBezTo>
                      <a:pt x="1459" y="4927"/>
                      <a:pt x="1763" y="3651"/>
                      <a:pt x="2098" y="2313"/>
                    </a:cubicBezTo>
                    <a:cubicBezTo>
                      <a:pt x="2280" y="1553"/>
                      <a:pt x="2493" y="824"/>
                      <a:pt x="2675" y="64"/>
                    </a:cubicBezTo>
                    <a:cubicBezTo>
                      <a:pt x="2675" y="26"/>
                      <a:pt x="2629" y="0"/>
                      <a:pt x="2593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310" name="Google Shape;1310;p55"/>
              <p:cNvSpPr/>
              <p:nvPr/>
            </p:nvSpPr>
            <p:spPr>
              <a:xfrm>
                <a:off x="3575750" y="2626750"/>
                <a:ext cx="155800" cy="1020675"/>
              </a:xfrm>
              <a:custGeom>
                <a:avLst/>
                <a:gdLst/>
                <a:ahLst/>
                <a:cxnLst/>
                <a:rect l="l" t="t" r="r" b="b"/>
                <a:pathLst>
                  <a:path w="6232" h="40827" extrusionOk="0">
                    <a:moveTo>
                      <a:pt x="6168" y="0"/>
                    </a:moveTo>
                    <a:cubicBezTo>
                      <a:pt x="6146" y="0"/>
                      <a:pt x="6123" y="8"/>
                      <a:pt x="6110" y="20"/>
                    </a:cubicBezTo>
                    <a:cubicBezTo>
                      <a:pt x="5593" y="2513"/>
                      <a:pt x="5137" y="5035"/>
                      <a:pt x="4651" y="7558"/>
                    </a:cubicBezTo>
                    <a:cubicBezTo>
                      <a:pt x="4134" y="10233"/>
                      <a:pt x="3678" y="12938"/>
                      <a:pt x="3223" y="15674"/>
                    </a:cubicBezTo>
                    <a:cubicBezTo>
                      <a:pt x="2767" y="18440"/>
                      <a:pt x="2371" y="21267"/>
                      <a:pt x="1946" y="24033"/>
                    </a:cubicBezTo>
                    <a:cubicBezTo>
                      <a:pt x="1551" y="26768"/>
                      <a:pt x="1186" y="29473"/>
                      <a:pt x="882" y="32209"/>
                    </a:cubicBezTo>
                    <a:cubicBezTo>
                      <a:pt x="578" y="34732"/>
                      <a:pt x="305" y="37346"/>
                      <a:pt x="92" y="39869"/>
                    </a:cubicBezTo>
                    <a:cubicBezTo>
                      <a:pt x="31" y="40173"/>
                      <a:pt x="31" y="40477"/>
                      <a:pt x="1" y="40781"/>
                    </a:cubicBezTo>
                    <a:cubicBezTo>
                      <a:pt x="16" y="40811"/>
                      <a:pt x="54" y="40826"/>
                      <a:pt x="88" y="40826"/>
                    </a:cubicBezTo>
                    <a:cubicBezTo>
                      <a:pt x="122" y="40826"/>
                      <a:pt x="153" y="40811"/>
                      <a:pt x="153" y="40781"/>
                    </a:cubicBezTo>
                    <a:cubicBezTo>
                      <a:pt x="396" y="38258"/>
                      <a:pt x="639" y="35735"/>
                      <a:pt x="912" y="33182"/>
                    </a:cubicBezTo>
                    <a:cubicBezTo>
                      <a:pt x="1216" y="30446"/>
                      <a:pt x="1612" y="27711"/>
                      <a:pt x="1976" y="24975"/>
                    </a:cubicBezTo>
                    <a:cubicBezTo>
                      <a:pt x="2371" y="22209"/>
                      <a:pt x="2767" y="19443"/>
                      <a:pt x="3223" y="16677"/>
                    </a:cubicBezTo>
                    <a:cubicBezTo>
                      <a:pt x="3648" y="13941"/>
                      <a:pt x="4134" y="11236"/>
                      <a:pt x="4590" y="8531"/>
                    </a:cubicBezTo>
                    <a:cubicBezTo>
                      <a:pt x="5046" y="5978"/>
                      <a:pt x="5533" y="3485"/>
                      <a:pt x="6049" y="962"/>
                    </a:cubicBezTo>
                    <a:cubicBezTo>
                      <a:pt x="6110" y="658"/>
                      <a:pt x="6141" y="354"/>
                      <a:pt x="6232" y="51"/>
                    </a:cubicBezTo>
                    <a:cubicBezTo>
                      <a:pt x="6232" y="15"/>
                      <a:pt x="6200" y="0"/>
                      <a:pt x="6168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311" name="Google Shape;1311;p55"/>
              <p:cNvSpPr/>
              <p:nvPr/>
            </p:nvSpPr>
            <p:spPr>
              <a:xfrm>
                <a:off x="3667700" y="2621475"/>
                <a:ext cx="35150" cy="210950"/>
              </a:xfrm>
              <a:custGeom>
                <a:avLst/>
                <a:gdLst/>
                <a:ahLst/>
                <a:cxnLst/>
                <a:rect l="l" t="t" r="r" b="b"/>
                <a:pathLst>
                  <a:path w="1406" h="8438" extrusionOk="0">
                    <a:moveTo>
                      <a:pt x="1345" y="1"/>
                    </a:moveTo>
                    <a:cubicBezTo>
                      <a:pt x="1326" y="1"/>
                      <a:pt x="1307" y="13"/>
                      <a:pt x="1307" y="49"/>
                    </a:cubicBezTo>
                    <a:cubicBezTo>
                      <a:pt x="1004" y="1265"/>
                      <a:pt x="730" y="2450"/>
                      <a:pt x="487" y="3666"/>
                    </a:cubicBezTo>
                    <a:cubicBezTo>
                      <a:pt x="396" y="4274"/>
                      <a:pt x="274" y="4882"/>
                      <a:pt x="213" y="5490"/>
                    </a:cubicBezTo>
                    <a:lnTo>
                      <a:pt x="92" y="6401"/>
                    </a:lnTo>
                    <a:cubicBezTo>
                      <a:pt x="61" y="6705"/>
                      <a:pt x="0" y="6949"/>
                      <a:pt x="0" y="7253"/>
                    </a:cubicBezTo>
                    <a:cubicBezTo>
                      <a:pt x="61" y="7526"/>
                      <a:pt x="122" y="7830"/>
                      <a:pt x="274" y="8073"/>
                    </a:cubicBezTo>
                    <a:cubicBezTo>
                      <a:pt x="426" y="8256"/>
                      <a:pt x="608" y="8408"/>
                      <a:pt x="882" y="8438"/>
                    </a:cubicBezTo>
                    <a:cubicBezTo>
                      <a:pt x="973" y="8438"/>
                      <a:pt x="973" y="8377"/>
                      <a:pt x="912" y="8316"/>
                    </a:cubicBezTo>
                    <a:cubicBezTo>
                      <a:pt x="426" y="8256"/>
                      <a:pt x="152" y="7769"/>
                      <a:pt x="122" y="7313"/>
                    </a:cubicBezTo>
                    <a:cubicBezTo>
                      <a:pt x="92" y="7009"/>
                      <a:pt x="122" y="6705"/>
                      <a:pt x="152" y="6432"/>
                    </a:cubicBezTo>
                    <a:cubicBezTo>
                      <a:pt x="213" y="6128"/>
                      <a:pt x="244" y="5824"/>
                      <a:pt x="274" y="5550"/>
                    </a:cubicBezTo>
                    <a:cubicBezTo>
                      <a:pt x="456" y="4365"/>
                      <a:pt x="669" y="3210"/>
                      <a:pt x="912" y="2024"/>
                    </a:cubicBezTo>
                    <a:cubicBezTo>
                      <a:pt x="1064" y="1386"/>
                      <a:pt x="1216" y="717"/>
                      <a:pt x="1368" y="49"/>
                    </a:cubicBezTo>
                    <a:cubicBezTo>
                      <a:pt x="1405" y="30"/>
                      <a:pt x="1375" y="1"/>
                      <a:pt x="1345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312" name="Google Shape;1312;p55"/>
              <p:cNvSpPr/>
              <p:nvPr/>
            </p:nvSpPr>
            <p:spPr>
              <a:xfrm>
                <a:off x="3533950" y="1528425"/>
                <a:ext cx="515250" cy="633600"/>
              </a:xfrm>
              <a:custGeom>
                <a:avLst/>
                <a:gdLst/>
                <a:ahLst/>
                <a:cxnLst/>
                <a:rect l="l" t="t" r="r" b="b"/>
                <a:pathLst>
                  <a:path w="20610" h="25344" extrusionOk="0">
                    <a:moveTo>
                      <a:pt x="10294" y="1"/>
                    </a:moveTo>
                    <a:cubicBezTo>
                      <a:pt x="10033" y="1"/>
                      <a:pt x="9773" y="11"/>
                      <a:pt x="9515" y="32"/>
                    </a:cubicBezTo>
                    <a:cubicBezTo>
                      <a:pt x="9120" y="62"/>
                      <a:pt x="8664" y="153"/>
                      <a:pt x="8238" y="214"/>
                    </a:cubicBezTo>
                    <a:cubicBezTo>
                      <a:pt x="6779" y="518"/>
                      <a:pt x="5411" y="1247"/>
                      <a:pt x="4560" y="2585"/>
                    </a:cubicBezTo>
                    <a:cubicBezTo>
                      <a:pt x="3192" y="4834"/>
                      <a:pt x="4165" y="7722"/>
                      <a:pt x="3010" y="10062"/>
                    </a:cubicBezTo>
                    <a:cubicBezTo>
                      <a:pt x="2524" y="11035"/>
                      <a:pt x="1673" y="11795"/>
                      <a:pt x="1034" y="12767"/>
                    </a:cubicBezTo>
                    <a:cubicBezTo>
                      <a:pt x="426" y="13679"/>
                      <a:pt x="1" y="14925"/>
                      <a:pt x="518" y="15868"/>
                    </a:cubicBezTo>
                    <a:cubicBezTo>
                      <a:pt x="913" y="16567"/>
                      <a:pt x="1673" y="17023"/>
                      <a:pt x="1885" y="17722"/>
                    </a:cubicBezTo>
                    <a:cubicBezTo>
                      <a:pt x="2189" y="18664"/>
                      <a:pt x="1642" y="19606"/>
                      <a:pt x="1551" y="20518"/>
                    </a:cubicBezTo>
                    <a:cubicBezTo>
                      <a:pt x="1460" y="21643"/>
                      <a:pt x="2037" y="22767"/>
                      <a:pt x="2980" y="23527"/>
                    </a:cubicBezTo>
                    <a:cubicBezTo>
                      <a:pt x="3831" y="24226"/>
                      <a:pt x="4955" y="24652"/>
                      <a:pt x="6050" y="24926"/>
                    </a:cubicBezTo>
                    <a:cubicBezTo>
                      <a:pt x="7169" y="25198"/>
                      <a:pt x="8336" y="25344"/>
                      <a:pt x="9503" y="25344"/>
                    </a:cubicBezTo>
                    <a:cubicBezTo>
                      <a:pt x="11724" y="25344"/>
                      <a:pt x="13944" y="24814"/>
                      <a:pt x="15837" y="23619"/>
                    </a:cubicBezTo>
                    <a:cubicBezTo>
                      <a:pt x="18694" y="21856"/>
                      <a:pt x="20609" y="18390"/>
                      <a:pt x="20032" y="15047"/>
                    </a:cubicBezTo>
                    <a:cubicBezTo>
                      <a:pt x="19728" y="13162"/>
                      <a:pt x="18694" y="11491"/>
                      <a:pt x="18117" y="9728"/>
                    </a:cubicBezTo>
                    <a:cubicBezTo>
                      <a:pt x="17509" y="7843"/>
                      <a:pt x="17934" y="5807"/>
                      <a:pt x="17205" y="4013"/>
                    </a:cubicBezTo>
                    <a:cubicBezTo>
                      <a:pt x="16091" y="1229"/>
                      <a:pt x="13141" y="1"/>
                      <a:pt x="10294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313" name="Google Shape;1313;p55"/>
              <p:cNvSpPr/>
              <p:nvPr/>
            </p:nvSpPr>
            <p:spPr>
              <a:xfrm>
                <a:off x="3065875" y="2406600"/>
                <a:ext cx="179350" cy="147100"/>
              </a:xfrm>
              <a:custGeom>
                <a:avLst/>
                <a:gdLst/>
                <a:ahLst/>
                <a:cxnLst/>
                <a:rect l="l" t="t" r="r" b="b"/>
                <a:pathLst>
                  <a:path w="7174" h="5884" extrusionOk="0">
                    <a:moveTo>
                      <a:pt x="3941" y="0"/>
                    </a:moveTo>
                    <a:cubicBezTo>
                      <a:pt x="3885" y="0"/>
                      <a:pt x="3837" y="13"/>
                      <a:pt x="3800" y="42"/>
                    </a:cubicBezTo>
                    <a:cubicBezTo>
                      <a:pt x="3344" y="407"/>
                      <a:pt x="3982" y="1531"/>
                      <a:pt x="4590" y="1774"/>
                    </a:cubicBezTo>
                    <a:cubicBezTo>
                      <a:pt x="4509" y="1783"/>
                      <a:pt x="4404" y="1787"/>
                      <a:pt x="4281" y="1787"/>
                    </a:cubicBezTo>
                    <a:cubicBezTo>
                      <a:pt x="3721" y="1787"/>
                      <a:pt x="2778" y="1711"/>
                      <a:pt x="1965" y="1711"/>
                    </a:cubicBezTo>
                    <a:cubicBezTo>
                      <a:pt x="1134" y="1711"/>
                      <a:pt x="439" y="1790"/>
                      <a:pt x="426" y="2109"/>
                    </a:cubicBezTo>
                    <a:cubicBezTo>
                      <a:pt x="426" y="2625"/>
                      <a:pt x="2948" y="2717"/>
                      <a:pt x="2948" y="2717"/>
                    </a:cubicBezTo>
                    <a:cubicBezTo>
                      <a:pt x="2948" y="2717"/>
                      <a:pt x="0" y="2929"/>
                      <a:pt x="122" y="3629"/>
                    </a:cubicBezTo>
                    <a:cubicBezTo>
                      <a:pt x="154" y="3866"/>
                      <a:pt x="550" y="3942"/>
                      <a:pt x="1047" y="3942"/>
                    </a:cubicBezTo>
                    <a:cubicBezTo>
                      <a:pt x="1952" y="3942"/>
                      <a:pt x="3191" y="3689"/>
                      <a:pt x="3192" y="3689"/>
                    </a:cubicBezTo>
                    <a:lnTo>
                      <a:pt x="3192" y="3689"/>
                    </a:lnTo>
                    <a:cubicBezTo>
                      <a:pt x="3191" y="3689"/>
                      <a:pt x="669" y="4358"/>
                      <a:pt x="882" y="4875"/>
                    </a:cubicBezTo>
                    <a:cubicBezTo>
                      <a:pt x="922" y="4983"/>
                      <a:pt x="1077" y="5025"/>
                      <a:pt x="1293" y="5025"/>
                    </a:cubicBezTo>
                    <a:cubicBezTo>
                      <a:pt x="2048" y="5025"/>
                      <a:pt x="3556" y="4510"/>
                      <a:pt x="3556" y="4510"/>
                    </a:cubicBezTo>
                    <a:lnTo>
                      <a:pt x="3556" y="4510"/>
                    </a:lnTo>
                    <a:cubicBezTo>
                      <a:pt x="3556" y="4510"/>
                      <a:pt x="1672" y="5483"/>
                      <a:pt x="1793" y="5787"/>
                    </a:cubicBezTo>
                    <a:cubicBezTo>
                      <a:pt x="1816" y="5853"/>
                      <a:pt x="1911" y="5884"/>
                      <a:pt x="2055" y="5884"/>
                    </a:cubicBezTo>
                    <a:cubicBezTo>
                      <a:pt x="2500" y="5884"/>
                      <a:pt x="3414" y="5592"/>
                      <a:pt x="4103" y="5179"/>
                    </a:cubicBezTo>
                    <a:cubicBezTo>
                      <a:pt x="4319" y="5212"/>
                      <a:pt x="4526" y="5226"/>
                      <a:pt x="4725" y="5226"/>
                    </a:cubicBezTo>
                    <a:cubicBezTo>
                      <a:pt x="6185" y="5226"/>
                      <a:pt x="7173" y="4449"/>
                      <a:pt x="7173" y="4449"/>
                    </a:cubicBezTo>
                    <a:lnTo>
                      <a:pt x="6869" y="1805"/>
                    </a:lnTo>
                    <a:cubicBezTo>
                      <a:pt x="6866" y="1805"/>
                      <a:pt x="6862" y="1805"/>
                      <a:pt x="6858" y="1805"/>
                    </a:cubicBezTo>
                    <a:cubicBezTo>
                      <a:pt x="6366" y="1805"/>
                      <a:pt x="4594" y="0"/>
                      <a:pt x="3941" y="0"/>
                    </a:cubicBezTo>
                    <a:close/>
                  </a:path>
                </a:pathLst>
              </a:custGeom>
              <a:solidFill>
                <a:srgbClr val="F0B799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314" name="Google Shape;1314;p55"/>
              <p:cNvSpPr/>
              <p:nvPr/>
            </p:nvSpPr>
            <p:spPr>
              <a:xfrm>
                <a:off x="3207200" y="2014000"/>
                <a:ext cx="497750" cy="525875"/>
              </a:xfrm>
              <a:custGeom>
                <a:avLst/>
                <a:gdLst/>
                <a:ahLst/>
                <a:cxnLst/>
                <a:rect l="l" t="t" r="r" b="b"/>
                <a:pathLst>
                  <a:path w="19910" h="21035" extrusionOk="0">
                    <a:moveTo>
                      <a:pt x="19424" y="1"/>
                    </a:moveTo>
                    <a:cubicBezTo>
                      <a:pt x="16445" y="943"/>
                      <a:pt x="15016" y="14165"/>
                      <a:pt x="15016" y="14165"/>
                    </a:cubicBezTo>
                    <a:lnTo>
                      <a:pt x="669" y="16506"/>
                    </a:lnTo>
                    <a:cubicBezTo>
                      <a:pt x="1" y="18937"/>
                      <a:pt x="1156" y="21035"/>
                      <a:pt x="1156" y="21035"/>
                    </a:cubicBezTo>
                    <a:cubicBezTo>
                      <a:pt x="1156" y="21035"/>
                      <a:pt x="15320" y="19515"/>
                      <a:pt x="16566" y="19241"/>
                    </a:cubicBezTo>
                    <a:cubicBezTo>
                      <a:pt x="17813" y="19029"/>
                      <a:pt x="18937" y="18147"/>
                      <a:pt x="19424" y="16354"/>
                    </a:cubicBezTo>
                    <a:cubicBezTo>
                      <a:pt x="19910" y="14621"/>
                      <a:pt x="19424" y="1"/>
                      <a:pt x="19424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315" name="Google Shape;1315;p55"/>
              <p:cNvSpPr/>
              <p:nvPr/>
            </p:nvSpPr>
            <p:spPr>
              <a:xfrm>
                <a:off x="3555225" y="1993500"/>
                <a:ext cx="433925" cy="640075"/>
              </a:xfrm>
              <a:custGeom>
                <a:avLst/>
                <a:gdLst/>
                <a:ahLst/>
                <a:cxnLst/>
                <a:rect l="l" t="t" r="r" b="b"/>
                <a:pathLst>
                  <a:path w="17357" h="25603" extrusionOk="0">
                    <a:moveTo>
                      <a:pt x="8846" y="0"/>
                    </a:moveTo>
                    <a:lnTo>
                      <a:pt x="5503" y="851"/>
                    </a:lnTo>
                    <a:lnTo>
                      <a:pt x="4135" y="5715"/>
                    </a:lnTo>
                    <a:cubicBezTo>
                      <a:pt x="153" y="7842"/>
                      <a:pt x="548" y="13344"/>
                      <a:pt x="2919" y="14408"/>
                    </a:cubicBezTo>
                    <a:cubicBezTo>
                      <a:pt x="2919" y="14408"/>
                      <a:pt x="92" y="23526"/>
                      <a:pt x="1" y="24226"/>
                    </a:cubicBezTo>
                    <a:cubicBezTo>
                      <a:pt x="1" y="24226"/>
                      <a:pt x="1598" y="25603"/>
                      <a:pt x="9217" y="25603"/>
                    </a:cubicBezTo>
                    <a:cubicBezTo>
                      <a:pt x="11400" y="25603"/>
                      <a:pt x="14079" y="25489"/>
                      <a:pt x="17357" y="25198"/>
                    </a:cubicBezTo>
                    <a:cubicBezTo>
                      <a:pt x="17357" y="25198"/>
                      <a:pt x="16597" y="21642"/>
                      <a:pt x="15108" y="19727"/>
                    </a:cubicBezTo>
                    <a:lnTo>
                      <a:pt x="16567" y="1915"/>
                    </a:lnTo>
                    <a:lnTo>
                      <a:pt x="13101" y="395"/>
                    </a:lnTo>
                    <a:lnTo>
                      <a:pt x="8846" y="0"/>
                    </a:ln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316" name="Google Shape;1316;p55"/>
              <p:cNvSpPr/>
              <p:nvPr/>
            </p:nvSpPr>
            <p:spPr>
              <a:xfrm>
                <a:off x="3644900" y="1574025"/>
                <a:ext cx="281950" cy="482700"/>
              </a:xfrm>
              <a:custGeom>
                <a:avLst/>
                <a:gdLst/>
                <a:ahLst/>
                <a:cxnLst/>
                <a:rect l="l" t="t" r="r" b="b"/>
                <a:pathLst>
                  <a:path w="11278" h="19308" extrusionOk="0">
                    <a:moveTo>
                      <a:pt x="5749" y="1"/>
                    </a:moveTo>
                    <a:cubicBezTo>
                      <a:pt x="3437" y="1"/>
                      <a:pt x="1154" y="1030"/>
                      <a:pt x="791" y="2615"/>
                    </a:cubicBezTo>
                    <a:cubicBezTo>
                      <a:pt x="213" y="5442"/>
                      <a:pt x="1" y="7478"/>
                      <a:pt x="213" y="8998"/>
                    </a:cubicBezTo>
                    <a:lnTo>
                      <a:pt x="213" y="9059"/>
                    </a:lnTo>
                    <a:lnTo>
                      <a:pt x="213" y="9180"/>
                    </a:lnTo>
                    <a:cubicBezTo>
                      <a:pt x="426" y="10852"/>
                      <a:pt x="1034" y="11886"/>
                      <a:pt x="1885" y="12676"/>
                    </a:cubicBezTo>
                    <a:cubicBezTo>
                      <a:pt x="2341" y="13101"/>
                      <a:pt x="2736" y="13405"/>
                      <a:pt x="3131" y="13679"/>
                    </a:cubicBezTo>
                    <a:cubicBezTo>
                      <a:pt x="3223" y="13740"/>
                      <a:pt x="3344" y="13831"/>
                      <a:pt x="3466" y="13922"/>
                    </a:cubicBezTo>
                    <a:cubicBezTo>
                      <a:pt x="3526" y="14013"/>
                      <a:pt x="3618" y="14044"/>
                      <a:pt x="3678" y="14135"/>
                    </a:cubicBezTo>
                    <a:cubicBezTo>
                      <a:pt x="4530" y="14804"/>
                      <a:pt x="4985" y="15563"/>
                      <a:pt x="4925" y="17722"/>
                    </a:cubicBezTo>
                    <a:cubicBezTo>
                      <a:pt x="5279" y="18737"/>
                      <a:pt x="6240" y="19308"/>
                      <a:pt x="7210" y="19308"/>
                    </a:cubicBezTo>
                    <a:cubicBezTo>
                      <a:pt x="8069" y="19308"/>
                      <a:pt x="8936" y="18859"/>
                      <a:pt x="9393" y="17873"/>
                    </a:cubicBezTo>
                    <a:cubicBezTo>
                      <a:pt x="9484" y="15259"/>
                      <a:pt x="10031" y="12980"/>
                      <a:pt x="10517" y="11551"/>
                    </a:cubicBezTo>
                    <a:cubicBezTo>
                      <a:pt x="10639" y="11156"/>
                      <a:pt x="10761" y="10852"/>
                      <a:pt x="10882" y="10579"/>
                    </a:cubicBezTo>
                    <a:cubicBezTo>
                      <a:pt x="11065" y="10092"/>
                      <a:pt x="11217" y="9819"/>
                      <a:pt x="11217" y="9819"/>
                    </a:cubicBezTo>
                    <a:cubicBezTo>
                      <a:pt x="11217" y="9819"/>
                      <a:pt x="11277" y="4013"/>
                      <a:pt x="10517" y="2463"/>
                    </a:cubicBezTo>
                    <a:cubicBezTo>
                      <a:pt x="9657" y="728"/>
                      <a:pt x="7693" y="1"/>
                      <a:pt x="5749" y="1"/>
                    </a:cubicBezTo>
                    <a:close/>
                  </a:path>
                </a:pathLst>
              </a:custGeom>
              <a:solidFill>
                <a:srgbClr val="FFCFB8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317" name="Google Shape;1317;p55"/>
              <p:cNvSpPr/>
              <p:nvPr/>
            </p:nvSpPr>
            <p:spPr>
              <a:xfrm>
                <a:off x="3644900" y="1563500"/>
                <a:ext cx="303225" cy="227900"/>
              </a:xfrm>
              <a:custGeom>
                <a:avLst/>
                <a:gdLst/>
                <a:ahLst/>
                <a:cxnLst/>
                <a:rect l="l" t="t" r="r" b="b"/>
                <a:pathLst>
                  <a:path w="12129" h="9116" extrusionOk="0">
                    <a:moveTo>
                      <a:pt x="5993" y="1"/>
                    </a:moveTo>
                    <a:cubicBezTo>
                      <a:pt x="5310" y="1"/>
                      <a:pt x="4626" y="75"/>
                      <a:pt x="3952" y="179"/>
                    </a:cubicBezTo>
                    <a:cubicBezTo>
                      <a:pt x="3040" y="331"/>
                      <a:pt x="2128" y="574"/>
                      <a:pt x="1460" y="1151"/>
                    </a:cubicBezTo>
                    <a:cubicBezTo>
                      <a:pt x="882" y="1638"/>
                      <a:pt x="487" y="2367"/>
                      <a:pt x="365" y="3127"/>
                    </a:cubicBezTo>
                    <a:cubicBezTo>
                      <a:pt x="122" y="3796"/>
                      <a:pt x="61" y="4647"/>
                      <a:pt x="1" y="5407"/>
                    </a:cubicBezTo>
                    <a:cubicBezTo>
                      <a:pt x="852" y="5407"/>
                      <a:pt x="1642" y="5133"/>
                      <a:pt x="2371" y="4677"/>
                    </a:cubicBezTo>
                    <a:cubicBezTo>
                      <a:pt x="3040" y="4221"/>
                      <a:pt x="3618" y="3553"/>
                      <a:pt x="4013" y="2854"/>
                    </a:cubicBezTo>
                    <a:cubicBezTo>
                      <a:pt x="4286" y="3613"/>
                      <a:pt x="4864" y="4252"/>
                      <a:pt x="5563" y="4708"/>
                    </a:cubicBezTo>
                    <a:cubicBezTo>
                      <a:pt x="6232" y="5164"/>
                      <a:pt x="7052" y="5407"/>
                      <a:pt x="7873" y="5437"/>
                    </a:cubicBezTo>
                    <a:cubicBezTo>
                      <a:pt x="7964" y="6410"/>
                      <a:pt x="8420" y="7322"/>
                      <a:pt x="9089" y="8021"/>
                    </a:cubicBezTo>
                    <a:cubicBezTo>
                      <a:pt x="9818" y="8689"/>
                      <a:pt x="10761" y="9085"/>
                      <a:pt x="11703" y="9115"/>
                    </a:cubicBezTo>
                    <a:cubicBezTo>
                      <a:pt x="11916" y="7869"/>
                      <a:pt x="12128" y="6623"/>
                      <a:pt x="12007" y="5316"/>
                    </a:cubicBezTo>
                    <a:cubicBezTo>
                      <a:pt x="11916" y="4069"/>
                      <a:pt x="11490" y="2762"/>
                      <a:pt x="10639" y="1820"/>
                    </a:cubicBezTo>
                    <a:cubicBezTo>
                      <a:pt x="9849" y="908"/>
                      <a:pt x="8724" y="391"/>
                      <a:pt x="7539" y="148"/>
                    </a:cubicBezTo>
                    <a:cubicBezTo>
                      <a:pt x="7027" y="43"/>
                      <a:pt x="6511" y="1"/>
                      <a:pt x="5993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318" name="Google Shape;1318;p55"/>
              <p:cNvSpPr/>
              <p:nvPr/>
            </p:nvSpPr>
            <p:spPr>
              <a:xfrm>
                <a:off x="3711775" y="1784525"/>
                <a:ext cx="21300" cy="18250"/>
              </a:xfrm>
              <a:custGeom>
                <a:avLst/>
                <a:gdLst/>
                <a:ahLst/>
                <a:cxnLst/>
                <a:rect l="l" t="t" r="r" b="b"/>
                <a:pathLst>
                  <a:path w="852" h="730" extrusionOk="0">
                    <a:moveTo>
                      <a:pt x="456" y="0"/>
                    </a:moveTo>
                    <a:cubicBezTo>
                      <a:pt x="335" y="0"/>
                      <a:pt x="213" y="0"/>
                      <a:pt x="152" y="92"/>
                    </a:cubicBezTo>
                    <a:cubicBezTo>
                      <a:pt x="61" y="152"/>
                      <a:pt x="0" y="274"/>
                      <a:pt x="0" y="365"/>
                    </a:cubicBezTo>
                    <a:cubicBezTo>
                      <a:pt x="0" y="456"/>
                      <a:pt x="31" y="578"/>
                      <a:pt x="61" y="669"/>
                    </a:cubicBezTo>
                    <a:cubicBezTo>
                      <a:pt x="122" y="700"/>
                      <a:pt x="152" y="730"/>
                      <a:pt x="183" y="730"/>
                    </a:cubicBezTo>
                    <a:cubicBezTo>
                      <a:pt x="213" y="730"/>
                      <a:pt x="304" y="669"/>
                      <a:pt x="274" y="608"/>
                    </a:cubicBezTo>
                    <a:cubicBezTo>
                      <a:pt x="213" y="548"/>
                      <a:pt x="183" y="456"/>
                      <a:pt x="183" y="396"/>
                    </a:cubicBezTo>
                    <a:cubicBezTo>
                      <a:pt x="183" y="365"/>
                      <a:pt x="183" y="304"/>
                      <a:pt x="213" y="274"/>
                    </a:cubicBezTo>
                    <a:cubicBezTo>
                      <a:pt x="274" y="244"/>
                      <a:pt x="304" y="244"/>
                      <a:pt x="335" y="244"/>
                    </a:cubicBezTo>
                    <a:lnTo>
                      <a:pt x="487" y="244"/>
                    </a:lnTo>
                    <a:cubicBezTo>
                      <a:pt x="578" y="244"/>
                      <a:pt x="608" y="274"/>
                      <a:pt x="669" y="304"/>
                    </a:cubicBezTo>
                    <a:cubicBezTo>
                      <a:pt x="730" y="304"/>
                      <a:pt x="791" y="304"/>
                      <a:pt x="791" y="274"/>
                    </a:cubicBezTo>
                    <a:cubicBezTo>
                      <a:pt x="851" y="152"/>
                      <a:pt x="821" y="92"/>
                      <a:pt x="791" y="92"/>
                    </a:cubicBezTo>
                    <a:cubicBezTo>
                      <a:pt x="669" y="61"/>
                      <a:pt x="578" y="0"/>
                      <a:pt x="456" y="0"/>
                    </a:cubicBezTo>
                    <a:close/>
                  </a:path>
                </a:pathLst>
              </a:custGeom>
              <a:solidFill>
                <a:srgbClr val="C16B5B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319" name="Google Shape;1319;p55"/>
              <p:cNvSpPr/>
              <p:nvPr/>
            </p:nvSpPr>
            <p:spPr>
              <a:xfrm>
                <a:off x="3666950" y="1712450"/>
                <a:ext cx="55475" cy="23700"/>
              </a:xfrm>
              <a:custGeom>
                <a:avLst/>
                <a:gdLst/>
                <a:ahLst/>
                <a:cxnLst/>
                <a:rect l="l" t="t" r="r" b="b"/>
                <a:pathLst>
                  <a:path w="2219" h="948" extrusionOk="0">
                    <a:moveTo>
                      <a:pt x="1341" y="0"/>
                    </a:moveTo>
                    <a:cubicBezTo>
                      <a:pt x="928" y="0"/>
                      <a:pt x="519" y="156"/>
                      <a:pt x="152" y="421"/>
                    </a:cubicBezTo>
                    <a:cubicBezTo>
                      <a:pt x="0" y="543"/>
                      <a:pt x="30" y="725"/>
                      <a:pt x="122" y="877"/>
                    </a:cubicBezTo>
                    <a:cubicBezTo>
                      <a:pt x="173" y="929"/>
                      <a:pt x="235" y="948"/>
                      <a:pt x="299" y="948"/>
                    </a:cubicBezTo>
                    <a:cubicBezTo>
                      <a:pt x="387" y="948"/>
                      <a:pt x="477" y="912"/>
                      <a:pt x="547" y="877"/>
                    </a:cubicBezTo>
                    <a:cubicBezTo>
                      <a:pt x="547" y="847"/>
                      <a:pt x="578" y="847"/>
                      <a:pt x="578" y="847"/>
                    </a:cubicBezTo>
                    <a:cubicBezTo>
                      <a:pt x="797" y="707"/>
                      <a:pt x="1043" y="633"/>
                      <a:pt x="1289" y="633"/>
                    </a:cubicBezTo>
                    <a:cubicBezTo>
                      <a:pt x="1418" y="633"/>
                      <a:pt x="1547" y="653"/>
                      <a:pt x="1672" y="695"/>
                    </a:cubicBezTo>
                    <a:cubicBezTo>
                      <a:pt x="1710" y="701"/>
                      <a:pt x="1749" y="705"/>
                      <a:pt x="1787" y="705"/>
                    </a:cubicBezTo>
                    <a:cubicBezTo>
                      <a:pt x="1936" y="705"/>
                      <a:pt x="2080" y="651"/>
                      <a:pt x="2128" y="482"/>
                    </a:cubicBezTo>
                    <a:cubicBezTo>
                      <a:pt x="2219" y="330"/>
                      <a:pt x="2097" y="148"/>
                      <a:pt x="1945" y="117"/>
                    </a:cubicBezTo>
                    <a:cubicBezTo>
                      <a:pt x="1746" y="38"/>
                      <a:pt x="1543" y="0"/>
                      <a:pt x="1341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320" name="Google Shape;1320;p55"/>
              <p:cNvSpPr/>
              <p:nvPr/>
            </p:nvSpPr>
            <p:spPr>
              <a:xfrm>
                <a:off x="3758125" y="1715075"/>
                <a:ext cx="53225" cy="23125"/>
              </a:xfrm>
              <a:custGeom>
                <a:avLst/>
                <a:gdLst/>
                <a:ahLst/>
                <a:cxnLst/>
                <a:rect l="l" t="t" r="r" b="b"/>
                <a:pathLst>
                  <a:path w="2129" h="925" extrusionOk="0">
                    <a:moveTo>
                      <a:pt x="800" y="0"/>
                    </a:moveTo>
                    <a:cubicBezTo>
                      <a:pt x="591" y="0"/>
                      <a:pt x="382" y="34"/>
                      <a:pt x="183" y="104"/>
                    </a:cubicBezTo>
                    <a:cubicBezTo>
                      <a:pt x="31" y="134"/>
                      <a:pt x="1" y="316"/>
                      <a:pt x="92" y="468"/>
                    </a:cubicBezTo>
                    <a:cubicBezTo>
                      <a:pt x="139" y="586"/>
                      <a:pt x="259" y="631"/>
                      <a:pt x="382" y="631"/>
                    </a:cubicBezTo>
                    <a:cubicBezTo>
                      <a:pt x="417" y="631"/>
                      <a:pt x="453" y="627"/>
                      <a:pt x="487" y="620"/>
                    </a:cubicBezTo>
                    <a:cubicBezTo>
                      <a:pt x="627" y="603"/>
                      <a:pt x="758" y="585"/>
                      <a:pt x="889" y="585"/>
                    </a:cubicBezTo>
                    <a:cubicBezTo>
                      <a:pt x="986" y="585"/>
                      <a:pt x="1083" y="595"/>
                      <a:pt x="1186" y="620"/>
                    </a:cubicBezTo>
                    <a:lnTo>
                      <a:pt x="1156" y="620"/>
                    </a:lnTo>
                    <a:cubicBezTo>
                      <a:pt x="1308" y="681"/>
                      <a:pt x="1490" y="772"/>
                      <a:pt x="1642" y="894"/>
                    </a:cubicBezTo>
                    <a:cubicBezTo>
                      <a:pt x="1682" y="914"/>
                      <a:pt x="1730" y="924"/>
                      <a:pt x="1779" y="924"/>
                    </a:cubicBezTo>
                    <a:cubicBezTo>
                      <a:pt x="1878" y="924"/>
                      <a:pt x="1986" y="884"/>
                      <a:pt x="2067" y="803"/>
                    </a:cubicBezTo>
                    <a:cubicBezTo>
                      <a:pt x="2128" y="712"/>
                      <a:pt x="2098" y="499"/>
                      <a:pt x="1976" y="408"/>
                    </a:cubicBezTo>
                    <a:cubicBezTo>
                      <a:pt x="1649" y="142"/>
                      <a:pt x="1226" y="0"/>
                      <a:pt x="800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321" name="Google Shape;1321;p55"/>
              <p:cNvSpPr/>
              <p:nvPr/>
            </p:nvSpPr>
            <p:spPr>
              <a:xfrm>
                <a:off x="3768775" y="1757875"/>
                <a:ext cx="24325" cy="25150"/>
              </a:xfrm>
              <a:custGeom>
                <a:avLst/>
                <a:gdLst/>
                <a:ahLst/>
                <a:cxnLst/>
                <a:rect l="l" t="t" r="r" b="b"/>
                <a:pathLst>
                  <a:path w="973" h="1006" extrusionOk="0">
                    <a:moveTo>
                      <a:pt x="502" y="0"/>
                    </a:moveTo>
                    <a:cubicBezTo>
                      <a:pt x="487" y="0"/>
                      <a:pt x="472" y="1"/>
                      <a:pt x="456" y="3"/>
                    </a:cubicBezTo>
                    <a:cubicBezTo>
                      <a:pt x="182" y="63"/>
                      <a:pt x="0" y="276"/>
                      <a:pt x="0" y="550"/>
                    </a:cubicBezTo>
                    <a:cubicBezTo>
                      <a:pt x="30" y="823"/>
                      <a:pt x="243" y="1006"/>
                      <a:pt x="517" y="1006"/>
                    </a:cubicBezTo>
                    <a:cubicBezTo>
                      <a:pt x="790" y="975"/>
                      <a:pt x="973" y="732"/>
                      <a:pt x="973" y="459"/>
                    </a:cubicBezTo>
                    <a:cubicBezTo>
                      <a:pt x="944" y="229"/>
                      <a:pt x="753" y="0"/>
                      <a:pt x="502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322" name="Google Shape;1322;p55"/>
              <p:cNvSpPr/>
              <p:nvPr/>
            </p:nvSpPr>
            <p:spPr>
              <a:xfrm>
                <a:off x="3772575" y="1763250"/>
                <a:ext cx="7625" cy="7625"/>
              </a:xfrm>
              <a:custGeom>
                <a:avLst/>
                <a:gdLst/>
                <a:ahLst/>
                <a:cxnLst/>
                <a:rect l="l" t="t" r="r" b="b"/>
                <a:pathLst>
                  <a:path w="305" h="305" extrusionOk="0">
                    <a:moveTo>
                      <a:pt x="152" y="0"/>
                    </a:moveTo>
                    <a:cubicBezTo>
                      <a:pt x="30" y="0"/>
                      <a:pt x="0" y="61"/>
                      <a:pt x="0" y="152"/>
                    </a:cubicBezTo>
                    <a:cubicBezTo>
                      <a:pt x="0" y="244"/>
                      <a:pt x="61" y="304"/>
                      <a:pt x="152" y="304"/>
                    </a:cubicBezTo>
                    <a:cubicBezTo>
                      <a:pt x="274" y="304"/>
                      <a:pt x="304" y="213"/>
                      <a:pt x="304" y="152"/>
                    </a:cubicBezTo>
                    <a:cubicBezTo>
                      <a:pt x="304" y="61"/>
                      <a:pt x="213" y="0"/>
                      <a:pt x="152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323" name="Google Shape;1323;p55"/>
              <p:cNvSpPr/>
              <p:nvPr/>
            </p:nvSpPr>
            <p:spPr>
              <a:xfrm>
                <a:off x="3678325" y="1757175"/>
                <a:ext cx="25125" cy="25150"/>
              </a:xfrm>
              <a:custGeom>
                <a:avLst/>
                <a:gdLst/>
                <a:ahLst/>
                <a:cxnLst/>
                <a:rect l="l" t="t" r="r" b="b"/>
                <a:pathLst>
                  <a:path w="1005" h="1006" extrusionOk="0">
                    <a:moveTo>
                      <a:pt x="457" y="0"/>
                    </a:moveTo>
                    <a:cubicBezTo>
                      <a:pt x="183" y="31"/>
                      <a:pt x="1" y="274"/>
                      <a:pt x="1" y="547"/>
                    </a:cubicBezTo>
                    <a:cubicBezTo>
                      <a:pt x="30" y="777"/>
                      <a:pt x="247" y="1006"/>
                      <a:pt x="502" y="1006"/>
                    </a:cubicBezTo>
                    <a:cubicBezTo>
                      <a:pt x="517" y="1006"/>
                      <a:pt x="532" y="1005"/>
                      <a:pt x="548" y="1003"/>
                    </a:cubicBezTo>
                    <a:cubicBezTo>
                      <a:pt x="791" y="942"/>
                      <a:pt x="1004" y="730"/>
                      <a:pt x="1004" y="456"/>
                    </a:cubicBezTo>
                    <a:cubicBezTo>
                      <a:pt x="1004" y="183"/>
                      <a:pt x="761" y="0"/>
                      <a:pt x="457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324" name="Google Shape;1324;p55"/>
              <p:cNvSpPr/>
              <p:nvPr/>
            </p:nvSpPr>
            <p:spPr>
              <a:xfrm>
                <a:off x="3682125" y="1761725"/>
                <a:ext cx="7625" cy="7625"/>
              </a:xfrm>
              <a:custGeom>
                <a:avLst/>
                <a:gdLst/>
                <a:ahLst/>
                <a:cxnLst/>
                <a:rect l="l" t="t" r="r" b="b"/>
                <a:pathLst>
                  <a:path w="305" h="305" extrusionOk="0">
                    <a:moveTo>
                      <a:pt x="153" y="1"/>
                    </a:moveTo>
                    <a:cubicBezTo>
                      <a:pt x="31" y="1"/>
                      <a:pt x="1" y="92"/>
                      <a:pt x="1" y="153"/>
                    </a:cubicBezTo>
                    <a:cubicBezTo>
                      <a:pt x="1" y="274"/>
                      <a:pt x="31" y="305"/>
                      <a:pt x="153" y="305"/>
                    </a:cubicBezTo>
                    <a:cubicBezTo>
                      <a:pt x="275" y="305"/>
                      <a:pt x="305" y="244"/>
                      <a:pt x="305" y="153"/>
                    </a:cubicBezTo>
                    <a:cubicBezTo>
                      <a:pt x="305" y="92"/>
                      <a:pt x="275" y="1"/>
                      <a:pt x="153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325" name="Google Shape;1325;p55"/>
              <p:cNvSpPr/>
              <p:nvPr/>
            </p:nvSpPr>
            <p:spPr>
              <a:xfrm>
                <a:off x="3716475" y="1818100"/>
                <a:ext cx="48525" cy="27650"/>
              </a:xfrm>
              <a:custGeom>
                <a:avLst/>
                <a:gdLst/>
                <a:ahLst/>
                <a:cxnLst/>
                <a:rect l="l" t="t" r="r" b="b"/>
                <a:pathLst>
                  <a:path w="1941" h="1106" extrusionOk="0">
                    <a:moveTo>
                      <a:pt x="1586" y="0"/>
                    </a:moveTo>
                    <a:cubicBezTo>
                      <a:pt x="1419" y="0"/>
                      <a:pt x="1186" y="134"/>
                      <a:pt x="907" y="177"/>
                    </a:cubicBezTo>
                    <a:cubicBezTo>
                      <a:pt x="542" y="268"/>
                      <a:pt x="147" y="147"/>
                      <a:pt x="56" y="390"/>
                    </a:cubicBezTo>
                    <a:cubicBezTo>
                      <a:pt x="0" y="610"/>
                      <a:pt x="370" y="1106"/>
                      <a:pt x="915" y="1106"/>
                    </a:cubicBezTo>
                    <a:cubicBezTo>
                      <a:pt x="971" y="1106"/>
                      <a:pt x="1029" y="1100"/>
                      <a:pt x="1089" y="1089"/>
                    </a:cubicBezTo>
                    <a:cubicBezTo>
                      <a:pt x="1697" y="998"/>
                      <a:pt x="1940" y="299"/>
                      <a:pt x="1758" y="86"/>
                    </a:cubicBezTo>
                    <a:cubicBezTo>
                      <a:pt x="1713" y="24"/>
                      <a:pt x="1655" y="0"/>
                      <a:pt x="1586" y="0"/>
                    </a:cubicBezTo>
                    <a:close/>
                  </a:path>
                </a:pathLst>
              </a:custGeom>
              <a:solidFill>
                <a:srgbClr val="8E413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326" name="Google Shape;1326;p55"/>
              <p:cNvSpPr/>
              <p:nvPr/>
            </p:nvSpPr>
            <p:spPr>
              <a:xfrm>
                <a:off x="3726200" y="1830125"/>
                <a:ext cx="35000" cy="15400"/>
              </a:xfrm>
              <a:custGeom>
                <a:avLst/>
                <a:gdLst/>
                <a:ahLst/>
                <a:cxnLst/>
                <a:rect l="l" t="t" r="r" b="b"/>
                <a:pathLst>
                  <a:path w="1400" h="616" extrusionOk="0">
                    <a:moveTo>
                      <a:pt x="1399" y="0"/>
                    </a:moveTo>
                    <a:cubicBezTo>
                      <a:pt x="1278" y="0"/>
                      <a:pt x="1126" y="61"/>
                      <a:pt x="974" y="61"/>
                    </a:cubicBezTo>
                    <a:cubicBezTo>
                      <a:pt x="518" y="122"/>
                      <a:pt x="153" y="304"/>
                      <a:pt x="1" y="456"/>
                    </a:cubicBezTo>
                    <a:cubicBezTo>
                      <a:pt x="152" y="557"/>
                      <a:pt x="324" y="616"/>
                      <a:pt x="534" y="616"/>
                    </a:cubicBezTo>
                    <a:cubicBezTo>
                      <a:pt x="578" y="616"/>
                      <a:pt x="623" y="613"/>
                      <a:pt x="670" y="608"/>
                    </a:cubicBezTo>
                    <a:cubicBezTo>
                      <a:pt x="1095" y="578"/>
                      <a:pt x="1308" y="274"/>
                      <a:pt x="1399" y="0"/>
                    </a:cubicBezTo>
                    <a:close/>
                  </a:path>
                </a:pathLst>
              </a:custGeom>
              <a:solidFill>
                <a:srgbClr val="C16B5B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327" name="Google Shape;1327;p55"/>
              <p:cNvSpPr/>
              <p:nvPr/>
            </p:nvSpPr>
            <p:spPr>
              <a:xfrm>
                <a:off x="3720125" y="1817850"/>
                <a:ext cx="38025" cy="11475"/>
              </a:xfrm>
              <a:custGeom>
                <a:avLst/>
                <a:gdLst/>
                <a:ahLst/>
                <a:cxnLst/>
                <a:rect l="l" t="t" r="r" b="b"/>
                <a:pathLst>
                  <a:path w="1521" h="459" extrusionOk="0">
                    <a:moveTo>
                      <a:pt x="1477" y="1"/>
                    </a:moveTo>
                    <a:cubicBezTo>
                      <a:pt x="1319" y="1"/>
                      <a:pt x="1065" y="132"/>
                      <a:pt x="761" y="187"/>
                    </a:cubicBezTo>
                    <a:cubicBezTo>
                      <a:pt x="609" y="233"/>
                      <a:pt x="457" y="233"/>
                      <a:pt x="324" y="233"/>
                    </a:cubicBezTo>
                    <a:cubicBezTo>
                      <a:pt x="191" y="233"/>
                      <a:pt x="77" y="233"/>
                      <a:pt x="1" y="278"/>
                    </a:cubicBezTo>
                    <a:cubicBezTo>
                      <a:pt x="107" y="406"/>
                      <a:pt x="287" y="459"/>
                      <a:pt x="499" y="459"/>
                    </a:cubicBezTo>
                    <a:cubicBezTo>
                      <a:pt x="591" y="459"/>
                      <a:pt x="690" y="449"/>
                      <a:pt x="791" y="430"/>
                    </a:cubicBezTo>
                    <a:cubicBezTo>
                      <a:pt x="1156" y="339"/>
                      <a:pt x="1460" y="248"/>
                      <a:pt x="1521" y="5"/>
                    </a:cubicBezTo>
                    <a:cubicBezTo>
                      <a:pt x="1507" y="2"/>
                      <a:pt x="1492" y="1"/>
                      <a:pt x="1477" y="1"/>
                    </a:cubicBezTo>
                    <a:close/>
                  </a:path>
                </a:pathLst>
              </a:custGeom>
              <a:solidFill>
                <a:srgbClr val="E1EFF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328" name="Google Shape;1328;p55"/>
              <p:cNvSpPr/>
              <p:nvPr/>
            </p:nvSpPr>
            <p:spPr>
              <a:xfrm>
                <a:off x="3897175" y="1762300"/>
                <a:ext cx="85150" cy="79275"/>
              </a:xfrm>
              <a:custGeom>
                <a:avLst/>
                <a:gdLst/>
                <a:ahLst/>
                <a:cxnLst/>
                <a:rect l="l" t="t" r="r" b="b"/>
                <a:pathLst>
                  <a:path w="3406" h="3171" extrusionOk="0">
                    <a:moveTo>
                      <a:pt x="2089" y="0"/>
                    </a:moveTo>
                    <a:cubicBezTo>
                      <a:pt x="1621" y="0"/>
                      <a:pt x="1109" y="230"/>
                      <a:pt x="700" y="677"/>
                    </a:cubicBezTo>
                    <a:cubicBezTo>
                      <a:pt x="62" y="1406"/>
                      <a:pt x="1" y="2379"/>
                      <a:pt x="548" y="2865"/>
                    </a:cubicBezTo>
                    <a:cubicBezTo>
                      <a:pt x="777" y="3070"/>
                      <a:pt x="1064" y="3170"/>
                      <a:pt x="1369" y="3170"/>
                    </a:cubicBezTo>
                    <a:cubicBezTo>
                      <a:pt x="1831" y="3170"/>
                      <a:pt x="2333" y="2940"/>
                      <a:pt x="2737" y="2500"/>
                    </a:cubicBezTo>
                    <a:cubicBezTo>
                      <a:pt x="3375" y="1771"/>
                      <a:pt x="3405" y="798"/>
                      <a:pt x="2889" y="282"/>
                    </a:cubicBezTo>
                    <a:cubicBezTo>
                      <a:pt x="2664" y="93"/>
                      <a:pt x="2385" y="0"/>
                      <a:pt x="2089" y="0"/>
                    </a:cubicBezTo>
                    <a:close/>
                  </a:path>
                </a:pathLst>
              </a:custGeom>
              <a:solidFill>
                <a:srgbClr val="FFCFB8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329" name="Google Shape;1329;p55"/>
              <p:cNvSpPr/>
              <p:nvPr/>
            </p:nvSpPr>
            <p:spPr>
              <a:xfrm>
                <a:off x="3920750" y="1775600"/>
                <a:ext cx="49400" cy="48475"/>
              </a:xfrm>
              <a:custGeom>
                <a:avLst/>
                <a:gdLst/>
                <a:ahLst/>
                <a:cxnLst/>
                <a:rect l="l" t="t" r="r" b="b"/>
                <a:pathLst>
                  <a:path w="1976" h="1939" extrusionOk="0">
                    <a:moveTo>
                      <a:pt x="1075" y="0"/>
                    </a:moveTo>
                    <a:cubicBezTo>
                      <a:pt x="920" y="0"/>
                      <a:pt x="760" y="38"/>
                      <a:pt x="608" y="114"/>
                    </a:cubicBezTo>
                    <a:cubicBezTo>
                      <a:pt x="456" y="175"/>
                      <a:pt x="335" y="266"/>
                      <a:pt x="213" y="357"/>
                    </a:cubicBezTo>
                    <a:cubicBezTo>
                      <a:pt x="122" y="509"/>
                      <a:pt x="61" y="722"/>
                      <a:pt x="152" y="874"/>
                    </a:cubicBezTo>
                    <a:cubicBezTo>
                      <a:pt x="183" y="1026"/>
                      <a:pt x="304" y="1087"/>
                      <a:pt x="365" y="1178"/>
                    </a:cubicBezTo>
                    <a:cubicBezTo>
                      <a:pt x="456" y="1239"/>
                      <a:pt x="487" y="1269"/>
                      <a:pt x="517" y="1361"/>
                    </a:cubicBezTo>
                    <a:cubicBezTo>
                      <a:pt x="578" y="1482"/>
                      <a:pt x="578" y="1573"/>
                      <a:pt x="487" y="1664"/>
                    </a:cubicBezTo>
                    <a:cubicBezTo>
                      <a:pt x="429" y="1703"/>
                      <a:pt x="347" y="1741"/>
                      <a:pt x="279" y="1741"/>
                    </a:cubicBezTo>
                    <a:cubicBezTo>
                      <a:pt x="240" y="1741"/>
                      <a:pt x="205" y="1728"/>
                      <a:pt x="183" y="1695"/>
                    </a:cubicBezTo>
                    <a:cubicBezTo>
                      <a:pt x="156" y="1686"/>
                      <a:pt x="134" y="1682"/>
                      <a:pt x="117" y="1682"/>
                    </a:cubicBezTo>
                    <a:cubicBezTo>
                      <a:pt x="74" y="1682"/>
                      <a:pt x="52" y="1704"/>
                      <a:pt x="31" y="1725"/>
                    </a:cubicBezTo>
                    <a:cubicBezTo>
                      <a:pt x="0" y="1816"/>
                      <a:pt x="31" y="1847"/>
                      <a:pt x="61" y="1877"/>
                    </a:cubicBezTo>
                    <a:cubicBezTo>
                      <a:pt x="152" y="1938"/>
                      <a:pt x="213" y="1938"/>
                      <a:pt x="274" y="1938"/>
                    </a:cubicBezTo>
                    <a:cubicBezTo>
                      <a:pt x="426" y="1938"/>
                      <a:pt x="578" y="1877"/>
                      <a:pt x="639" y="1786"/>
                    </a:cubicBezTo>
                    <a:cubicBezTo>
                      <a:pt x="791" y="1634"/>
                      <a:pt x="821" y="1361"/>
                      <a:pt x="730" y="1178"/>
                    </a:cubicBezTo>
                    <a:cubicBezTo>
                      <a:pt x="669" y="1057"/>
                      <a:pt x="578" y="965"/>
                      <a:pt x="487" y="935"/>
                    </a:cubicBezTo>
                    <a:cubicBezTo>
                      <a:pt x="426" y="874"/>
                      <a:pt x="335" y="813"/>
                      <a:pt x="304" y="753"/>
                    </a:cubicBezTo>
                    <a:cubicBezTo>
                      <a:pt x="274" y="661"/>
                      <a:pt x="304" y="570"/>
                      <a:pt x="335" y="479"/>
                    </a:cubicBezTo>
                    <a:lnTo>
                      <a:pt x="426" y="418"/>
                    </a:lnTo>
                    <a:cubicBezTo>
                      <a:pt x="517" y="418"/>
                      <a:pt x="669" y="449"/>
                      <a:pt x="760" y="509"/>
                    </a:cubicBezTo>
                    <a:cubicBezTo>
                      <a:pt x="821" y="631"/>
                      <a:pt x="882" y="753"/>
                      <a:pt x="821" y="874"/>
                    </a:cubicBezTo>
                    <a:cubicBezTo>
                      <a:pt x="821" y="935"/>
                      <a:pt x="882" y="965"/>
                      <a:pt x="912" y="1026"/>
                    </a:cubicBezTo>
                    <a:lnTo>
                      <a:pt x="942" y="1026"/>
                    </a:lnTo>
                    <a:cubicBezTo>
                      <a:pt x="1034" y="1026"/>
                      <a:pt x="1064" y="965"/>
                      <a:pt x="1064" y="905"/>
                    </a:cubicBezTo>
                    <a:cubicBezTo>
                      <a:pt x="1094" y="722"/>
                      <a:pt x="1064" y="479"/>
                      <a:pt x="912" y="327"/>
                    </a:cubicBezTo>
                    <a:cubicBezTo>
                      <a:pt x="882" y="297"/>
                      <a:pt x="791" y="205"/>
                      <a:pt x="730" y="205"/>
                    </a:cubicBezTo>
                    <a:cubicBezTo>
                      <a:pt x="796" y="194"/>
                      <a:pt x="863" y="187"/>
                      <a:pt x="928" y="187"/>
                    </a:cubicBezTo>
                    <a:cubicBezTo>
                      <a:pt x="1042" y="187"/>
                      <a:pt x="1150" y="208"/>
                      <a:pt x="1246" y="266"/>
                    </a:cubicBezTo>
                    <a:cubicBezTo>
                      <a:pt x="1429" y="357"/>
                      <a:pt x="1550" y="631"/>
                      <a:pt x="1490" y="813"/>
                    </a:cubicBezTo>
                    <a:cubicBezTo>
                      <a:pt x="1429" y="905"/>
                      <a:pt x="1490" y="935"/>
                      <a:pt x="1520" y="965"/>
                    </a:cubicBezTo>
                    <a:cubicBezTo>
                      <a:pt x="1539" y="984"/>
                      <a:pt x="1558" y="991"/>
                      <a:pt x="1576" y="991"/>
                    </a:cubicBezTo>
                    <a:cubicBezTo>
                      <a:pt x="1616" y="991"/>
                      <a:pt x="1651" y="956"/>
                      <a:pt x="1672" y="935"/>
                    </a:cubicBezTo>
                    <a:cubicBezTo>
                      <a:pt x="1976" y="661"/>
                      <a:pt x="1824" y="297"/>
                      <a:pt x="1520" y="114"/>
                    </a:cubicBezTo>
                    <a:cubicBezTo>
                      <a:pt x="1383" y="38"/>
                      <a:pt x="1231" y="0"/>
                      <a:pt x="1075" y="0"/>
                    </a:cubicBezTo>
                    <a:close/>
                  </a:path>
                </a:pathLst>
              </a:custGeom>
              <a:solidFill>
                <a:srgbClr val="C16B5B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330" name="Google Shape;1330;p55"/>
              <p:cNvSpPr/>
              <p:nvPr/>
            </p:nvSpPr>
            <p:spPr>
              <a:xfrm>
                <a:off x="3863750" y="2557925"/>
                <a:ext cx="196850" cy="122600"/>
              </a:xfrm>
              <a:custGeom>
                <a:avLst/>
                <a:gdLst/>
                <a:ahLst/>
                <a:cxnLst/>
                <a:rect l="l" t="t" r="r" b="b"/>
                <a:pathLst>
                  <a:path w="7874" h="4904" extrusionOk="0">
                    <a:moveTo>
                      <a:pt x="5451" y="1"/>
                    </a:moveTo>
                    <a:cubicBezTo>
                      <a:pt x="5425" y="1"/>
                      <a:pt x="5401" y="3"/>
                      <a:pt x="5381" y="7"/>
                    </a:cubicBezTo>
                    <a:cubicBezTo>
                      <a:pt x="5046" y="68"/>
                      <a:pt x="4985" y="493"/>
                      <a:pt x="4438" y="615"/>
                    </a:cubicBezTo>
                    <a:cubicBezTo>
                      <a:pt x="4335" y="633"/>
                      <a:pt x="4216" y="639"/>
                      <a:pt x="4088" y="639"/>
                    </a:cubicBezTo>
                    <a:cubicBezTo>
                      <a:pt x="3833" y="639"/>
                      <a:pt x="3543" y="615"/>
                      <a:pt x="3278" y="615"/>
                    </a:cubicBezTo>
                    <a:cubicBezTo>
                      <a:pt x="3013" y="615"/>
                      <a:pt x="2773" y="639"/>
                      <a:pt x="2615" y="737"/>
                    </a:cubicBezTo>
                    <a:cubicBezTo>
                      <a:pt x="2250" y="949"/>
                      <a:pt x="1" y="3168"/>
                      <a:pt x="517" y="3624"/>
                    </a:cubicBezTo>
                    <a:cubicBezTo>
                      <a:pt x="544" y="3646"/>
                      <a:pt x="579" y="3656"/>
                      <a:pt x="618" y="3656"/>
                    </a:cubicBezTo>
                    <a:cubicBezTo>
                      <a:pt x="1028" y="3656"/>
                      <a:pt x="2042" y="2621"/>
                      <a:pt x="2098" y="2621"/>
                    </a:cubicBezTo>
                    <a:lnTo>
                      <a:pt x="2098" y="2621"/>
                    </a:lnTo>
                    <a:cubicBezTo>
                      <a:pt x="2128" y="2621"/>
                      <a:pt x="821" y="4415"/>
                      <a:pt x="1277" y="4718"/>
                    </a:cubicBezTo>
                    <a:cubicBezTo>
                      <a:pt x="1309" y="4742"/>
                      <a:pt x="1344" y="4752"/>
                      <a:pt x="1383" y="4752"/>
                    </a:cubicBezTo>
                    <a:cubicBezTo>
                      <a:pt x="1897" y="4752"/>
                      <a:pt x="2982" y="2863"/>
                      <a:pt x="3067" y="2863"/>
                    </a:cubicBezTo>
                    <a:cubicBezTo>
                      <a:pt x="3069" y="2863"/>
                      <a:pt x="3070" y="2864"/>
                      <a:pt x="3071" y="2864"/>
                    </a:cubicBezTo>
                    <a:cubicBezTo>
                      <a:pt x="3162" y="2895"/>
                      <a:pt x="2311" y="4688"/>
                      <a:pt x="2797" y="4870"/>
                    </a:cubicBezTo>
                    <a:cubicBezTo>
                      <a:pt x="2822" y="4879"/>
                      <a:pt x="2846" y="4883"/>
                      <a:pt x="2872" y="4883"/>
                    </a:cubicBezTo>
                    <a:cubicBezTo>
                      <a:pt x="3373" y="4883"/>
                      <a:pt x="3953" y="3229"/>
                      <a:pt x="3982" y="3229"/>
                    </a:cubicBezTo>
                    <a:lnTo>
                      <a:pt x="3982" y="3229"/>
                    </a:lnTo>
                    <a:cubicBezTo>
                      <a:pt x="4074" y="3229"/>
                      <a:pt x="3922" y="4840"/>
                      <a:pt x="4286" y="4901"/>
                    </a:cubicBezTo>
                    <a:cubicBezTo>
                      <a:pt x="4295" y="4903"/>
                      <a:pt x="4304" y="4904"/>
                      <a:pt x="4313" y="4904"/>
                    </a:cubicBezTo>
                    <a:cubicBezTo>
                      <a:pt x="4691" y="4904"/>
                      <a:pt x="4896" y="3016"/>
                      <a:pt x="4985" y="3016"/>
                    </a:cubicBezTo>
                    <a:cubicBezTo>
                      <a:pt x="5034" y="3016"/>
                      <a:pt x="5550" y="3211"/>
                      <a:pt x="6096" y="3211"/>
                    </a:cubicBezTo>
                    <a:cubicBezTo>
                      <a:pt x="6233" y="3211"/>
                      <a:pt x="6371" y="3199"/>
                      <a:pt x="6505" y="3168"/>
                    </a:cubicBezTo>
                    <a:cubicBezTo>
                      <a:pt x="7144" y="2956"/>
                      <a:pt x="7873" y="1709"/>
                      <a:pt x="7630" y="1223"/>
                    </a:cubicBezTo>
                    <a:cubicBezTo>
                      <a:pt x="7427" y="818"/>
                      <a:pt x="5959" y="1"/>
                      <a:pt x="5451" y="1"/>
                    </a:cubicBezTo>
                    <a:close/>
                  </a:path>
                </a:pathLst>
              </a:custGeom>
              <a:solidFill>
                <a:srgbClr val="FFCFB8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331" name="Google Shape;1331;p55"/>
              <p:cNvSpPr/>
              <p:nvPr/>
            </p:nvSpPr>
            <p:spPr>
              <a:xfrm>
                <a:off x="3950375" y="2040600"/>
                <a:ext cx="300175" cy="578300"/>
              </a:xfrm>
              <a:custGeom>
                <a:avLst/>
                <a:gdLst/>
                <a:ahLst/>
                <a:cxnLst/>
                <a:rect l="l" t="t" r="r" b="b"/>
                <a:pathLst>
                  <a:path w="12007" h="23132" extrusionOk="0">
                    <a:moveTo>
                      <a:pt x="608" y="1"/>
                    </a:moveTo>
                    <a:lnTo>
                      <a:pt x="0" y="7356"/>
                    </a:lnTo>
                    <a:lnTo>
                      <a:pt x="5988" y="11885"/>
                    </a:lnTo>
                    <a:lnTo>
                      <a:pt x="365" y="20700"/>
                    </a:lnTo>
                    <a:cubicBezTo>
                      <a:pt x="1429" y="22372"/>
                      <a:pt x="4255" y="23132"/>
                      <a:pt x="4255" y="23132"/>
                    </a:cubicBezTo>
                    <a:cubicBezTo>
                      <a:pt x="4255" y="23132"/>
                      <a:pt x="10000" y="14651"/>
                      <a:pt x="10547" y="13770"/>
                    </a:cubicBezTo>
                    <a:cubicBezTo>
                      <a:pt x="12006" y="11521"/>
                      <a:pt x="11733" y="9363"/>
                      <a:pt x="10061" y="7843"/>
                    </a:cubicBezTo>
                    <a:cubicBezTo>
                      <a:pt x="8572" y="6536"/>
                      <a:pt x="2584" y="1004"/>
                      <a:pt x="608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332" name="Google Shape;1332;p55"/>
              <p:cNvSpPr/>
              <p:nvPr/>
            </p:nvSpPr>
            <p:spPr>
              <a:xfrm>
                <a:off x="3905825" y="2186300"/>
                <a:ext cx="56200" cy="39500"/>
              </a:xfrm>
              <a:custGeom>
                <a:avLst/>
                <a:gdLst/>
                <a:ahLst/>
                <a:cxnLst/>
                <a:rect l="l" t="t" r="r" b="b"/>
                <a:pathLst>
                  <a:path w="2248" h="1580" extrusionOk="0">
                    <a:moveTo>
                      <a:pt x="78" y="1"/>
                    </a:moveTo>
                    <a:cubicBezTo>
                      <a:pt x="32" y="1"/>
                      <a:pt x="0" y="50"/>
                      <a:pt x="50" y="100"/>
                    </a:cubicBezTo>
                    <a:cubicBezTo>
                      <a:pt x="749" y="586"/>
                      <a:pt x="1479" y="1073"/>
                      <a:pt x="2147" y="1559"/>
                    </a:cubicBezTo>
                    <a:cubicBezTo>
                      <a:pt x="2155" y="1574"/>
                      <a:pt x="2166" y="1579"/>
                      <a:pt x="2176" y="1579"/>
                    </a:cubicBezTo>
                    <a:cubicBezTo>
                      <a:pt x="2211" y="1579"/>
                      <a:pt x="2247" y="1521"/>
                      <a:pt x="2178" y="1498"/>
                    </a:cubicBezTo>
                    <a:cubicBezTo>
                      <a:pt x="1509" y="1012"/>
                      <a:pt x="780" y="495"/>
                      <a:pt x="111" y="9"/>
                    </a:cubicBezTo>
                    <a:cubicBezTo>
                      <a:pt x="100" y="3"/>
                      <a:pt x="89" y="1"/>
                      <a:pt x="78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333" name="Google Shape;1333;p55"/>
              <p:cNvSpPr/>
              <p:nvPr/>
            </p:nvSpPr>
            <p:spPr>
              <a:xfrm>
                <a:off x="3906300" y="2194875"/>
                <a:ext cx="18275" cy="3825"/>
              </a:xfrm>
              <a:custGeom>
                <a:avLst/>
                <a:gdLst/>
                <a:ahLst/>
                <a:cxnLst/>
                <a:rect l="l" t="t" r="r" b="b"/>
                <a:pathLst>
                  <a:path w="731" h="153" extrusionOk="0">
                    <a:moveTo>
                      <a:pt x="31" y="0"/>
                    </a:moveTo>
                    <a:cubicBezTo>
                      <a:pt x="1" y="0"/>
                      <a:pt x="1" y="122"/>
                      <a:pt x="31" y="122"/>
                    </a:cubicBezTo>
                    <a:cubicBezTo>
                      <a:pt x="244" y="122"/>
                      <a:pt x="457" y="152"/>
                      <a:pt x="639" y="152"/>
                    </a:cubicBezTo>
                    <a:cubicBezTo>
                      <a:pt x="730" y="152"/>
                      <a:pt x="730" y="30"/>
                      <a:pt x="639" y="30"/>
                    </a:cubicBezTo>
                    <a:cubicBezTo>
                      <a:pt x="457" y="30"/>
                      <a:pt x="244" y="0"/>
                      <a:pt x="31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334" name="Google Shape;1334;p55"/>
              <p:cNvSpPr/>
              <p:nvPr/>
            </p:nvSpPr>
            <p:spPr>
              <a:xfrm>
                <a:off x="3581075" y="2131800"/>
                <a:ext cx="86650" cy="226875"/>
              </a:xfrm>
              <a:custGeom>
                <a:avLst/>
                <a:gdLst/>
                <a:ahLst/>
                <a:cxnLst/>
                <a:rect l="l" t="t" r="r" b="b"/>
                <a:pathLst>
                  <a:path w="3466" h="9075" extrusionOk="0">
                    <a:moveTo>
                      <a:pt x="3374" y="0"/>
                    </a:moveTo>
                    <a:cubicBezTo>
                      <a:pt x="2706" y="304"/>
                      <a:pt x="2098" y="699"/>
                      <a:pt x="1611" y="1246"/>
                    </a:cubicBezTo>
                    <a:cubicBezTo>
                      <a:pt x="1095" y="1763"/>
                      <a:pt x="699" y="2432"/>
                      <a:pt x="426" y="3131"/>
                    </a:cubicBezTo>
                    <a:cubicBezTo>
                      <a:pt x="152" y="3860"/>
                      <a:pt x="0" y="4651"/>
                      <a:pt x="92" y="5471"/>
                    </a:cubicBezTo>
                    <a:cubicBezTo>
                      <a:pt x="122" y="6231"/>
                      <a:pt x="365" y="7022"/>
                      <a:pt x="760" y="7660"/>
                    </a:cubicBezTo>
                    <a:cubicBezTo>
                      <a:pt x="1155" y="8237"/>
                      <a:pt x="1672" y="8724"/>
                      <a:pt x="2341" y="8997"/>
                    </a:cubicBezTo>
                    <a:cubicBezTo>
                      <a:pt x="2402" y="9028"/>
                      <a:pt x="2493" y="9058"/>
                      <a:pt x="2554" y="9058"/>
                    </a:cubicBezTo>
                    <a:cubicBezTo>
                      <a:pt x="2571" y="9070"/>
                      <a:pt x="2586" y="9075"/>
                      <a:pt x="2597" y="9075"/>
                    </a:cubicBezTo>
                    <a:cubicBezTo>
                      <a:pt x="2644" y="9075"/>
                      <a:pt x="2639" y="8991"/>
                      <a:pt x="2614" y="8967"/>
                    </a:cubicBezTo>
                    <a:cubicBezTo>
                      <a:pt x="1946" y="8724"/>
                      <a:pt x="1399" y="8298"/>
                      <a:pt x="973" y="7782"/>
                    </a:cubicBezTo>
                    <a:cubicBezTo>
                      <a:pt x="517" y="7174"/>
                      <a:pt x="244" y="6444"/>
                      <a:pt x="183" y="5684"/>
                    </a:cubicBezTo>
                    <a:cubicBezTo>
                      <a:pt x="92" y="4924"/>
                      <a:pt x="183" y="4134"/>
                      <a:pt x="395" y="3405"/>
                    </a:cubicBezTo>
                    <a:cubicBezTo>
                      <a:pt x="639" y="2675"/>
                      <a:pt x="1003" y="2037"/>
                      <a:pt x="1490" y="1459"/>
                    </a:cubicBezTo>
                    <a:cubicBezTo>
                      <a:pt x="1946" y="942"/>
                      <a:pt x="2523" y="487"/>
                      <a:pt x="3161" y="183"/>
                    </a:cubicBezTo>
                    <a:lnTo>
                      <a:pt x="3405" y="61"/>
                    </a:lnTo>
                    <a:cubicBezTo>
                      <a:pt x="3465" y="61"/>
                      <a:pt x="3435" y="0"/>
                      <a:pt x="3374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335" name="Google Shape;1335;p55"/>
              <p:cNvSpPr/>
              <p:nvPr/>
            </p:nvSpPr>
            <p:spPr>
              <a:xfrm>
                <a:off x="3655550" y="2028150"/>
                <a:ext cx="34200" cy="109475"/>
              </a:xfrm>
              <a:custGeom>
                <a:avLst/>
                <a:gdLst/>
                <a:ahLst/>
                <a:cxnLst/>
                <a:rect l="l" t="t" r="r" b="b"/>
                <a:pathLst>
                  <a:path w="1368" h="4379" extrusionOk="0">
                    <a:moveTo>
                      <a:pt x="1323" y="0"/>
                    </a:moveTo>
                    <a:cubicBezTo>
                      <a:pt x="1301" y="0"/>
                      <a:pt x="1274" y="16"/>
                      <a:pt x="1246" y="43"/>
                    </a:cubicBezTo>
                    <a:cubicBezTo>
                      <a:pt x="912" y="1137"/>
                      <a:pt x="608" y="2262"/>
                      <a:pt x="274" y="3386"/>
                    </a:cubicBezTo>
                    <a:cubicBezTo>
                      <a:pt x="182" y="3690"/>
                      <a:pt x="91" y="4025"/>
                      <a:pt x="0" y="4329"/>
                    </a:cubicBezTo>
                    <a:cubicBezTo>
                      <a:pt x="0" y="4364"/>
                      <a:pt x="42" y="4379"/>
                      <a:pt x="76" y="4379"/>
                    </a:cubicBezTo>
                    <a:cubicBezTo>
                      <a:pt x="101" y="4379"/>
                      <a:pt x="122" y="4372"/>
                      <a:pt x="122" y="4359"/>
                    </a:cubicBezTo>
                    <a:cubicBezTo>
                      <a:pt x="456" y="3265"/>
                      <a:pt x="760" y="2110"/>
                      <a:pt x="1094" y="1015"/>
                    </a:cubicBezTo>
                    <a:cubicBezTo>
                      <a:pt x="1186" y="712"/>
                      <a:pt x="1307" y="377"/>
                      <a:pt x="1368" y="73"/>
                    </a:cubicBezTo>
                    <a:cubicBezTo>
                      <a:pt x="1368" y="23"/>
                      <a:pt x="1350" y="0"/>
                      <a:pt x="1323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336" name="Google Shape;1336;p55"/>
              <p:cNvSpPr/>
              <p:nvPr/>
            </p:nvSpPr>
            <p:spPr>
              <a:xfrm>
                <a:off x="3850075" y="2326250"/>
                <a:ext cx="60825" cy="47225"/>
              </a:xfrm>
              <a:custGeom>
                <a:avLst/>
                <a:gdLst/>
                <a:ahLst/>
                <a:cxnLst/>
                <a:rect l="l" t="t" r="r" b="b"/>
                <a:pathLst>
                  <a:path w="2433" h="1889" extrusionOk="0">
                    <a:moveTo>
                      <a:pt x="2371" y="1"/>
                    </a:moveTo>
                    <a:cubicBezTo>
                      <a:pt x="2354" y="1"/>
                      <a:pt x="2341" y="11"/>
                      <a:pt x="2341" y="34"/>
                    </a:cubicBezTo>
                    <a:cubicBezTo>
                      <a:pt x="2098" y="794"/>
                      <a:pt x="1520" y="1432"/>
                      <a:pt x="760" y="1675"/>
                    </a:cubicBezTo>
                    <a:cubicBezTo>
                      <a:pt x="548" y="1736"/>
                      <a:pt x="304" y="1797"/>
                      <a:pt x="92" y="1797"/>
                    </a:cubicBezTo>
                    <a:cubicBezTo>
                      <a:pt x="0" y="1797"/>
                      <a:pt x="0" y="1888"/>
                      <a:pt x="92" y="1888"/>
                    </a:cubicBezTo>
                    <a:cubicBezTo>
                      <a:pt x="912" y="1858"/>
                      <a:pt x="1733" y="1402"/>
                      <a:pt x="2189" y="672"/>
                    </a:cubicBezTo>
                    <a:cubicBezTo>
                      <a:pt x="2280" y="490"/>
                      <a:pt x="2402" y="277"/>
                      <a:pt x="2432" y="64"/>
                    </a:cubicBezTo>
                    <a:cubicBezTo>
                      <a:pt x="2432" y="27"/>
                      <a:pt x="2397" y="1"/>
                      <a:pt x="2371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337" name="Google Shape;1337;p55"/>
              <p:cNvSpPr/>
              <p:nvPr/>
            </p:nvSpPr>
            <p:spPr>
              <a:xfrm>
                <a:off x="3863750" y="2485700"/>
                <a:ext cx="40175" cy="18475"/>
              </a:xfrm>
              <a:custGeom>
                <a:avLst/>
                <a:gdLst/>
                <a:ahLst/>
                <a:cxnLst/>
                <a:rect l="l" t="t" r="r" b="b"/>
                <a:pathLst>
                  <a:path w="1607" h="739" extrusionOk="0">
                    <a:moveTo>
                      <a:pt x="1539" y="1"/>
                    </a:moveTo>
                    <a:cubicBezTo>
                      <a:pt x="1532" y="1"/>
                      <a:pt x="1526" y="3"/>
                      <a:pt x="1520" y="9"/>
                    </a:cubicBezTo>
                    <a:cubicBezTo>
                      <a:pt x="1095" y="343"/>
                      <a:pt x="608" y="525"/>
                      <a:pt x="61" y="616"/>
                    </a:cubicBezTo>
                    <a:cubicBezTo>
                      <a:pt x="1" y="616"/>
                      <a:pt x="1" y="738"/>
                      <a:pt x="61" y="738"/>
                    </a:cubicBezTo>
                    <a:cubicBezTo>
                      <a:pt x="639" y="647"/>
                      <a:pt x="1186" y="465"/>
                      <a:pt x="1581" y="130"/>
                    </a:cubicBezTo>
                    <a:cubicBezTo>
                      <a:pt x="1606" y="55"/>
                      <a:pt x="1569" y="1"/>
                      <a:pt x="1539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338" name="Google Shape;1338;p55"/>
              <p:cNvSpPr/>
              <p:nvPr/>
            </p:nvSpPr>
            <p:spPr>
              <a:xfrm>
                <a:off x="3586400" y="2350775"/>
                <a:ext cx="44850" cy="139450"/>
              </a:xfrm>
              <a:custGeom>
                <a:avLst/>
                <a:gdLst/>
                <a:ahLst/>
                <a:cxnLst/>
                <a:rect l="l" t="t" r="r" b="b"/>
                <a:pathLst>
                  <a:path w="1794" h="5578" extrusionOk="0">
                    <a:moveTo>
                      <a:pt x="1731" y="1"/>
                    </a:moveTo>
                    <a:cubicBezTo>
                      <a:pt x="1708" y="1"/>
                      <a:pt x="1685" y="18"/>
                      <a:pt x="1672" y="56"/>
                    </a:cubicBezTo>
                    <a:cubicBezTo>
                      <a:pt x="1246" y="1454"/>
                      <a:pt x="790" y="2852"/>
                      <a:pt x="365" y="4311"/>
                    </a:cubicBezTo>
                    <a:cubicBezTo>
                      <a:pt x="274" y="4706"/>
                      <a:pt x="152" y="5102"/>
                      <a:pt x="0" y="5527"/>
                    </a:cubicBezTo>
                    <a:cubicBezTo>
                      <a:pt x="0" y="5563"/>
                      <a:pt x="21" y="5578"/>
                      <a:pt x="50" y="5578"/>
                    </a:cubicBezTo>
                    <a:cubicBezTo>
                      <a:pt x="71" y="5578"/>
                      <a:pt x="97" y="5570"/>
                      <a:pt x="122" y="5558"/>
                    </a:cubicBezTo>
                    <a:cubicBezTo>
                      <a:pt x="517" y="4159"/>
                      <a:pt x="973" y="2731"/>
                      <a:pt x="1398" y="1302"/>
                    </a:cubicBezTo>
                    <a:cubicBezTo>
                      <a:pt x="1520" y="877"/>
                      <a:pt x="1641" y="512"/>
                      <a:pt x="1793" y="86"/>
                    </a:cubicBezTo>
                    <a:cubicBezTo>
                      <a:pt x="1793" y="33"/>
                      <a:pt x="1763" y="1"/>
                      <a:pt x="1731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339" name="Google Shape;1339;p55"/>
              <p:cNvSpPr/>
              <p:nvPr/>
            </p:nvSpPr>
            <p:spPr>
              <a:xfrm>
                <a:off x="3998250" y="1014750"/>
                <a:ext cx="744725" cy="660375"/>
              </a:xfrm>
              <a:custGeom>
                <a:avLst/>
                <a:gdLst/>
                <a:ahLst/>
                <a:cxnLst/>
                <a:rect l="l" t="t" r="r" b="b"/>
                <a:pathLst>
                  <a:path w="29789" h="26415" extrusionOk="0">
                    <a:moveTo>
                      <a:pt x="14894" y="1"/>
                    </a:moveTo>
                    <a:cubicBezTo>
                      <a:pt x="6688" y="1"/>
                      <a:pt x="1" y="5168"/>
                      <a:pt x="1" y="11551"/>
                    </a:cubicBezTo>
                    <a:cubicBezTo>
                      <a:pt x="1" y="15867"/>
                      <a:pt x="3131" y="19667"/>
                      <a:pt x="7691" y="21642"/>
                    </a:cubicBezTo>
                    <a:cubicBezTo>
                      <a:pt x="6809" y="23557"/>
                      <a:pt x="5472" y="25229"/>
                      <a:pt x="3466" y="26080"/>
                    </a:cubicBezTo>
                    <a:cubicBezTo>
                      <a:pt x="3283" y="26171"/>
                      <a:pt x="3375" y="26414"/>
                      <a:pt x="3587" y="26414"/>
                    </a:cubicBezTo>
                    <a:cubicBezTo>
                      <a:pt x="6171" y="26414"/>
                      <a:pt x="8694" y="25259"/>
                      <a:pt x="10487" y="23345"/>
                    </a:cubicBezTo>
                    <a:lnTo>
                      <a:pt x="11065" y="22676"/>
                    </a:lnTo>
                    <a:cubicBezTo>
                      <a:pt x="12280" y="22949"/>
                      <a:pt x="13587" y="23041"/>
                      <a:pt x="14894" y="23041"/>
                    </a:cubicBezTo>
                    <a:cubicBezTo>
                      <a:pt x="23101" y="23041"/>
                      <a:pt x="29788" y="17873"/>
                      <a:pt x="29788" y="11490"/>
                    </a:cubicBezTo>
                    <a:cubicBezTo>
                      <a:pt x="29758" y="5168"/>
                      <a:pt x="23101" y="1"/>
                      <a:pt x="14894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340" name="Google Shape;1340;p55"/>
              <p:cNvSpPr/>
              <p:nvPr/>
            </p:nvSpPr>
            <p:spPr>
              <a:xfrm>
                <a:off x="3945075" y="2112550"/>
                <a:ext cx="34200" cy="109475"/>
              </a:xfrm>
              <a:custGeom>
                <a:avLst/>
                <a:gdLst/>
                <a:ahLst/>
                <a:cxnLst/>
                <a:rect l="l" t="t" r="r" b="b"/>
                <a:pathLst>
                  <a:path w="1368" h="4379" extrusionOk="0">
                    <a:moveTo>
                      <a:pt x="1323" y="0"/>
                    </a:moveTo>
                    <a:cubicBezTo>
                      <a:pt x="1301" y="0"/>
                      <a:pt x="1274" y="16"/>
                      <a:pt x="1246" y="43"/>
                    </a:cubicBezTo>
                    <a:cubicBezTo>
                      <a:pt x="912" y="1137"/>
                      <a:pt x="608" y="2262"/>
                      <a:pt x="274" y="3386"/>
                    </a:cubicBezTo>
                    <a:cubicBezTo>
                      <a:pt x="182" y="3690"/>
                      <a:pt x="91" y="4025"/>
                      <a:pt x="0" y="4329"/>
                    </a:cubicBezTo>
                    <a:cubicBezTo>
                      <a:pt x="0" y="4364"/>
                      <a:pt x="42" y="4379"/>
                      <a:pt x="76" y="4379"/>
                    </a:cubicBezTo>
                    <a:cubicBezTo>
                      <a:pt x="101" y="4379"/>
                      <a:pt x="122" y="4372"/>
                      <a:pt x="122" y="4359"/>
                    </a:cubicBezTo>
                    <a:cubicBezTo>
                      <a:pt x="456" y="3265"/>
                      <a:pt x="760" y="2110"/>
                      <a:pt x="1094" y="1015"/>
                    </a:cubicBezTo>
                    <a:cubicBezTo>
                      <a:pt x="1186" y="712"/>
                      <a:pt x="1307" y="377"/>
                      <a:pt x="1368" y="73"/>
                    </a:cubicBezTo>
                    <a:cubicBezTo>
                      <a:pt x="1368" y="23"/>
                      <a:pt x="1350" y="0"/>
                      <a:pt x="1323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  <p:grpSp>
        <p:nvGrpSpPr>
          <p:cNvPr id="1341" name="Google Shape;1341;p55"/>
          <p:cNvGrpSpPr/>
          <p:nvPr/>
        </p:nvGrpSpPr>
        <p:grpSpPr>
          <a:xfrm>
            <a:off x="388950" y="2149794"/>
            <a:ext cx="2552726" cy="4809734"/>
            <a:chOff x="388950" y="2149794"/>
            <a:chExt cx="2552726" cy="4809734"/>
          </a:xfrm>
        </p:grpSpPr>
        <p:grpSp>
          <p:nvGrpSpPr>
            <p:cNvPr id="1342" name="Google Shape;1342;p55"/>
            <p:cNvGrpSpPr/>
            <p:nvPr/>
          </p:nvGrpSpPr>
          <p:grpSpPr>
            <a:xfrm>
              <a:off x="389097" y="2149794"/>
              <a:ext cx="2552428" cy="4809734"/>
              <a:chOff x="9940850" y="3823650"/>
              <a:chExt cx="1743700" cy="3281975"/>
            </a:xfrm>
          </p:grpSpPr>
          <p:sp>
            <p:nvSpPr>
              <p:cNvPr id="1343" name="Google Shape;1343;p55"/>
              <p:cNvSpPr/>
              <p:nvPr/>
            </p:nvSpPr>
            <p:spPr>
              <a:xfrm>
                <a:off x="10633875" y="4033000"/>
                <a:ext cx="1050675" cy="3072625"/>
              </a:xfrm>
              <a:custGeom>
                <a:avLst/>
                <a:gdLst/>
                <a:ahLst/>
                <a:cxnLst/>
                <a:rect l="l" t="t" r="r" b="b"/>
                <a:pathLst>
                  <a:path w="42027" h="122905" extrusionOk="0">
                    <a:moveTo>
                      <a:pt x="18851" y="1"/>
                    </a:moveTo>
                    <a:cubicBezTo>
                      <a:pt x="17904" y="1"/>
                      <a:pt x="16932" y="214"/>
                      <a:pt x="16049" y="472"/>
                    </a:cubicBezTo>
                    <a:cubicBezTo>
                      <a:pt x="14408" y="927"/>
                      <a:pt x="12888" y="1839"/>
                      <a:pt x="11763" y="3116"/>
                    </a:cubicBezTo>
                    <a:cubicBezTo>
                      <a:pt x="10000" y="5183"/>
                      <a:pt x="10244" y="7189"/>
                      <a:pt x="10244" y="7189"/>
                    </a:cubicBezTo>
                    <a:cubicBezTo>
                      <a:pt x="9605" y="7706"/>
                      <a:pt x="9332" y="8618"/>
                      <a:pt x="9301" y="9469"/>
                    </a:cubicBezTo>
                    <a:cubicBezTo>
                      <a:pt x="9241" y="10593"/>
                      <a:pt x="9545" y="11748"/>
                      <a:pt x="10122" y="12691"/>
                    </a:cubicBezTo>
                    <a:cubicBezTo>
                      <a:pt x="10213" y="12934"/>
                      <a:pt x="10365" y="13146"/>
                      <a:pt x="10548" y="13390"/>
                    </a:cubicBezTo>
                    <a:cubicBezTo>
                      <a:pt x="10669" y="13481"/>
                      <a:pt x="10821" y="13602"/>
                      <a:pt x="10912" y="13724"/>
                    </a:cubicBezTo>
                    <a:cubicBezTo>
                      <a:pt x="11459" y="14241"/>
                      <a:pt x="12128" y="14666"/>
                      <a:pt x="12827" y="14940"/>
                    </a:cubicBezTo>
                    <a:cubicBezTo>
                      <a:pt x="13283" y="16216"/>
                      <a:pt x="13770" y="18131"/>
                      <a:pt x="13952" y="20381"/>
                    </a:cubicBezTo>
                    <a:lnTo>
                      <a:pt x="13253" y="20563"/>
                    </a:lnTo>
                    <a:lnTo>
                      <a:pt x="9210" y="21505"/>
                    </a:lnTo>
                    <a:cubicBezTo>
                      <a:pt x="5076" y="22083"/>
                      <a:pt x="2067" y="36065"/>
                      <a:pt x="2067" y="36065"/>
                    </a:cubicBezTo>
                    <a:cubicBezTo>
                      <a:pt x="2341" y="36126"/>
                      <a:pt x="2614" y="36217"/>
                      <a:pt x="2857" y="36247"/>
                    </a:cubicBezTo>
                    <a:cubicBezTo>
                      <a:pt x="2523" y="38162"/>
                      <a:pt x="2310" y="39773"/>
                      <a:pt x="2158" y="40685"/>
                    </a:cubicBezTo>
                    <a:cubicBezTo>
                      <a:pt x="1702" y="43694"/>
                      <a:pt x="3374" y="45487"/>
                      <a:pt x="5289" y="45761"/>
                    </a:cubicBezTo>
                    <a:cubicBezTo>
                      <a:pt x="4377" y="52296"/>
                      <a:pt x="3921" y="56582"/>
                      <a:pt x="3921" y="56582"/>
                    </a:cubicBezTo>
                    <a:cubicBezTo>
                      <a:pt x="3222" y="65822"/>
                      <a:pt x="7964" y="84880"/>
                      <a:pt x="7964" y="84880"/>
                    </a:cubicBezTo>
                    <a:lnTo>
                      <a:pt x="1003" y="108741"/>
                    </a:lnTo>
                    <a:cubicBezTo>
                      <a:pt x="1003" y="108741"/>
                      <a:pt x="1794" y="109045"/>
                      <a:pt x="2949" y="109470"/>
                    </a:cubicBezTo>
                    <a:cubicBezTo>
                      <a:pt x="2918" y="109531"/>
                      <a:pt x="2918" y="109622"/>
                      <a:pt x="2857" y="109683"/>
                    </a:cubicBezTo>
                    <a:cubicBezTo>
                      <a:pt x="2797" y="109926"/>
                      <a:pt x="2706" y="110108"/>
                      <a:pt x="2675" y="110352"/>
                    </a:cubicBezTo>
                    <a:cubicBezTo>
                      <a:pt x="2675" y="110373"/>
                      <a:pt x="2721" y="110394"/>
                      <a:pt x="2747" y="110394"/>
                    </a:cubicBezTo>
                    <a:cubicBezTo>
                      <a:pt x="2756" y="110394"/>
                      <a:pt x="2762" y="110392"/>
                      <a:pt x="2765" y="110388"/>
                    </a:cubicBezTo>
                    <a:lnTo>
                      <a:pt x="2765" y="110388"/>
                    </a:lnTo>
                    <a:lnTo>
                      <a:pt x="2067" y="113300"/>
                    </a:lnTo>
                    <a:cubicBezTo>
                      <a:pt x="2067" y="113300"/>
                      <a:pt x="1642" y="113695"/>
                      <a:pt x="1186" y="114455"/>
                    </a:cubicBezTo>
                    <a:cubicBezTo>
                      <a:pt x="1125" y="114546"/>
                      <a:pt x="1034" y="114698"/>
                      <a:pt x="973" y="114850"/>
                    </a:cubicBezTo>
                    <a:cubicBezTo>
                      <a:pt x="973" y="114911"/>
                      <a:pt x="912" y="114941"/>
                      <a:pt x="912" y="114941"/>
                    </a:cubicBezTo>
                    <a:cubicBezTo>
                      <a:pt x="882" y="115002"/>
                      <a:pt x="851" y="115063"/>
                      <a:pt x="851" y="115124"/>
                    </a:cubicBezTo>
                    <a:cubicBezTo>
                      <a:pt x="851" y="115124"/>
                      <a:pt x="821" y="115154"/>
                      <a:pt x="821" y="115215"/>
                    </a:cubicBezTo>
                    <a:lnTo>
                      <a:pt x="821" y="115245"/>
                    </a:lnTo>
                    <a:cubicBezTo>
                      <a:pt x="669" y="115549"/>
                      <a:pt x="517" y="115914"/>
                      <a:pt x="395" y="116309"/>
                    </a:cubicBezTo>
                    <a:cubicBezTo>
                      <a:pt x="274" y="116735"/>
                      <a:pt x="152" y="117130"/>
                      <a:pt x="91" y="117646"/>
                    </a:cubicBezTo>
                    <a:lnTo>
                      <a:pt x="91" y="117738"/>
                    </a:lnTo>
                    <a:lnTo>
                      <a:pt x="91" y="117829"/>
                    </a:lnTo>
                    <a:cubicBezTo>
                      <a:pt x="61" y="117981"/>
                      <a:pt x="61" y="118102"/>
                      <a:pt x="61" y="118254"/>
                    </a:cubicBezTo>
                    <a:cubicBezTo>
                      <a:pt x="61" y="118406"/>
                      <a:pt x="61" y="118558"/>
                      <a:pt x="0" y="118710"/>
                    </a:cubicBezTo>
                    <a:lnTo>
                      <a:pt x="16323" y="122905"/>
                    </a:lnTo>
                    <a:cubicBezTo>
                      <a:pt x="16323" y="122905"/>
                      <a:pt x="16323" y="122874"/>
                      <a:pt x="16353" y="122844"/>
                    </a:cubicBezTo>
                    <a:cubicBezTo>
                      <a:pt x="16384" y="122753"/>
                      <a:pt x="16414" y="122662"/>
                      <a:pt x="16475" y="122510"/>
                    </a:cubicBezTo>
                    <a:cubicBezTo>
                      <a:pt x="16505" y="122388"/>
                      <a:pt x="16505" y="122236"/>
                      <a:pt x="16536" y="122084"/>
                    </a:cubicBezTo>
                    <a:lnTo>
                      <a:pt x="16536" y="121993"/>
                    </a:lnTo>
                    <a:lnTo>
                      <a:pt x="16536" y="121902"/>
                    </a:lnTo>
                    <a:cubicBezTo>
                      <a:pt x="16627" y="120929"/>
                      <a:pt x="16262" y="119501"/>
                      <a:pt x="14134" y="118498"/>
                    </a:cubicBezTo>
                    <a:cubicBezTo>
                      <a:pt x="14043" y="118467"/>
                      <a:pt x="13922" y="118406"/>
                      <a:pt x="13800" y="118346"/>
                    </a:cubicBezTo>
                    <a:cubicBezTo>
                      <a:pt x="13648" y="118285"/>
                      <a:pt x="13466" y="118254"/>
                      <a:pt x="13283" y="118163"/>
                    </a:cubicBezTo>
                    <a:cubicBezTo>
                      <a:pt x="13192" y="118133"/>
                      <a:pt x="13162" y="118133"/>
                      <a:pt x="13070" y="118102"/>
                    </a:cubicBezTo>
                    <a:cubicBezTo>
                      <a:pt x="12615" y="117950"/>
                      <a:pt x="12219" y="117798"/>
                      <a:pt x="11794" y="117586"/>
                    </a:cubicBezTo>
                    <a:cubicBezTo>
                      <a:pt x="11915" y="117494"/>
                      <a:pt x="11915" y="117282"/>
                      <a:pt x="11794" y="117191"/>
                    </a:cubicBezTo>
                    <a:cubicBezTo>
                      <a:pt x="11736" y="117133"/>
                      <a:pt x="11656" y="117101"/>
                      <a:pt x="11574" y="117101"/>
                    </a:cubicBezTo>
                    <a:cubicBezTo>
                      <a:pt x="11441" y="117101"/>
                      <a:pt x="11303" y="117185"/>
                      <a:pt x="11247" y="117373"/>
                    </a:cubicBezTo>
                    <a:cubicBezTo>
                      <a:pt x="11004" y="117251"/>
                      <a:pt x="10760" y="117130"/>
                      <a:pt x="10548" y="117039"/>
                    </a:cubicBezTo>
                    <a:lnTo>
                      <a:pt x="10578" y="116978"/>
                    </a:lnTo>
                    <a:cubicBezTo>
                      <a:pt x="10639" y="116947"/>
                      <a:pt x="10700" y="116887"/>
                      <a:pt x="10730" y="116795"/>
                    </a:cubicBezTo>
                    <a:cubicBezTo>
                      <a:pt x="10730" y="116735"/>
                      <a:pt x="10730" y="116643"/>
                      <a:pt x="10700" y="116583"/>
                    </a:cubicBezTo>
                    <a:cubicBezTo>
                      <a:pt x="10639" y="116491"/>
                      <a:pt x="10578" y="116461"/>
                      <a:pt x="10487" y="116431"/>
                    </a:cubicBezTo>
                    <a:cubicBezTo>
                      <a:pt x="10426" y="116431"/>
                      <a:pt x="10335" y="116431"/>
                      <a:pt x="10274" y="116461"/>
                    </a:cubicBezTo>
                    <a:lnTo>
                      <a:pt x="9970" y="116674"/>
                    </a:lnTo>
                    <a:cubicBezTo>
                      <a:pt x="9788" y="116583"/>
                      <a:pt x="9636" y="116491"/>
                      <a:pt x="9484" y="116431"/>
                    </a:cubicBezTo>
                    <a:cubicBezTo>
                      <a:pt x="9514" y="116370"/>
                      <a:pt x="9545" y="116370"/>
                      <a:pt x="9636" y="116339"/>
                    </a:cubicBezTo>
                    <a:cubicBezTo>
                      <a:pt x="9697" y="116309"/>
                      <a:pt x="9727" y="116218"/>
                      <a:pt x="9788" y="116157"/>
                    </a:cubicBezTo>
                    <a:cubicBezTo>
                      <a:pt x="9788" y="116066"/>
                      <a:pt x="9788" y="116005"/>
                      <a:pt x="9727" y="115914"/>
                    </a:cubicBezTo>
                    <a:cubicBezTo>
                      <a:pt x="9684" y="115849"/>
                      <a:pt x="9580" y="115785"/>
                      <a:pt x="9469" y="115785"/>
                    </a:cubicBezTo>
                    <a:cubicBezTo>
                      <a:pt x="9423" y="115785"/>
                      <a:pt x="9376" y="115796"/>
                      <a:pt x="9332" y="115823"/>
                    </a:cubicBezTo>
                    <a:cubicBezTo>
                      <a:pt x="9210" y="115884"/>
                      <a:pt x="9058" y="115975"/>
                      <a:pt x="8937" y="116035"/>
                    </a:cubicBezTo>
                    <a:cubicBezTo>
                      <a:pt x="8724" y="115884"/>
                      <a:pt x="8511" y="115732"/>
                      <a:pt x="8329" y="115610"/>
                    </a:cubicBezTo>
                    <a:cubicBezTo>
                      <a:pt x="8420" y="115580"/>
                      <a:pt x="8511" y="115549"/>
                      <a:pt x="8602" y="115519"/>
                    </a:cubicBezTo>
                    <a:cubicBezTo>
                      <a:pt x="8663" y="115458"/>
                      <a:pt x="8724" y="115397"/>
                      <a:pt x="8754" y="115306"/>
                    </a:cubicBezTo>
                    <a:cubicBezTo>
                      <a:pt x="8754" y="115245"/>
                      <a:pt x="8754" y="115154"/>
                      <a:pt x="8724" y="115093"/>
                    </a:cubicBezTo>
                    <a:cubicBezTo>
                      <a:pt x="8663" y="115002"/>
                      <a:pt x="8602" y="114972"/>
                      <a:pt x="8511" y="114941"/>
                    </a:cubicBezTo>
                    <a:cubicBezTo>
                      <a:pt x="8450" y="114941"/>
                      <a:pt x="8359" y="114941"/>
                      <a:pt x="8298" y="114972"/>
                    </a:cubicBezTo>
                    <a:cubicBezTo>
                      <a:pt x="8177" y="115002"/>
                      <a:pt x="8025" y="115093"/>
                      <a:pt x="7903" y="115124"/>
                    </a:cubicBezTo>
                    <a:cubicBezTo>
                      <a:pt x="7873" y="115124"/>
                      <a:pt x="7842" y="115154"/>
                      <a:pt x="7812" y="115154"/>
                    </a:cubicBezTo>
                    <a:cubicBezTo>
                      <a:pt x="7356" y="114759"/>
                      <a:pt x="7113" y="114516"/>
                      <a:pt x="7113" y="114516"/>
                    </a:cubicBezTo>
                    <a:cubicBezTo>
                      <a:pt x="7508" y="113634"/>
                      <a:pt x="8025" y="112479"/>
                      <a:pt x="8663" y="111020"/>
                    </a:cubicBezTo>
                    <a:cubicBezTo>
                      <a:pt x="9210" y="111142"/>
                      <a:pt x="9727" y="111203"/>
                      <a:pt x="10183" y="111203"/>
                    </a:cubicBezTo>
                    <a:cubicBezTo>
                      <a:pt x="10183" y="111203"/>
                      <a:pt x="19302" y="88254"/>
                      <a:pt x="19697" y="85579"/>
                    </a:cubicBezTo>
                    <a:cubicBezTo>
                      <a:pt x="20061" y="82874"/>
                      <a:pt x="19697" y="75914"/>
                      <a:pt x="19697" y="75913"/>
                    </a:cubicBezTo>
                    <a:lnTo>
                      <a:pt x="19697" y="75913"/>
                    </a:lnTo>
                    <a:cubicBezTo>
                      <a:pt x="19697" y="75914"/>
                      <a:pt x="21885" y="84211"/>
                      <a:pt x="22037" y="85579"/>
                    </a:cubicBezTo>
                    <a:cubicBezTo>
                      <a:pt x="22189" y="86886"/>
                      <a:pt x="21885" y="112570"/>
                      <a:pt x="21885" y="112570"/>
                    </a:cubicBezTo>
                    <a:cubicBezTo>
                      <a:pt x="22250" y="112662"/>
                      <a:pt x="22584" y="112692"/>
                      <a:pt x="22949" y="112783"/>
                    </a:cubicBezTo>
                    <a:cubicBezTo>
                      <a:pt x="22919" y="114242"/>
                      <a:pt x="22888" y="115610"/>
                      <a:pt x="22858" y="116917"/>
                    </a:cubicBezTo>
                    <a:cubicBezTo>
                      <a:pt x="22858" y="116917"/>
                      <a:pt x="22554" y="117403"/>
                      <a:pt x="22280" y="118254"/>
                    </a:cubicBezTo>
                    <a:lnTo>
                      <a:pt x="22159" y="118710"/>
                    </a:lnTo>
                    <a:cubicBezTo>
                      <a:pt x="22159" y="118741"/>
                      <a:pt x="22159" y="118771"/>
                      <a:pt x="22128" y="118801"/>
                    </a:cubicBezTo>
                    <a:cubicBezTo>
                      <a:pt x="22128" y="118893"/>
                      <a:pt x="22098" y="118953"/>
                      <a:pt x="22098" y="119045"/>
                    </a:cubicBezTo>
                    <a:lnTo>
                      <a:pt x="22098" y="119105"/>
                    </a:lnTo>
                    <a:lnTo>
                      <a:pt x="22098" y="119166"/>
                    </a:lnTo>
                    <a:cubicBezTo>
                      <a:pt x="22007" y="119501"/>
                      <a:pt x="21976" y="119865"/>
                      <a:pt x="21946" y="120291"/>
                    </a:cubicBezTo>
                    <a:cubicBezTo>
                      <a:pt x="21885" y="120716"/>
                      <a:pt x="21885" y="121172"/>
                      <a:pt x="21976" y="121659"/>
                    </a:cubicBezTo>
                    <a:lnTo>
                      <a:pt x="21976" y="121780"/>
                    </a:lnTo>
                    <a:cubicBezTo>
                      <a:pt x="21976" y="121841"/>
                      <a:pt x="22007" y="121932"/>
                      <a:pt x="22007" y="121993"/>
                    </a:cubicBezTo>
                    <a:cubicBezTo>
                      <a:pt x="22007" y="122084"/>
                      <a:pt x="22007" y="122145"/>
                      <a:pt x="22037" y="122267"/>
                    </a:cubicBezTo>
                    <a:cubicBezTo>
                      <a:pt x="22098" y="122419"/>
                      <a:pt x="22128" y="122571"/>
                      <a:pt x="22128" y="122723"/>
                    </a:cubicBezTo>
                    <a:lnTo>
                      <a:pt x="38968" y="122874"/>
                    </a:lnTo>
                    <a:lnTo>
                      <a:pt x="38968" y="122814"/>
                    </a:lnTo>
                    <a:cubicBezTo>
                      <a:pt x="38968" y="122723"/>
                      <a:pt x="38998" y="122601"/>
                      <a:pt x="38998" y="122419"/>
                    </a:cubicBezTo>
                    <a:cubicBezTo>
                      <a:pt x="38998" y="122297"/>
                      <a:pt x="38998" y="122145"/>
                      <a:pt x="38968" y="121993"/>
                    </a:cubicBezTo>
                    <a:lnTo>
                      <a:pt x="38968" y="121932"/>
                    </a:lnTo>
                    <a:cubicBezTo>
                      <a:pt x="38968" y="121902"/>
                      <a:pt x="38968" y="121841"/>
                      <a:pt x="38907" y="121811"/>
                    </a:cubicBezTo>
                    <a:cubicBezTo>
                      <a:pt x="38724" y="120868"/>
                      <a:pt x="38086" y="119531"/>
                      <a:pt x="35776" y="119105"/>
                    </a:cubicBezTo>
                    <a:cubicBezTo>
                      <a:pt x="35654" y="119075"/>
                      <a:pt x="35533" y="119075"/>
                      <a:pt x="35411" y="119045"/>
                    </a:cubicBezTo>
                    <a:cubicBezTo>
                      <a:pt x="35229" y="119014"/>
                      <a:pt x="35077" y="119014"/>
                      <a:pt x="34864" y="118953"/>
                    </a:cubicBezTo>
                    <a:lnTo>
                      <a:pt x="34651" y="118953"/>
                    </a:lnTo>
                    <a:cubicBezTo>
                      <a:pt x="34165" y="118923"/>
                      <a:pt x="33709" y="118862"/>
                      <a:pt x="33284" y="118801"/>
                    </a:cubicBezTo>
                    <a:cubicBezTo>
                      <a:pt x="33375" y="118650"/>
                      <a:pt x="33344" y="118467"/>
                      <a:pt x="33192" y="118406"/>
                    </a:cubicBezTo>
                    <a:cubicBezTo>
                      <a:pt x="33137" y="118375"/>
                      <a:pt x="33080" y="118360"/>
                      <a:pt x="33026" y="118360"/>
                    </a:cubicBezTo>
                    <a:cubicBezTo>
                      <a:pt x="32870" y="118360"/>
                      <a:pt x="32736" y="118485"/>
                      <a:pt x="32736" y="118710"/>
                    </a:cubicBezTo>
                    <a:cubicBezTo>
                      <a:pt x="32463" y="118650"/>
                      <a:pt x="32189" y="118589"/>
                      <a:pt x="31977" y="118558"/>
                    </a:cubicBezTo>
                    <a:lnTo>
                      <a:pt x="32007" y="118498"/>
                    </a:lnTo>
                    <a:cubicBezTo>
                      <a:pt x="32037" y="118437"/>
                      <a:pt x="32068" y="118406"/>
                      <a:pt x="32068" y="118285"/>
                    </a:cubicBezTo>
                    <a:cubicBezTo>
                      <a:pt x="32068" y="118194"/>
                      <a:pt x="32037" y="118133"/>
                      <a:pt x="32007" y="118042"/>
                    </a:cubicBezTo>
                    <a:cubicBezTo>
                      <a:pt x="31977" y="118011"/>
                      <a:pt x="31885" y="117981"/>
                      <a:pt x="31764" y="117981"/>
                    </a:cubicBezTo>
                    <a:cubicBezTo>
                      <a:pt x="31703" y="117981"/>
                      <a:pt x="31612" y="118011"/>
                      <a:pt x="31551" y="118042"/>
                    </a:cubicBezTo>
                    <a:lnTo>
                      <a:pt x="31308" y="118346"/>
                    </a:lnTo>
                    <a:cubicBezTo>
                      <a:pt x="31125" y="118315"/>
                      <a:pt x="30943" y="118254"/>
                      <a:pt x="30791" y="118194"/>
                    </a:cubicBezTo>
                    <a:lnTo>
                      <a:pt x="30913" y="118102"/>
                    </a:lnTo>
                    <a:cubicBezTo>
                      <a:pt x="30943" y="118011"/>
                      <a:pt x="30974" y="117981"/>
                      <a:pt x="30974" y="117859"/>
                    </a:cubicBezTo>
                    <a:cubicBezTo>
                      <a:pt x="30974" y="117798"/>
                      <a:pt x="30943" y="117707"/>
                      <a:pt x="30913" y="117646"/>
                    </a:cubicBezTo>
                    <a:cubicBezTo>
                      <a:pt x="30852" y="117586"/>
                      <a:pt x="30776" y="117555"/>
                      <a:pt x="30700" y="117555"/>
                    </a:cubicBezTo>
                    <a:cubicBezTo>
                      <a:pt x="30624" y="117555"/>
                      <a:pt x="30548" y="117586"/>
                      <a:pt x="30487" y="117646"/>
                    </a:cubicBezTo>
                    <a:lnTo>
                      <a:pt x="30153" y="117981"/>
                    </a:lnTo>
                    <a:cubicBezTo>
                      <a:pt x="29879" y="117890"/>
                      <a:pt x="29636" y="117798"/>
                      <a:pt x="29454" y="117707"/>
                    </a:cubicBezTo>
                    <a:cubicBezTo>
                      <a:pt x="29545" y="117646"/>
                      <a:pt x="29606" y="117586"/>
                      <a:pt x="29727" y="117525"/>
                    </a:cubicBezTo>
                    <a:cubicBezTo>
                      <a:pt x="29758" y="117494"/>
                      <a:pt x="29788" y="117373"/>
                      <a:pt x="29788" y="117282"/>
                    </a:cubicBezTo>
                    <a:cubicBezTo>
                      <a:pt x="29788" y="117221"/>
                      <a:pt x="29758" y="117130"/>
                      <a:pt x="29727" y="117069"/>
                    </a:cubicBezTo>
                    <a:cubicBezTo>
                      <a:pt x="29697" y="117039"/>
                      <a:pt x="29606" y="116978"/>
                      <a:pt x="29484" y="116978"/>
                    </a:cubicBezTo>
                    <a:cubicBezTo>
                      <a:pt x="29423" y="116978"/>
                      <a:pt x="29332" y="117039"/>
                      <a:pt x="29271" y="117069"/>
                    </a:cubicBezTo>
                    <a:cubicBezTo>
                      <a:pt x="29150" y="117130"/>
                      <a:pt x="29028" y="117221"/>
                      <a:pt x="28937" y="117342"/>
                    </a:cubicBezTo>
                    <a:cubicBezTo>
                      <a:pt x="28876" y="117373"/>
                      <a:pt x="28846" y="117373"/>
                      <a:pt x="28815" y="117403"/>
                    </a:cubicBezTo>
                    <a:cubicBezTo>
                      <a:pt x="28268" y="117130"/>
                      <a:pt x="28025" y="116917"/>
                      <a:pt x="28025" y="116917"/>
                    </a:cubicBezTo>
                    <a:cubicBezTo>
                      <a:pt x="28025" y="116917"/>
                      <a:pt x="28268" y="115367"/>
                      <a:pt x="28694" y="112874"/>
                    </a:cubicBezTo>
                    <a:cubicBezTo>
                      <a:pt x="29606" y="112844"/>
                      <a:pt x="30183" y="112814"/>
                      <a:pt x="30183" y="112814"/>
                    </a:cubicBezTo>
                    <a:cubicBezTo>
                      <a:pt x="30183" y="112814"/>
                      <a:pt x="33223" y="87372"/>
                      <a:pt x="33284" y="84151"/>
                    </a:cubicBezTo>
                    <a:cubicBezTo>
                      <a:pt x="33375" y="81111"/>
                      <a:pt x="29393" y="60138"/>
                      <a:pt x="28876" y="57433"/>
                    </a:cubicBezTo>
                    <a:cubicBezTo>
                      <a:pt x="28846" y="57250"/>
                      <a:pt x="28846" y="57098"/>
                      <a:pt x="28815" y="56916"/>
                    </a:cubicBezTo>
                    <a:lnTo>
                      <a:pt x="26961" y="43968"/>
                    </a:lnTo>
                    <a:lnTo>
                      <a:pt x="26961" y="43968"/>
                    </a:lnTo>
                    <a:cubicBezTo>
                      <a:pt x="27454" y="44132"/>
                      <a:pt x="27995" y="44212"/>
                      <a:pt x="28545" y="44212"/>
                    </a:cubicBezTo>
                    <a:cubicBezTo>
                      <a:pt x="30235" y="44212"/>
                      <a:pt x="32018" y="43459"/>
                      <a:pt x="32797" y="42083"/>
                    </a:cubicBezTo>
                    <a:cubicBezTo>
                      <a:pt x="34256" y="39560"/>
                      <a:pt x="39910" y="28679"/>
                      <a:pt x="40518" y="27584"/>
                    </a:cubicBezTo>
                    <a:cubicBezTo>
                      <a:pt x="40518" y="27584"/>
                      <a:pt x="40518" y="27554"/>
                      <a:pt x="40548" y="27554"/>
                    </a:cubicBezTo>
                    <a:cubicBezTo>
                      <a:pt x="40548" y="27493"/>
                      <a:pt x="40579" y="27463"/>
                      <a:pt x="40579" y="27463"/>
                    </a:cubicBezTo>
                    <a:cubicBezTo>
                      <a:pt x="40670" y="27280"/>
                      <a:pt x="40731" y="27098"/>
                      <a:pt x="40731" y="26946"/>
                    </a:cubicBezTo>
                    <a:cubicBezTo>
                      <a:pt x="40731" y="26193"/>
                      <a:pt x="40133" y="25439"/>
                      <a:pt x="40093" y="25338"/>
                    </a:cubicBezTo>
                    <a:lnTo>
                      <a:pt x="40093" y="25338"/>
                    </a:lnTo>
                    <a:cubicBezTo>
                      <a:pt x="40189" y="25313"/>
                      <a:pt x="42026" y="24496"/>
                      <a:pt x="41794" y="24119"/>
                    </a:cubicBezTo>
                    <a:cubicBezTo>
                      <a:pt x="41753" y="24037"/>
                      <a:pt x="41636" y="24006"/>
                      <a:pt x="41478" y="24006"/>
                    </a:cubicBezTo>
                    <a:cubicBezTo>
                      <a:pt x="40966" y="24006"/>
                      <a:pt x="40030" y="24336"/>
                      <a:pt x="39920" y="24336"/>
                    </a:cubicBezTo>
                    <a:cubicBezTo>
                      <a:pt x="39913" y="24336"/>
                      <a:pt x="39910" y="24335"/>
                      <a:pt x="39910" y="24332"/>
                    </a:cubicBezTo>
                    <a:cubicBezTo>
                      <a:pt x="39910" y="24241"/>
                      <a:pt x="41673" y="22995"/>
                      <a:pt x="41278" y="22539"/>
                    </a:cubicBezTo>
                    <a:cubicBezTo>
                      <a:pt x="41225" y="22469"/>
                      <a:pt x="41146" y="22439"/>
                      <a:pt x="41049" y="22439"/>
                    </a:cubicBezTo>
                    <a:cubicBezTo>
                      <a:pt x="40481" y="22439"/>
                      <a:pt x="39291" y="23452"/>
                      <a:pt x="39186" y="23452"/>
                    </a:cubicBezTo>
                    <a:cubicBezTo>
                      <a:pt x="39184" y="23452"/>
                      <a:pt x="39182" y="23452"/>
                      <a:pt x="39180" y="23451"/>
                    </a:cubicBezTo>
                    <a:cubicBezTo>
                      <a:pt x="39150" y="23359"/>
                      <a:pt x="41126" y="21353"/>
                      <a:pt x="40639" y="20928"/>
                    </a:cubicBezTo>
                    <a:cubicBezTo>
                      <a:pt x="40595" y="20892"/>
                      <a:pt x="40542" y="20875"/>
                      <a:pt x="40483" y="20875"/>
                    </a:cubicBezTo>
                    <a:cubicBezTo>
                      <a:pt x="39904" y="20875"/>
                      <a:pt x="38702" y="22449"/>
                      <a:pt x="38636" y="22449"/>
                    </a:cubicBezTo>
                    <a:cubicBezTo>
                      <a:pt x="38634" y="22449"/>
                      <a:pt x="38634" y="22448"/>
                      <a:pt x="38633" y="22448"/>
                    </a:cubicBezTo>
                    <a:cubicBezTo>
                      <a:pt x="38572" y="22417"/>
                      <a:pt x="39606" y="20715"/>
                      <a:pt x="39180" y="20472"/>
                    </a:cubicBezTo>
                    <a:cubicBezTo>
                      <a:pt x="39141" y="20448"/>
                      <a:pt x="39098" y="20437"/>
                      <a:pt x="39052" y="20437"/>
                    </a:cubicBezTo>
                    <a:cubicBezTo>
                      <a:pt x="38323" y="20437"/>
                      <a:pt x="36863" y="23234"/>
                      <a:pt x="36749" y="23663"/>
                    </a:cubicBezTo>
                    <a:cubicBezTo>
                      <a:pt x="36658" y="24119"/>
                      <a:pt x="37205" y="25031"/>
                      <a:pt x="37205" y="25700"/>
                    </a:cubicBezTo>
                    <a:cubicBezTo>
                      <a:pt x="37205" y="25913"/>
                      <a:pt x="37174" y="26095"/>
                      <a:pt x="37113" y="26247"/>
                    </a:cubicBezTo>
                    <a:lnTo>
                      <a:pt x="28785" y="37554"/>
                    </a:lnTo>
                    <a:cubicBezTo>
                      <a:pt x="28785" y="37554"/>
                      <a:pt x="28542" y="36186"/>
                      <a:pt x="28147" y="34211"/>
                    </a:cubicBezTo>
                    <a:cubicBezTo>
                      <a:pt x="28451" y="34059"/>
                      <a:pt x="28755" y="33846"/>
                      <a:pt x="29059" y="33694"/>
                    </a:cubicBezTo>
                    <a:cubicBezTo>
                      <a:pt x="29059" y="33694"/>
                      <a:pt x="27174" y="21779"/>
                      <a:pt x="23618" y="21232"/>
                    </a:cubicBezTo>
                    <a:lnTo>
                      <a:pt x="18876" y="20441"/>
                    </a:lnTo>
                    <a:lnTo>
                      <a:pt x="18663" y="20441"/>
                    </a:lnTo>
                    <a:cubicBezTo>
                      <a:pt x="18724" y="19195"/>
                      <a:pt x="18967" y="18496"/>
                      <a:pt x="19484" y="17979"/>
                    </a:cubicBezTo>
                    <a:cubicBezTo>
                      <a:pt x="19514" y="17949"/>
                      <a:pt x="19545" y="17858"/>
                      <a:pt x="19636" y="17827"/>
                    </a:cubicBezTo>
                    <a:lnTo>
                      <a:pt x="19727" y="17706"/>
                    </a:lnTo>
                    <a:cubicBezTo>
                      <a:pt x="19818" y="17645"/>
                      <a:pt x="19879" y="17584"/>
                      <a:pt x="19970" y="17523"/>
                    </a:cubicBezTo>
                    <a:cubicBezTo>
                      <a:pt x="20092" y="17432"/>
                      <a:pt x="20183" y="17371"/>
                      <a:pt x="20274" y="17250"/>
                    </a:cubicBezTo>
                    <a:cubicBezTo>
                      <a:pt x="20730" y="16916"/>
                      <a:pt x="21216" y="16581"/>
                      <a:pt x="21794" y="16034"/>
                    </a:cubicBezTo>
                    <a:cubicBezTo>
                      <a:pt x="22615" y="15274"/>
                      <a:pt x="23223" y="14241"/>
                      <a:pt x="23466" y="12630"/>
                    </a:cubicBezTo>
                    <a:lnTo>
                      <a:pt x="23466" y="12539"/>
                    </a:lnTo>
                    <a:lnTo>
                      <a:pt x="23466" y="12478"/>
                    </a:lnTo>
                    <a:lnTo>
                      <a:pt x="23466" y="12356"/>
                    </a:lnTo>
                    <a:lnTo>
                      <a:pt x="23466" y="12326"/>
                    </a:lnTo>
                    <a:lnTo>
                      <a:pt x="23466" y="12235"/>
                    </a:lnTo>
                    <a:cubicBezTo>
                      <a:pt x="23770" y="11718"/>
                      <a:pt x="23952" y="11140"/>
                      <a:pt x="24074" y="10532"/>
                    </a:cubicBezTo>
                    <a:cubicBezTo>
                      <a:pt x="24256" y="9377"/>
                      <a:pt x="24134" y="8222"/>
                      <a:pt x="23618" y="7159"/>
                    </a:cubicBezTo>
                    <a:cubicBezTo>
                      <a:pt x="24134" y="4514"/>
                      <a:pt x="23435" y="1383"/>
                      <a:pt x="20639" y="320"/>
                    </a:cubicBezTo>
                    <a:cubicBezTo>
                      <a:pt x="20075" y="92"/>
                      <a:pt x="19468" y="1"/>
                      <a:pt x="18851" y="1"/>
                    </a:cubicBezTo>
                    <a:close/>
                  </a:path>
                </a:pathLst>
              </a:custGeom>
              <a:solidFill>
                <a:schemeClr val="accent5"/>
              </a:solidFill>
              <a:ln w="38100" cap="flat" cmpd="sng">
                <a:solidFill>
                  <a:schemeClr val="accent5"/>
                </a:solidFill>
                <a:prstDash val="solid"/>
                <a:round/>
                <a:headEnd type="none" w="sm" len="sm"/>
                <a:tailEnd type="none" w="sm" len="sm"/>
              </a:ln>
              <a:effectLst>
                <a:outerShdw blurRad="57150" dist="19050" dir="5400000" algn="bl" rotWithShape="0">
                  <a:srgbClr val="000000">
                    <a:alpha val="50000"/>
                  </a:srgbClr>
                </a:outerShdw>
              </a:effectLst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344" name="Google Shape;1344;p55"/>
              <p:cNvSpPr/>
              <p:nvPr/>
            </p:nvSpPr>
            <p:spPr>
              <a:xfrm>
                <a:off x="9940850" y="3823650"/>
                <a:ext cx="853375" cy="678700"/>
              </a:xfrm>
              <a:custGeom>
                <a:avLst/>
                <a:gdLst/>
                <a:ahLst/>
                <a:cxnLst/>
                <a:rect l="l" t="t" r="r" b="b"/>
                <a:pathLst>
                  <a:path w="34135" h="27148" extrusionOk="0">
                    <a:moveTo>
                      <a:pt x="17052" y="0"/>
                    </a:moveTo>
                    <a:cubicBezTo>
                      <a:pt x="7630" y="0"/>
                      <a:pt x="0" y="5928"/>
                      <a:pt x="0" y="13283"/>
                    </a:cubicBezTo>
                    <a:cubicBezTo>
                      <a:pt x="0" y="20609"/>
                      <a:pt x="7630" y="26536"/>
                      <a:pt x="17052" y="26536"/>
                    </a:cubicBezTo>
                    <a:cubicBezTo>
                      <a:pt x="20092" y="26536"/>
                      <a:pt x="22949" y="25928"/>
                      <a:pt x="25411" y="24834"/>
                    </a:cubicBezTo>
                    <a:cubicBezTo>
                      <a:pt x="25867" y="25411"/>
                      <a:pt x="26445" y="25837"/>
                      <a:pt x="27083" y="26232"/>
                    </a:cubicBezTo>
                    <a:cubicBezTo>
                      <a:pt x="28121" y="26850"/>
                      <a:pt x="29303" y="27147"/>
                      <a:pt x="30501" y="27147"/>
                    </a:cubicBezTo>
                    <a:cubicBezTo>
                      <a:pt x="30952" y="27147"/>
                      <a:pt x="31406" y="27105"/>
                      <a:pt x="31855" y="27022"/>
                    </a:cubicBezTo>
                    <a:cubicBezTo>
                      <a:pt x="32007" y="26992"/>
                      <a:pt x="32037" y="26779"/>
                      <a:pt x="31886" y="26688"/>
                    </a:cubicBezTo>
                    <a:cubicBezTo>
                      <a:pt x="30427" y="25806"/>
                      <a:pt x="29332" y="24469"/>
                      <a:pt x="28724" y="22919"/>
                    </a:cubicBezTo>
                    <a:cubicBezTo>
                      <a:pt x="32037" y="20487"/>
                      <a:pt x="34135" y="17083"/>
                      <a:pt x="34135" y="13283"/>
                    </a:cubicBezTo>
                    <a:cubicBezTo>
                      <a:pt x="34135" y="5958"/>
                      <a:pt x="26475" y="0"/>
                      <a:pt x="17052" y="0"/>
                    </a:cubicBezTo>
                    <a:close/>
                  </a:path>
                </a:pathLst>
              </a:custGeom>
              <a:solidFill>
                <a:schemeClr val="accent5"/>
              </a:solidFill>
              <a:ln w="38100" cap="flat" cmpd="sng">
                <a:solidFill>
                  <a:schemeClr val="accent5"/>
                </a:solidFill>
                <a:prstDash val="solid"/>
                <a:round/>
                <a:headEnd type="none" w="sm" len="sm"/>
                <a:tailEnd type="none" w="sm" len="sm"/>
              </a:ln>
              <a:effectLst>
                <a:outerShdw blurRad="57150" dist="19050" dir="5400000" algn="bl" rotWithShape="0">
                  <a:srgbClr val="000000">
                    <a:alpha val="50000"/>
                  </a:srgbClr>
                </a:outerShdw>
              </a:effectLst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1345" name="Google Shape;1345;p55"/>
            <p:cNvGrpSpPr/>
            <p:nvPr/>
          </p:nvGrpSpPr>
          <p:grpSpPr>
            <a:xfrm>
              <a:off x="388950" y="2150588"/>
              <a:ext cx="2552726" cy="4808130"/>
              <a:chOff x="1483000" y="1176600"/>
              <a:chExt cx="1742475" cy="3282000"/>
            </a:xfrm>
          </p:grpSpPr>
          <p:sp>
            <p:nvSpPr>
              <p:cNvPr id="1346" name="Google Shape;1346;p55"/>
              <p:cNvSpPr/>
              <p:nvPr/>
            </p:nvSpPr>
            <p:spPr>
              <a:xfrm>
                <a:off x="2302175" y="3824675"/>
                <a:ext cx="173725" cy="35325"/>
              </a:xfrm>
              <a:custGeom>
                <a:avLst/>
                <a:gdLst/>
                <a:ahLst/>
                <a:cxnLst/>
                <a:rect l="l" t="t" r="r" b="b"/>
                <a:pathLst>
                  <a:path w="6949" h="1413" extrusionOk="0">
                    <a:moveTo>
                      <a:pt x="6864" y="0"/>
                    </a:moveTo>
                    <a:cubicBezTo>
                      <a:pt x="6856" y="0"/>
                      <a:pt x="6848" y="2"/>
                      <a:pt x="6839" y="7"/>
                    </a:cubicBezTo>
                    <a:cubicBezTo>
                      <a:pt x="5512" y="885"/>
                      <a:pt x="3938" y="1337"/>
                      <a:pt x="2357" y="1337"/>
                    </a:cubicBezTo>
                    <a:cubicBezTo>
                      <a:pt x="1584" y="1337"/>
                      <a:pt x="810" y="1229"/>
                      <a:pt x="61" y="1010"/>
                    </a:cubicBezTo>
                    <a:cubicBezTo>
                      <a:pt x="0" y="1010"/>
                      <a:pt x="0" y="1070"/>
                      <a:pt x="31" y="1070"/>
                    </a:cubicBezTo>
                    <a:cubicBezTo>
                      <a:pt x="783" y="1301"/>
                      <a:pt x="1565" y="1413"/>
                      <a:pt x="2348" y="1413"/>
                    </a:cubicBezTo>
                    <a:cubicBezTo>
                      <a:pt x="3936" y="1413"/>
                      <a:pt x="5526" y="953"/>
                      <a:pt x="6870" y="98"/>
                    </a:cubicBezTo>
                    <a:cubicBezTo>
                      <a:pt x="6948" y="72"/>
                      <a:pt x="6914" y="0"/>
                      <a:pt x="6864" y="0"/>
                    </a:cubicBezTo>
                    <a:close/>
                  </a:path>
                </a:pathLst>
              </a:custGeom>
              <a:solidFill>
                <a:srgbClr val="36303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347" name="Google Shape;1347;p55"/>
              <p:cNvSpPr/>
              <p:nvPr/>
            </p:nvSpPr>
            <p:spPr>
              <a:xfrm>
                <a:off x="2349275" y="3714075"/>
                <a:ext cx="18925" cy="48625"/>
              </a:xfrm>
              <a:custGeom>
                <a:avLst/>
                <a:gdLst/>
                <a:ahLst/>
                <a:cxnLst/>
                <a:rect l="l" t="t" r="r" b="b"/>
                <a:pathLst>
                  <a:path w="757" h="1945" extrusionOk="0">
                    <a:moveTo>
                      <a:pt x="62" y="0"/>
                    </a:moveTo>
                    <a:cubicBezTo>
                      <a:pt x="31" y="0"/>
                      <a:pt x="1" y="8"/>
                      <a:pt x="1" y="23"/>
                    </a:cubicBezTo>
                    <a:cubicBezTo>
                      <a:pt x="1" y="722"/>
                      <a:pt x="244" y="1391"/>
                      <a:pt x="670" y="1938"/>
                    </a:cubicBezTo>
                    <a:cubicBezTo>
                      <a:pt x="674" y="1942"/>
                      <a:pt x="679" y="1944"/>
                      <a:pt x="684" y="1944"/>
                    </a:cubicBezTo>
                    <a:cubicBezTo>
                      <a:pt x="715" y="1944"/>
                      <a:pt x="757" y="1873"/>
                      <a:pt x="730" y="1847"/>
                    </a:cubicBezTo>
                    <a:cubicBezTo>
                      <a:pt x="305" y="1330"/>
                      <a:pt x="92" y="692"/>
                      <a:pt x="122" y="23"/>
                    </a:cubicBezTo>
                    <a:cubicBezTo>
                      <a:pt x="122" y="8"/>
                      <a:pt x="92" y="0"/>
                      <a:pt x="62" y="0"/>
                    </a:cubicBezTo>
                    <a:close/>
                  </a:path>
                </a:pathLst>
              </a:custGeom>
              <a:solidFill>
                <a:srgbClr val="36303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348" name="Google Shape;1348;p55"/>
              <p:cNvSpPr/>
              <p:nvPr/>
            </p:nvSpPr>
            <p:spPr>
              <a:xfrm>
                <a:off x="2451100" y="3648025"/>
                <a:ext cx="164000" cy="30375"/>
              </a:xfrm>
              <a:custGeom>
                <a:avLst/>
                <a:gdLst/>
                <a:ahLst/>
                <a:cxnLst/>
                <a:rect l="l" t="t" r="r" b="b"/>
                <a:pathLst>
                  <a:path w="6560" h="1215" extrusionOk="0">
                    <a:moveTo>
                      <a:pt x="6527" y="0"/>
                    </a:moveTo>
                    <a:cubicBezTo>
                      <a:pt x="6520" y="0"/>
                      <a:pt x="6513" y="6"/>
                      <a:pt x="6506" y="21"/>
                    </a:cubicBezTo>
                    <a:cubicBezTo>
                      <a:pt x="5197" y="737"/>
                      <a:pt x="3736" y="1108"/>
                      <a:pt x="2264" y="1108"/>
                    </a:cubicBezTo>
                    <a:cubicBezTo>
                      <a:pt x="1548" y="1108"/>
                      <a:pt x="829" y="1020"/>
                      <a:pt x="123" y="841"/>
                    </a:cubicBezTo>
                    <a:cubicBezTo>
                      <a:pt x="31" y="841"/>
                      <a:pt x="1" y="933"/>
                      <a:pt x="92" y="963"/>
                    </a:cubicBezTo>
                    <a:cubicBezTo>
                      <a:pt x="789" y="1130"/>
                      <a:pt x="1502" y="1214"/>
                      <a:pt x="2214" y="1214"/>
                    </a:cubicBezTo>
                    <a:cubicBezTo>
                      <a:pt x="3707" y="1214"/>
                      <a:pt x="5198" y="843"/>
                      <a:pt x="6536" y="82"/>
                    </a:cubicBezTo>
                    <a:cubicBezTo>
                      <a:pt x="6559" y="59"/>
                      <a:pt x="6547" y="0"/>
                      <a:pt x="6527" y="0"/>
                    </a:cubicBezTo>
                    <a:close/>
                  </a:path>
                </a:pathLst>
              </a:custGeom>
              <a:solidFill>
                <a:srgbClr val="36303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349" name="Google Shape;1349;p55"/>
              <p:cNvSpPr/>
              <p:nvPr/>
            </p:nvSpPr>
            <p:spPr>
              <a:xfrm>
                <a:off x="2720875" y="4310400"/>
                <a:ext cx="426325" cy="148200"/>
              </a:xfrm>
              <a:custGeom>
                <a:avLst/>
                <a:gdLst/>
                <a:ahLst/>
                <a:cxnLst/>
                <a:rect l="l" t="t" r="r" b="b"/>
                <a:pathLst>
                  <a:path w="17053" h="5928" extrusionOk="0">
                    <a:moveTo>
                      <a:pt x="943" y="0"/>
                    </a:moveTo>
                    <a:cubicBezTo>
                      <a:pt x="943" y="0"/>
                      <a:pt x="639" y="487"/>
                      <a:pt x="396" y="1338"/>
                    </a:cubicBezTo>
                    <a:lnTo>
                      <a:pt x="274" y="1794"/>
                    </a:lnTo>
                    <a:cubicBezTo>
                      <a:pt x="274" y="1824"/>
                      <a:pt x="274" y="1854"/>
                      <a:pt x="244" y="1915"/>
                    </a:cubicBezTo>
                    <a:cubicBezTo>
                      <a:pt x="244" y="1976"/>
                      <a:pt x="183" y="2037"/>
                      <a:pt x="183" y="2128"/>
                    </a:cubicBezTo>
                    <a:lnTo>
                      <a:pt x="183" y="2219"/>
                    </a:lnTo>
                    <a:lnTo>
                      <a:pt x="183" y="2250"/>
                    </a:lnTo>
                    <a:cubicBezTo>
                      <a:pt x="122" y="2584"/>
                      <a:pt x="92" y="2979"/>
                      <a:pt x="31" y="3374"/>
                    </a:cubicBezTo>
                    <a:cubicBezTo>
                      <a:pt x="0" y="3800"/>
                      <a:pt x="0" y="4256"/>
                      <a:pt x="31" y="4712"/>
                    </a:cubicBezTo>
                    <a:lnTo>
                      <a:pt x="31" y="4833"/>
                    </a:lnTo>
                    <a:cubicBezTo>
                      <a:pt x="31" y="4985"/>
                      <a:pt x="92" y="5137"/>
                      <a:pt x="122" y="5320"/>
                    </a:cubicBezTo>
                    <a:cubicBezTo>
                      <a:pt x="152" y="5472"/>
                      <a:pt x="183" y="5624"/>
                      <a:pt x="183" y="5776"/>
                    </a:cubicBezTo>
                    <a:lnTo>
                      <a:pt x="17022" y="5927"/>
                    </a:lnTo>
                    <a:cubicBezTo>
                      <a:pt x="17022" y="5927"/>
                      <a:pt x="17052" y="5745"/>
                      <a:pt x="17052" y="5472"/>
                    </a:cubicBezTo>
                    <a:cubicBezTo>
                      <a:pt x="17052" y="5320"/>
                      <a:pt x="17052" y="5168"/>
                      <a:pt x="17022" y="4985"/>
                    </a:cubicBezTo>
                    <a:cubicBezTo>
                      <a:pt x="17022" y="4955"/>
                      <a:pt x="17022" y="4894"/>
                      <a:pt x="16992" y="4864"/>
                    </a:cubicBezTo>
                    <a:cubicBezTo>
                      <a:pt x="16809" y="3921"/>
                      <a:pt x="16141" y="2584"/>
                      <a:pt x="13830" y="2158"/>
                    </a:cubicBezTo>
                    <a:cubicBezTo>
                      <a:pt x="13709" y="2128"/>
                      <a:pt x="13618" y="2128"/>
                      <a:pt x="13496" y="2098"/>
                    </a:cubicBezTo>
                    <a:cubicBezTo>
                      <a:pt x="13314" y="2037"/>
                      <a:pt x="13162" y="2037"/>
                      <a:pt x="12919" y="2006"/>
                    </a:cubicBezTo>
                    <a:lnTo>
                      <a:pt x="12736" y="2006"/>
                    </a:lnTo>
                    <a:cubicBezTo>
                      <a:pt x="8146" y="1581"/>
                      <a:pt x="6110" y="31"/>
                      <a:pt x="6110" y="31"/>
                    </a:cubicBezTo>
                    <a:cubicBezTo>
                      <a:pt x="6110" y="31"/>
                      <a:pt x="4979" y="252"/>
                      <a:pt x="3492" y="252"/>
                    </a:cubicBezTo>
                    <a:cubicBezTo>
                      <a:pt x="2704" y="252"/>
                      <a:pt x="1816" y="190"/>
                      <a:pt x="943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350" name="Google Shape;1350;p55"/>
              <p:cNvSpPr/>
              <p:nvPr/>
            </p:nvSpPr>
            <p:spPr>
              <a:xfrm>
                <a:off x="2878925" y="4314200"/>
                <a:ext cx="38775" cy="31350"/>
              </a:xfrm>
              <a:custGeom>
                <a:avLst/>
                <a:gdLst/>
                <a:ahLst/>
                <a:cxnLst/>
                <a:rect l="l" t="t" r="r" b="b"/>
                <a:pathLst>
                  <a:path w="1551" h="1254" extrusionOk="0">
                    <a:moveTo>
                      <a:pt x="1247" y="0"/>
                    </a:moveTo>
                    <a:cubicBezTo>
                      <a:pt x="1156" y="0"/>
                      <a:pt x="1095" y="31"/>
                      <a:pt x="1004" y="92"/>
                    </a:cubicBezTo>
                    <a:cubicBezTo>
                      <a:pt x="913" y="152"/>
                      <a:pt x="791" y="243"/>
                      <a:pt x="669" y="335"/>
                    </a:cubicBezTo>
                    <a:cubicBezTo>
                      <a:pt x="517" y="456"/>
                      <a:pt x="335" y="578"/>
                      <a:pt x="183" y="669"/>
                    </a:cubicBezTo>
                    <a:cubicBezTo>
                      <a:pt x="92" y="730"/>
                      <a:pt x="62" y="791"/>
                      <a:pt x="31" y="882"/>
                    </a:cubicBezTo>
                    <a:cubicBezTo>
                      <a:pt x="1" y="943"/>
                      <a:pt x="31" y="1034"/>
                      <a:pt x="62" y="1095"/>
                    </a:cubicBezTo>
                    <a:cubicBezTo>
                      <a:pt x="127" y="1182"/>
                      <a:pt x="239" y="1253"/>
                      <a:pt x="353" y="1253"/>
                    </a:cubicBezTo>
                    <a:cubicBezTo>
                      <a:pt x="398" y="1253"/>
                      <a:pt x="444" y="1242"/>
                      <a:pt x="487" y="1216"/>
                    </a:cubicBezTo>
                    <a:cubicBezTo>
                      <a:pt x="791" y="1003"/>
                      <a:pt x="1125" y="760"/>
                      <a:pt x="1429" y="547"/>
                    </a:cubicBezTo>
                    <a:cubicBezTo>
                      <a:pt x="1460" y="487"/>
                      <a:pt x="1520" y="395"/>
                      <a:pt x="1520" y="304"/>
                    </a:cubicBezTo>
                    <a:cubicBezTo>
                      <a:pt x="1551" y="243"/>
                      <a:pt x="1490" y="122"/>
                      <a:pt x="1460" y="92"/>
                    </a:cubicBezTo>
                    <a:cubicBezTo>
                      <a:pt x="1429" y="31"/>
                      <a:pt x="1369" y="0"/>
                      <a:pt x="1247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351" name="Google Shape;1351;p55"/>
              <p:cNvSpPr/>
              <p:nvPr/>
            </p:nvSpPr>
            <p:spPr>
              <a:xfrm>
                <a:off x="2909325" y="4327125"/>
                <a:ext cx="38775" cy="35575"/>
              </a:xfrm>
              <a:custGeom>
                <a:avLst/>
                <a:gdLst/>
                <a:ahLst/>
                <a:cxnLst/>
                <a:rect l="l" t="t" r="r" b="b"/>
                <a:pathLst>
                  <a:path w="1551" h="1423" extrusionOk="0">
                    <a:moveTo>
                      <a:pt x="1216" y="0"/>
                    </a:moveTo>
                    <a:cubicBezTo>
                      <a:pt x="1140" y="0"/>
                      <a:pt x="1064" y="30"/>
                      <a:pt x="1004" y="91"/>
                    </a:cubicBezTo>
                    <a:cubicBezTo>
                      <a:pt x="791" y="365"/>
                      <a:pt x="548" y="578"/>
                      <a:pt x="274" y="790"/>
                    </a:cubicBezTo>
                    <a:cubicBezTo>
                      <a:pt x="244" y="821"/>
                      <a:pt x="213" y="851"/>
                      <a:pt x="183" y="851"/>
                    </a:cubicBezTo>
                    <a:cubicBezTo>
                      <a:pt x="92" y="882"/>
                      <a:pt x="61" y="973"/>
                      <a:pt x="31" y="1034"/>
                    </a:cubicBezTo>
                    <a:cubicBezTo>
                      <a:pt x="1" y="1125"/>
                      <a:pt x="31" y="1185"/>
                      <a:pt x="61" y="1277"/>
                    </a:cubicBezTo>
                    <a:cubicBezTo>
                      <a:pt x="128" y="1366"/>
                      <a:pt x="244" y="1422"/>
                      <a:pt x="360" y="1422"/>
                    </a:cubicBezTo>
                    <a:cubicBezTo>
                      <a:pt x="403" y="1422"/>
                      <a:pt x="446" y="1415"/>
                      <a:pt x="487" y="1398"/>
                    </a:cubicBezTo>
                    <a:cubicBezTo>
                      <a:pt x="852" y="1125"/>
                      <a:pt x="1156" y="851"/>
                      <a:pt x="1460" y="517"/>
                    </a:cubicBezTo>
                    <a:cubicBezTo>
                      <a:pt x="1520" y="426"/>
                      <a:pt x="1551" y="395"/>
                      <a:pt x="1551" y="274"/>
                    </a:cubicBezTo>
                    <a:cubicBezTo>
                      <a:pt x="1520" y="243"/>
                      <a:pt x="1520" y="182"/>
                      <a:pt x="1429" y="91"/>
                    </a:cubicBezTo>
                    <a:cubicBezTo>
                      <a:pt x="1368" y="30"/>
                      <a:pt x="1292" y="0"/>
                      <a:pt x="1216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352" name="Google Shape;1352;p55"/>
              <p:cNvSpPr/>
              <p:nvPr/>
            </p:nvSpPr>
            <p:spPr>
              <a:xfrm>
                <a:off x="2942000" y="4337750"/>
                <a:ext cx="32700" cy="37250"/>
              </a:xfrm>
              <a:custGeom>
                <a:avLst/>
                <a:gdLst/>
                <a:ahLst/>
                <a:cxnLst/>
                <a:rect l="l" t="t" r="r" b="b"/>
                <a:pathLst>
                  <a:path w="1308" h="1490" extrusionOk="0">
                    <a:moveTo>
                      <a:pt x="1004" y="1"/>
                    </a:moveTo>
                    <a:cubicBezTo>
                      <a:pt x="912" y="1"/>
                      <a:pt x="852" y="61"/>
                      <a:pt x="760" y="92"/>
                    </a:cubicBezTo>
                    <a:lnTo>
                      <a:pt x="92" y="973"/>
                    </a:lnTo>
                    <a:cubicBezTo>
                      <a:pt x="61" y="1034"/>
                      <a:pt x="1" y="1064"/>
                      <a:pt x="1" y="1186"/>
                    </a:cubicBezTo>
                    <a:cubicBezTo>
                      <a:pt x="1" y="1277"/>
                      <a:pt x="61" y="1338"/>
                      <a:pt x="92" y="1429"/>
                    </a:cubicBezTo>
                    <a:cubicBezTo>
                      <a:pt x="122" y="1460"/>
                      <a:pt x="213" y="1490"/>
                      <a:pt x="305" y="1490"/>
                    </a:cubicBezTo>
                    <a:cubicBezTo>
                      <a:pt x="396" y="1490"/>
                      <a:pt x="456" y="1460"/>
                      <a:pt x="548" y="1429"/>
                    </a:cubicBezTo>
                    <a:lnTo>
                      <a:pt x="1216" y="548"/>
                    </a:lnTo>
                    <a:cubicBezTo>
                      <a:pt x="1277" y="457"/>
                      <a:pt x="1308" y="426"/>
                      <a:pt x="1308" y="305"/>
                    </a:cubicBezTo>
                    <a:cubicBezTo>
                      <a:pt x="1308" y="244"/>
                      <a:pt x="1247" y="122"/>
                      <a:pt x="1216" y="92"/>
                    </a:cubicBezTo>
                    <a:cubicBezTo>
                      <a:pt x="1186" y="61"/>
                      <a:pt x="1125" y="1"/>
                      <a:pt x="1004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353" name="Google Shape;1353;p55"/>
              <p:cNvSpPr/>
              <p:nvPr/>
            </p:nvSpPr>
            <p:spPr>
              <a:xfrm>
                <a:off x="2978475" y="4346475"/>
                <a:ext cx="29650" cy="34250"/>
              </a:xfrm>
              <a:custGeom>
                <a:avLst/>
                <a:gdLst/>
                <a:ahLst/>
                <a:cxnLst/>
                <a:rect l="l" t="t" r="r" b="b"/>
                <a:pathLst>
                  <a:path w="1186" h="1370" extrusionOk="0">
                    <a:moveTo>
                      <a:pt x="820" y="0"/>
                    </a:moveTo>
                    <a:cubicBezTo>
                      <a:pt x="668" y="0"/>
                      <a:pt x="517" y="125"/>
                      <a:pt x="517" y="351"/>
                    </a:cubicBezTo>
                    <a:cubicBezTo>
                      <a:pt x="426" y="503"/>
                      <a:pt x="335" y="655"/>
                      <a:pt x="213" y="807"/>
                    </a:cubicBezTo>
                    <a:cubicBezTo>
                      <a:pt x="1" y="867"/>
                      <a:pt x="1" y="1232"/>
                      <a:pt x="183" y="1323"/>
                    </a:cubicBezTo>
                    <a:cubicBezTo>
                      <a:pt x="230" y="1355"/>
                      <a:pt x="283" y="1370"/>
                      <a:pt x="336" y="1370"/>
                    </a:cubicBezTo>
                    <a:cubicBezTo>
                      <a:pt x="488" y="1370"/>
                      <a:pt x="639" y="1245"/>
                      <a:pt x="639" y="1019"/>
                    </a:cubicBezTo>
                    <a:cubicBezTo>
                      <a:pt x="760" y="867"/>
                      <a:pt x="821" y="715"/>
                      <a:pt x="943" y="563"/>
                    </a:cubicBezTo>
                    <a:cubicBezTo>
                      <a:pt x="1186" y="472"/>
                      <a:pt x="1186" y="108"/>
                      <a:pt x="973" y="47"/>
                    </a:cubicBezTo>
                    <a:cubicBezTo>
                      <a:pt x="926" y="15"/>
                      <a:pt x="873" y="0"/>
                      <a:pt x="82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354" name="Google Shape;1354;p55"/>
              <p:cNvSpPr/>
              <p:nvPr/>
            </p:nvSpPr>
            <p:spPr>
              <a:xfrm>
                <a:off x="2721625" y="4431225"/>
                <a:ext cx="425575" cy="27375"/>
              </a:xfrm>
              <a:custGeom>
                <a:avLst/>
                <a:gdLst/>
                <a:ahLst/>
                <a:cxnLst/>
                <a:rect l="l" t="t" r="r" b="b"/>
                <a:pathLst>
                  <a:path w="17023" h="1095" extrusionOk="0">
                    <a:moveTo>
                      <a:pt x="1" y="0"/>
                    </a:moveTo>
                    <a:cubicBezTo>
                      <a:pt x="1" y="152"/>
                      <a:pt x="62" y="304"/>
                      <a:pt x="92" y="487"/>
                    </a:cubicBezTo>
                    <a:cubicBezTo>
                      <a:pt x="122" y="639"/>
                      <a:pt x="122" y="791"/>
                      <a:pt x="153" y="943"/>
                    </a:cubicBezTo>
                    <a:lnTo>
                      <a:pt x="16992" y="1094"/>
                    </a:lnTo>
                    <a:cubicBezTo>
                      <a:pt x="16992" y="1094"/>
                      <a:pt x="17022" y="912"/>
                      <a:pt x="17022" y="639"/>
                    </a:cubicBezTo>
                    <a:cubicBezTo>
                      <a:pt x="17022" y="487"/>
                      <a:pt x="17022" y="335"/>
                      <a:pt x="16992" y="152"/>
                    </a:cubicBezTo>
                    <a:lnTo>
                      <a:pt x="1" y="0"/>
                    </a:ln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355" name="Google Shape;1355;p55"/>
              <p:cNvSpPr/>
              <p:nvPr/>
            </p:nvSpPr>
            <p:spPr>
              <a:xfrm>
                <a:off x="2173750" y="4218450"/>
                <a:ext cx="414925" cy="240150"/>
              </a:xfrm>
              <a:custGeom>
                <a:avLst/>
                <a:gdLst/>
                <a:ahLst/>
                <a:cxnLst/>
                <a:rect l="l" t="t" r="r" b="b"/>
                <a:pathLst>
                  <a:path w="16597" h="9606" extrusionOk="0">
                    <a:moveTo>
                      <a:pt x="2098" y="0"/>
                    </a:moveTo>
                    <a:cubicBezTo>
                      <a:pt x="2098" y="0"/>
                      <a:pt x="1672" y="365"/>
                      <a:pt x="1216" y="1125"/>
                    </a:cubicBezTo>
                    <a:cubicBezTo>
                      <a:pt x="1156" y="1247"/>
                      <a:pt x="1064" y="1399"/>
                      <a:pt x="973" y="1551"/>
                    </a:cubicBezTo>
                    <a:cubicBezTo>
                      <a:pt x="973" y="1581"/>
                      <a:pt x="943" y="1642"/>
                      <a:pt x="943" y="1642"/>
                    </a:cubicBezTo>
                    <a:cubicBezTo>
                      <a:pt x="912" y="1703"/>
                      <a:pt x="882" y="1733"/>
                      <a:pt x="882" y="1824"/>
                    </a:cubicBezTo>
                    <a:cubicBezTo>
                      <a:pt x="882" y="1824"/>
                      <a:pt x="821" y="1855"/>
                      <a:pt x="821" y="1885"/>
                    </a:cubicBezTo>
                    <a:lnTo>
                      <a:pt x="821" y="1946"/>
                    </a:lnTo>
                    <a:cubicBezTo>
                      <a:pt x="669" y="2250"/>
                      <a:pt x="517" y="2615"/>
                      <a:pt x="426" y="3010"/>
                    </a:cubicBezTo>
                    <a:cubicBezTo>
                      <a:pt x="304" y="3405"/>
                      <a:pt x="183" y="3861"/>
                      <a:pt x="122" y="4317"/>
                    </a:cubicBezTo>
                    <a:lnTo>
                      <a:pt x="122" y="4438"/>
                    </a:lnTo>
                    <a:cubicBezTo>
                      <a:pt x="61" y="4590"/>
                      <a:pt x="61" y="4742"/>
                      <a:pt x="31" y="4925"/>
                    </a:cubicBezTo>
                    <a:cubicBezTo>
                      <a:pt x="31" y="5077"/>
                      <a:pt x="31" y="5229"/>
                      <a:pt x="1" y="5381"/>
                    </a:cubicBezTo>
                    <a:lnTo>
                      <a:pt x="16293" y="9605"/>
                    </a:lnTo>
                    <a:cubicBezTo>
                      <a:pt x="16293" y="9605"/>
                      <a:pt x="16384" y="9454"/>
                      <a:pt x="16445" y="9180"/>
                    </a:cubicBezTo>
                    <a:cubicBezTo>
                      <a:pt x="16475" y="9028"/>
                      <a:pt x="16536" y="8876"/>
                      <a:pt x="16536" y="8694"/>
                    </a:cubicBezTo>
                    <a:lnTo>
                      <a:pt x="16536" y="8572"/>
                    </a:lnTo>
                    <a:cubicBezTo>
                      <a:pt x="16597" y="7630"/>
                      <a:pt x="16262" y="6201"/>
                      <a:pt x="14135" y="5198"/>
                    </a:cubicBezTo>
                    <a:cubicBezTo>
                      <a:pt x="14013" y="5168"/>
                      <a:pt x="13891" y="5077"/>
                      <a:pt x="13800" y="5046"/>
                    </a:cubicBezTo>
                    <a:cubicBezTo>
                      <a:pt x="13648" y="4985"/>
                      <a:pt x="13435" y="4925"/>
                      <a:pt x="13253" y="4864"/>
                    </a:cubicBezTo>
                    <a:cubicBezTo>
                      <a:pt x="13192" y="4833"/>
                      <a:pt x="13131" y="4833"/>
                      <a:pt x="13071" y="4773"/>
                    </a:cubicBezTo>
                    <a:cubicBezTo>
                      <a:pt x="8694" y="3253"/>
                      <a:pt x="7113" y="1277"/>
                      <a:pt x="7113" y="1277"/>
                    </a:cubicBezTo>
                    <a:cubicBezTo>
                      <a:pt x="7113" y="1277"/>
                      <a:pt x="4377" y="1125"/>
                      <a:pt x="2098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356" name="Google Shape;1356;p55"/>
              <p:cNvSpPr/>
              <p:nvPr/>
            </p:nvSpPr>
            <p:spPr>
              <a:xfrm>
                <a:off x="2351575" y="4261000"/>
                <a:ext cx="41800" cy="25500"/>
              </a:xfrm>
              <a:custGeom>
                <a:avLst/>
                <a:gdLst/>
                <a:ahLst/>
                <a:cxnLst/>
                <a:rect l="l" t="t" r="r" b="b"/>
                <a:pathLst>
                  <a:path w="1672" h="1020" extrusionOk="0">
                    <a:moveTo>
                      <a:pt x="1398" y="1"/>
                    </a:moveTo>
                    <a:cubicBezTo>
                      <a:pt x="1338" y="1"/>
                      <a:pt x="1246" y="1"/>
                      <a:pt x="1186" y="31"/>
                    </a:cubicBezTo>
                    <a:cubicBezTo>
                      <a:pt x="1064" y="92"/>
                      <a:pt x="912" y="153"/>
                      <a:pt x="790" y="183"/>
                    </a:cubicBezTo>
                    <a:lnTo>
                      <a:pt x="213" y="426"/>
                    </a:lnTo>
                    <a:cubicBezTo>
                      <a:pt x="152" y="457"/>
                      <a:pt x="61" y="487"/>
                      <a:pt x="30" y="578"/>
                    </a:cubicBezTo>
                    <a:cubicBezTo>
                      <a:pt x="0" y="639"/>
                      <a:pt x="0" y="730"/>
                      <a:pt x="0" y="791"/>
                    </a:cubicBezTo>
                    <a:cubicBezTo>
                      <a:pt x="25" y="916"/>
                      <a:pt x="152" y="1020"/>
                      <a:pt x="281" y="1020"/>
                    </a:cubicBezTo>
                    <a:cubicBezTo>
                      <a:pt x="309" y="1020"/>
                      <a:pt x="337" y="1015"/>
                      <a:pt x="365" y="1004"/>
                    </a:cubicBezTo>
                    <a:cubicBezTo>
                      <a:pt x="760" y="852"/>
                      <a:pt x="1094" y="700"/>
                      <a:pt x="1459" y="548"/>
                    </a:cubicBezTo>
                    <a:cubicBezTo>
                      <a:pt x="1550" y="487"/>
                      <a:pt x="1581" y="426"/>
                      <a:pt x="1611" y="335"/>
                    </a:cubicBezTo>
                    <a:cubicBezTo>
                      <a:pt x="1672" y="305"/>
                      <a:pt x="1672" y="183"/>
                      <a:pt x="1581" y="153"/>
                    </a:cubicBezTo>
                    <a:cubicBezTo>
                      <a:pt x="1550" y="92"/>
                      <a:pt x="1489" y="31"/>
                      <a:pt x="1398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357" name="Google Shape;1357;p55"/>
              <p:cNvSpPr/>
              <p:nvPr/>
            </p:nvSpPr>
            <p:spPr>
              <a:xfrm>
                <a:off x="2375125" y="4281325"/>
                <a:ext cx="44100" cy="29575"/>
              </a:xfrm>
              <a:custGeom>
                <a:avLst/>
                <a:gdLst/>
                <a:ahLst/>
                <a:cxnLst/>
                <a:rect l="l" t="t" r="r" b="b"/>
                <a:pathLst>
                  <a:path w="1764" h="1183" extrusionOk="0">
                    <a:moveTo>
                      <a:pt x="1390" y="1"/>
                    </a:moveTo>
                    <a:cubicBezTo>
                      <a:pt x="1341" y="1"/>
                      <a:pt x="1291" y="12"/>
                      <a:pt x="1247" y="39"/>
                    </a:cubicBezTo>
                    <a:cubicBezTo>
                      <a:pt x="1003" y="221"/>
                      <a:pt x="699" y="373"/>
                      <a:pt x="365" y="525"/>
                    </a:cubicBezTo>
                    <a:cubicBezTo>
                      <a:pt x="335" y="555"/>
                      <a:pt x="274" y="555"/>
                      <a:pt x="244" y="586"/>
                    </a:cubicBezTo>
                    <a:cubicBezTo>
                      <a:pt x="152" y="647"/>
                      <a:pt x="92" y="677"/>
                      <a:pt x="31" y="738"/>
                    </a:cubicBezTo>
                    <a:cubicBezTo>
                      <a:pt x="0" y="829"/>
                      <a:pt x="0" y="890"/>
                      <a:pt x="0" y="981"/>
                    </a:cubicBezTo>
                    <a:cubicBezTo>
                      <a:pt x="24" y="1100"/>
                      <a:pt x="161" y="1182"/>
                      <a:pt x="277" y="1182"/>
                    </a:cubicBezTo>
                    <a:cubicBezTo>
                      <a:pt x="309" y="1182"/>
                      <a:pt x="339" y="1176"/>
                      <a:pt x="365" y="1163"/>
                    </a:cubicBezTo>
                    <a:cubicBezTo>
                      <a:pt x="791" y="1011"/>
                      <a:pt x="1186" y="829"/>
                      <a:pt x="1551" y="555"/>
                    </a:cubicBezTo>
                    <a:cubicBezTo>
                      <a:pt x="1642" y="525"/>
                      <a:pt x="1672" y="434"/>
                      <a:pt x="1703" y="373"/>
                    </a:cubicBezTo>
                    <a:cubicBezTo>
                      <a:pt x="1763" y="282"/>
                      <a:pt x="1703" y="221"/>
                      <a:pt x="1672" y="130"/>
                    </a:cubicBezTo>
                    <a:cubicBezTo>
                      <a:pt x="1629" y="65"/>
                      <a:pt x="1510" y="1"/>
                      <a:pt x="1390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358" name="Google Shape;1358;p55"/>
              <p:cNvSpPr/>
              <p:nvPr/>
            </p:nvSpPr>
            <p:spPr>
              <a:xfrm>
                <a:off x="2405525" y="4297475"/>
                <a:ext cx="37250" cy="31950"/>
              </a:xfrm>
              <a:custGeom>
                <a:avLst/>
                <a:gdLst/>
                <a:ahLst/>
                <a:cxnLst/>
                <a:rect l="l" t="t" r="r" b="b"/>
                <a:pathLst>
                  <a:path w="1490" h="1278" extrusionOk="0">
                    <a:moveTo>
                      <a:pt x="1246" y="1"/>
                    </a:moveTo>
                    <a:cubicBezTo>
                      <a:pt x="1186" y="1"/>
                      <a:pt x="1094" y="1"/>
                      <a:pt x="1034" y="31"/>
                    </a:cubicBezTo>
                    <a:lnTo>
                      <a:pt x="152" y="700"/>
                    </a:lnTo>
                    <a:cubicBezTo>
                      <a:pt x="91" y="761"/>
                      <a:pt x="31" y="821"/>
                      <a:pt x="0" y="912"/>
                    </a:cubicBezTo>
                    <a:cubicBezTo>
                      <a:pt x="0" y="973"/>
                      <a:pt x="0" y="1064"/>
                      <a:pt x="31" y="1125"/>
                    </a:cubicBezTo>
                    <a:cubicBezTo>
                      <a:pt x="91" y="1216"/>
                      <a:pt x="152" y="1247"/>
                      <a:pt x="243" y="1277"/>
                    </a:cubicBezTo>
                    <a:cubicBezTo>
                      <a:pt x="304" y="1277"/>
                      <a:pt x="395" y="1277"/>
                      <a:pt x="456" y="1247"/>
                    </a:cubicBezTo>
                    <a:lnTo>
                      <a:pt x="1338" y="548"/>
                    </a:lnTo>
                    <a:cubicBezTo>
                      <a:pt x="1398" y="517"/>
                      <a:pt x="1459" y="457"/>
                      <a:pt x="1490" y="365"/>
                    </a:cubicBezTo>
                    <a:cubicBezTo>
                      <a:pt x="1490" y="335"/>
                      <a:pt x="1490" y="213"/>
                      <a:pt x="1459" y="153"/>
                    </a:cubicBezTo>
                    <a:cubicBezTo>
                      <a:pt x="1398" y="61"/>
                      <a:pt x="1338" y="31"/>
                      <a:pt x="1246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359" name="Google Shape;1359;p55"/>
              <p:cNvSpPr/>
              <p:nvPr/>
            </p:nvSpPr>
            <p:spPr>
              <a:xfrm>
                <a:off x="2438950" y="4314250"/>
                <a:ext cx="34225" cy="30850"/>
              </a:xfrm>
              <a:custGeom>
                <a:avLst/>
                <a:gdLst/>
                <a:ahLst/>
                <a:cxnLst/>
                <a:rect l="l" t="t" r="r" b="b"/>
                <a:pathLst>
                  <a:path w="1369" h="1234" extrusionOk="0">
                    <a:moveTo>
                      <a:pt x="997" y="0"/>
                    </a:moveTo>
                    <a:cubicBezTo>
                      <a:pt x="864" y="0"/>
                      <a:pt x="726" y="84"/>
                      <a:pt x="669" y="272"/>
                    </a:cubicBezTo>
                    <a:cubicBezTo>
                      <a:pt x="517" y="424"/>
                      <a:pt x="426" y="485"/>
                      <a:pt x="305" y="637"/>
                    </a:cubicBezTo>
                    <a:cubicBezTo>
                      <a:pt x="61" y="697"/>
                      <a:pt x="1" y="1001"/>
                      <a:pt x="153" y="1153"/>
                    </a:cubicBezTo>
                    <a:cubicBezTo>
                      <a:pt x="206" y="1206"/>
                      <a:pt x="277" y="1233"/>
                      <a:pt x="350" y="1233"/>
                    </a:cubicBezTo>
                    <a:cubicBezTo>
                      <a:pt x="487" y="1233"/>
                      <a:pt x="630" y="1139"/>
                      <a:pt x="669" y="941"/>
                    </a:cubicBezTo>
                    <a:cubicBezTo>
                      <a:pt x="821" y="789"/>
                      <a:pt x="943" y="728"/>
                      <a:pt x="1064" y="576"/>
                    </a:cubicBezTo>
                    <a:cubicBezTo>
                      <a:pt x="1277" y="545"/>
                      <a:pt x="1368" y="241"/>
                      <a:pt x="1216" y="90"/>
                    </a:cubicBezTo>
                    <a:cubicBezTo>
                      <a:pt x="1159" y="32"/>
                      <a:pt x="1079" y="0"/>
                      <a:pt x="997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360" name="Google Shape;1360;p55"/>
              <p:cNvSpPr/>
              <p:nvPr/>
            </p:nvSpPr>
            <p:spPr>
              <a:xfrm>
                <a:off x="2173750" y="4329400"/>
                <a:ext cx="413400" cy="129200"/>
              </a:xfrm>
              <a:custGeom>
                <a:avLst/>
                <a:gdLst/>
                <a:ahLst/>
                <a:cxnLst/>
                <a:rect l="l" t="t" r="r" b="b"/>
                <a:pathLst>
                  <a:path w="16536" h="5168" extrusionOk="0">
                    <a:moveTo>
                      <a:pt x="92" y="0"/>
                    </a:moveTo>
                    <a:cubicBezTo>
                      <a:pt x="31" y="152"/>
                      <a:pt x="31" y="304"/>
                      <a:pt x="31" y="487"/>
                    </a:cubicBezTo>
                    <a:cubicBezTo>
                      <a:pt x="31" y="639"/>
                      <a:pt x="1" y="791"/>
                      <a:pt x="1" y="943"/>
                    </a:cubicBezTo>
                    <a:lnTo>
                      <a:pt x="16293" y="5167"/>
                    </a:lnTo>
                    <a:cubicBezTo>
                      <a:pt x="16293" y="5167"/>
                      <a:pt x="16384" y="5016"/>
                      <a:pt x="16445" y="4742"/>
                    </a:cubicBezTo>
                    <a:cubicBezTo>
                      <a:pt x="16475" y="4590"/>
                      <a:pt x="16536" y="4438"/>
                      <a:pt x="16536" y="4256"/>
                    </a:cubicBezTo>
                    <a:lnTo>
                      <a:pt x="92" y="0"/>
                    </a:ln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361" name="Google Shape;1361;p55"/>
              <p:cNvSpPr/>
              <p:nvPr/>
            </p:nvSpPr>
            <p:spPr>
              <a:xfrm>
                <a:off x="2521775" y="2812650"/>
                <a:ext cx="468875" cy="1505075"/>
              </a:xfrm>
              <a:custGeom>
                <a:avLst/>
                <a:gdLst/>
                <a:ahLst/>
                <a:cxnLst/>
                <a:rect l="l" t="t" r="r" b="b"/>
                <a:pathLst>
                  <a:path w="18755" h="60203" extrusionOk="0">
                    <a:moveTo>
                      <a:pt x="14895" y="1"/>
                    </a:moveTo>
                    <a:lnTo>
                      <a:pt x="1" y="213"/>
                    </a:lnTo>
                    <a:cubicBezTo>
                      <a:pt x="1" y="213"/>
                      <a:pt x="7873" y="23557"/>
                      <a:pt x="8512" y="28025"/>
                    </a:cubicBezTo>
                    <a:cubicBezTo>
                      <a:pt x="9271" y="33770"/>
                      <a:pt x="9180" y="50032"/>
                      <a:pt x="8876" y="59910"/>
                    </a:cubicBezTo>
                    <a:cubicBezTo>
                      <a:pt x="9515" y="60130"/>
                      <a:pt x="10326" y="60202"/>
                      <a:pt x="11115" y="60202"/>
                    </a:cubicBezTo>
                    <a:cubicBezTo>
                      <a:pt x="12619" y="60202"/>
                      <a:pt x="14044" y="59941"/>
                      <a:pt x="14044" y="59941"/>
                    </a:cubicBezTo>
                    <a:cubicBezTo>
                      <a:pt x="14044" y="59941"/>
                      <a:pt x="18755" y="33314"/>
                      <a:pt x="18481" y="27205"/>
                    </a:cubicBezTo>
                    <a:cubicBezTo>
                      <a:pt x="18208" y="21126"/>
                      <a:pt x="16202" y="8907"/>
                      <a:pt x="14895" y="1"/>
                    </a:cubicBezTo>
                    <a:close/>
                  </a:path>
                </a:pathLst>
              </a:custGeom>
              <a:solidFill>
                <a:srgbClr val="F0B799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362" name="Google Shape;1362;p55"/>
              <p:cNvSpPr/>
              <p:nvPr/>
            </p:nvSpPr>
            <p:spPr>
              <a:xfrm>
                <a:off x="2226950" y="2804300"/>
                <a:ext cx="448350" cy="1447600"/>
              </a:xfrm>
              <a:custGeom>
                <a:avLst/>
                <a:gdLst/>
                <a:ahLst/>
                <a:cxnLst/>
                <a:rect l="l" t="t" r="r" b="b"/>
                <a:pathLst>
                  <a:path w="17934" h="57904" extrusionOk="0">
                    <a:moveTo>
                      <a:pt x="2553" y="0"/>
                    </a:moveTo>
                    <a:lnTo>
                      <a:pt x="2553" y="0"/>
                    </a:lnTo>
                    <a:cubicBezTo>
                      <a:pt x="1915" y="11581"/>
                      <a:pt x="6535" y="28238"/>
                      <a:pt x="6535" y="28238"/>
                    </a:cubicBezTo>
                    <a:lnTo>
                      <a:pt x="0" y="56597"/>
                    </a:lnTo>
                    <a:cubicBezTo>
                      <a:pt x="1186" y="57752"/>
                      <a:pt x="5015" y="57904"/>
                      <a:pt x="5015" y="57904"/>
                    </a:cubicBezTo>
                    <a:cubicBezTo>
                      <a:pt x="7447" y="52311"/>
                      <a:pt x="16596" y="32159"/>
                      <a:pt x="16900" y="27903"/>
                    </a:cubicBezTo>
                    <a:cubicBezTo>
                      <a:pt x="17204" y="23435"/>
                      <a:pt x="17934" y="456"/>
                      <a:pt x="17934" y="456"/>
                    </a:cubicBezTo>
                    <a:lnTo>
                      <a:pt x="2553" y="0"/>
                    </a:lnTo>
                    <a:close/>
                  </a:path>
                </a:pathLst>
              </a:custGeom>
              <a:solidFill>
                <a:srgbClr val="F0B799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363" name="Google Shape;1363;p55"/>
              <p:cNvSpPr/>
              <p:nvPr/>
            </p:nvSpPr>
            <p:spPr>
              <a:xfrm>
                <a:off x="2200350" y="2804300"/>
                <a:ext cx="808550" cy="1408775"/>
              </a:xfrm>
              <a:custGeom>
                <a:avLst/>
                <a:gdLst/>
                <a:ahLst/>
                <a:cxnLst/>
                <a:rect l="l" t="t" r="r" b="b"/>
                <a:pathLst>
                  <a:path w="32342" h="56351" extrusionOk="0">
                    <a:moveTo>
                      <a:pt x="3010" y="0"/>
                    </a:moveTo>
                    <a:lnTo>
                      <a:pt x="3010" y="0"/>
                    </a:lnTo>
                    <a:cubicBezTo>
                      <a:pt x="2280" y="9210"/>
                      <a:pt x="7022" y="28299"/>
                      <a:pt x="7022" y="28299"/>
                    </a:cubicBezTo>
                    <a:lnTo>
                      <a:pt x="0" y="52038"/>
                    </a:lnTo>
                    <a:cubicBezTo>
                      <a:pt x="0" y="52038"/>
                      <a:pt x="6110" y="54439"/>
                      <a:pt x="9119" y="54591"/>
                    </a:cubicBezTo>
                    <a:cubicBezTo>
                      <a:pt x="9119" y="54591"/>
                      <a:pt x="18238" y="31642"/>
                      <a:pt x="18633" y="28937"/>
                    </a:cubicBezTo>
                    <a:cubicBezTo>
                      <a:pt x="19028" y="26232"/>
                      <a:pt x="18633" y="19302"/>
                      <a:pt x="18633" y="19302"/>
                    </a:cubicBezTo>
                    <a:lnTo>
                      <a:pt x="18633" y="19302"/>
                    </a:lnTo>
                    <a:cubicBezTo>
                      <a:pt x="18633" y="19303"/>
                      <a:pt x="20821" y="27569"/>
                      <a:pt x="20973" y="28937"/>
                    </a:cubicBezTo>
                    <a:cubicBezTo>
                      <a:pt x="21125" y="30274"/>
                      <a:pt x="20821" y="55959"/>
                      <a:pt x="20821" y="55959"/>
                    </a:cubicBezTo>
                    <a:cubicBezTo>
                      <a:pt x="22291" y="56270"/>
                      <a:pt x="24312" y="56350"/>
                      <a:pt x="25994" y="56350"/>
                    </a:cubicBezTo>
                    <a:cubicBezTo>
                      <a:pt x="27757" y="56350"/>
                      <a:pt x="29150" y="56263"/>
                      <a:pt x="29150" y="56263"/>
                    </a:cubicBezTo>
                    <a:cubicBezTo>
                      <a:pt x="29150" y="56263"/>
                      <a:pt x="32189" y="30821"/>
                      <a:pt x="32250" y="27600"/>
                    </a:cubicBezTo>
                    <a:cubicBezTo>
                      <a:pt x="32341" y="24378"/>
                      <a:pt x="27782" y="578"/>
                      <a:pt x="27782" y="578"/>
                    </a:cubicBezTo>
                    <a:lnTo>
                      <a:pt x="3010" y="0"/>
                    </a:ln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364" name="Google Shape;1364;p55"/>
              <p:cNvSpPr/>
              <p:nvPr/>
            </p:nvSpPr>
            <p:spPr>
              <a:xfrm>
                <a:off x="2652475" y="2837550"/>
                <a:ext cx="17500" cy="455750"/>
              </a:xfrm>
              <a:custGeom>
                <a:avLst/>
                <a:gdLst/>
                <a:ahLst/>
                <a:cxnLst/>
                <a:rect l="l" t="t" r="r" b="b"/>
                <a:pathLst>
                  <a:path w="700" h="18230" extrusionOk="0">
                    <a:moveTo>
                      <a:pt x="639" y="0"/>
                    </a:moveTo>
                    <a:cubicBezTo>
                      <a:pt x="609" y="0"/>
                      <a:pt x="578" y="23"/>
                      <a:pt x="578" y="69"/>
                    </a:cubicBezTo>
                    <a:lnTo>
                      <a:pt x="457" y="3351"/>
                    </a:lnTo>
                    <a:lnTo>
                      <a:pt x="335" y="7029"/>
                    </a:lnTo>
                    <a:lnTo>
                      <a:pt x="244" y="10768"/>
                    </a:lnTo>
                    <a:cubicBezTo>
                      <a:pt x="183" y="11984"/>
                      <a:pt x="153" y="13230"/>
                      <a:pt x="122" y="14446"/>
                    </a:cubicBezTo>
                    <a:cubicBezTo>
                      <a:pt x="62" y="15570"/>
                      <a:pt x="31" y="16695"/>
                      <a:pt x="1" y="17789"/>
                    </a:cubicBezTo>
                    <a:lnTo>
                      <a:pt x="1" y="18184"/>
                    </a:lnTo>
                    <a:cubicBezTo>
                      <a:pt x="1" y="18215"/>
                      <a:pt x="31" y="18230"/>
                      <a:pt x="62" y="18230"/>
                    </a:cubicBezTo>
                    <a:cubicBezTo>
                      <a:pt x="92" y="18230"/>
                      <a:pt x="122" y="18215"/>
                      <a:pt x="122" y="18184"/>
                    </a:cubicBezTo>
                    <a:lnTo>
                      <a:pt x="244" y="14871"/>
                    </a:lnTo>
                    <a:lnTo>
                      <a:pt x="335" y="11224"/>
                    </a:lnTo>
                    <a:lnTo>
                      <a:pt x="457" y="7485"/>
                    </a:lnTo>
                    <a:cubicBezTo>
                      <a:pt x="487" y="6269"/>
                      <a:pt x="548" y="4993"/>
                      <a:pt x="578" y="3777"/>
                    </a:cubicBezTo>
                    <a:cubicBezTo>
                      <a:pt x="609" y="2683"/>
                      <a:pt x="639" y="1558"/>
                      <a:pt x="700" y="433"/>
                    </a:cubicBezTo>
                    <a:lnTo>
                      <a:pt x="700" y="69"/>
                    </a:lnTo>
                    <a:cubicBezTo>
                      <a:pt x="700" y="23"/>
                      <a:pt x="669" y="0"/>
                      <a:pt x="639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365" name="Google Shape;1365;p55"/>
              <p:cNvSpPr/>
              <p:nvPr/>
            </p:nvSpPr>
            <p:spPr>
              <a:xfrm>
                <a:off x="2661175" y="2832100"/>
                <a:ext cx="60475" cy="254900"/>
              </a:xfrm>
              <a:custGeom>
                <a:avLst/>
                <a:gdLst/>
                <a:ahLst/>
                <a:cxnLst/>
                <a:rect l="l" t="t" r="r" b="b"/>
                <a:pathLst>
                  <a:path w="2419" h="10196" extrusionOk="0">
                    <a:moveTo>
                      <a:pt x="2366" y="1"/>
                    </a:moveTo>
                    <a:cubicBezTo>
                      <a:pt x="2346" y="1"/>
                      <a:pt x="2328" y="16"/>
                      <a:pt x="2328" y="43"/>
                    </a:cubicBezTo>
                    <a:cubicBezTo>
                      <a:pt x="2236" y="1654"/>
                      <a:pt x="2176" y="3204"/>
                      <a:pt x="2084" y="4815"/>
                    </a:cubicBezTo>
                    <a:cubicBezTo>
                      <a:pt x="2054" y="5606"/>
                      <a:pt x="2024" y="6366"/>
                      <a:pt x="1963" y="7156"/>
                    </a:cubicBezTo>
                    <a:cubicBezTo>
                      <a:pt x="1963" y="7551"/>
                      <a:pt x="1932" y="7885"/>
                      <a:pt x="1902" y="8250"/>
                    </a:cubicBezTo>
                    <a:cubicBezTo>
                      <a:pt x="1841" y="8585"/>
                      <a:pt x="1780" y="8949"/>
                      <a:pt x="1659" y="9253"/>
                    </a:cubicBezTo>
                    <a:cubicBezTo>
                      <a:pt x="1507" y="9557"/>
                      <a:pt x="1294" y="9831"/>
                      <a:pt x="1021" y="9983"/>
                    </a:cubicBezTo>
                    <a:cubicBezTo>
                      <a:pt x="852" y="10058"/>
                      <a:pt x="659" y="10110"/>
                      <a:pt x="465" y="10110"/>
                    </a:cubicBezTo>
                    <a:cubicBezTo>
                      <a:pt x="345" y="10110"/>
                      <a:pt x="225" y="10090"/>
                      <a:pt x="109" y="10043"/>
                    </a:cubicBezTo>
                    <a:cubicBezTo>
                      <a:pt x="100" y="10039"/>
                      <a:pt x="91" y="10037"/>
                      <a:pt x="83" y="10037"/>
                    </a:cubicBezTo>
                    <a:cubicBezTo>
                      <a:pt x="34" y="10037"/>
                      <a:pt x="0" y="10104"/>
                      <a:pt x="78" y="10104"/>
                    </a:cubicBezTo>
                    <a:cubicBezTo>
                      <a:pt x="211" y="10167"/>
                      <a:pt x="350" y="10195"/>
                      <a:pt x="488" y="10195"/>
                    </a:cubicBezTo>
                    <a:cubicBezTo>
                      <a:pt x="889" y="10195"/>
                      <a:pt x="1289" y="9957"/>
                      <a:pt x="1537" y="9618"/>
                    </a:cubicBezTo>
                    <a:cubicBezTo>
                      <a:pt x="1963" y="9101"/>
                      <a:pt x="1993" y="8372"/>
                      <a:pt x="2054" y="7673"/>
                    </a:cubicBezTo>
                    <a:cubicBezTo>
                      <a:pt x="2115" y="6062"/>
                      <a:pt x="2206" y="4420"/>
                      <a:pt x="2267" y="2809"/>
                    </a:cubicBezTo>
                    <a:cubicBezTo>
                      <a:pt x="2328" y="1897"/>
                      <a:pt x="2358" y="986"/>
                      <a:pt x="2419" y="74"/>
                    </a:cubicBezTo>
                    <a:cubicBezTo>
                      <a:pt x="2419" y="24"/>
                      <a:pt x="2391" y="1"/>
                      <a:pt x="2366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366" name="Google Shape;1366;p55"/>
              <p:cNvSpPr/>
              <p:nvPr/>
            </p:nvSpPr>
            <p:spPr>
              <a:xfrm>
                <a:off x="2317375" y="2847225"/>
                <a:ext cx="90450" cy="87800"/>
              </a:xfrm>
              <a:custGeom>
                <a:avLst/>
                <a:gdLst/>
                <a:ahLst/>
                <a:cxnLst/>
                <a:rect l="l" t="t" r="r" b="b"/>
                <a:pathLst>
                  <a:path w="3618" h="3512" extrusionOk="0">
                    <a:moveTo>
                      <a:pt x="3519" y="1"/>
                    </a:moveTo>
                    <a:cubicBezTo>
                      <a:pt x="3488" y="1"/>
                      <a:pt x="3465" y="16"/>
                      <a:pt x="3465" y="46"/>
                    </a:cubicBezTo>
                    <a:cubicBezTo>
                      <a:pt x="3465" y="745"/>
                      <a:pt x="3222" y="1414"/>
                      <a:pt x="2857" y="1992"/>
                    </a:cubicBezTo>
                    <a:cubicBezTo>
                      <a:pt x="2432" y="2569"/>
                      <a:pt x="1854" y="2995"/>
                      <a:pt x="1216" y="3207"/>
                    </a:cubicBezTo>
                    <a:cubicBezTo>
                      <a:pt x="821" y="3329"/>
                      <a:pt x="456" y="3390"/>
                      <a:pt x="61" y="3390"/>
                    </a:cubicBezTo>
                    <a:cubicBezTo>
                      <a:pt x="0" y="3390"/>
                      <a:pt x="0" y="3511"/>
                      <a:pt x="61" y="3511"/>
                    </a:cubicBezTo>
                    <a:cubicBezTo>
                      <a:pt x="791" y="3511"/>
                      <a:pt x="1520" y="3329"/>
                      <a:pt x="2098" y="2903"/>
                    </a:cubicBezTo>
                    <a:cubicBezTo>
                      <a:pt x="2706" y="2478"/>
                      <a:pt x="3101" y="1900"/>
                      <a:pt x="3374" y="1232"/>
                    </a:cubicBezTo>
                    <a:cubicBezTo>
                      <a:pt x="3526" y="867"/>
                      <a:pt x="3617" y="441"/>
                      <a:pt x="3617" y="46"/>
                    </a:cubicBezTo>
                    <a:cubicBezTo>
                      <a:pt x="3587" y="16"/>
                      <a:pt x="3549" y="1"/>
                      <a:pt x="3519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367" name="Google Shape;1367;p55"/>
              <p:cNvSpPr/>
              <p:nvPr/>
            </p:nvSpPr>
            <p:spPr>
              <a:xfrm>
                <a:off x="2336050" y="2930950"/>
                <a:ext cx="102175" cy="563750"/>
              </a:xfrm>
              <a:custGeom>
                <a:avLst/>
                <a:gdLst/>
                <a:ahLst/>
                <a:cxnLst/>
                <a:rect l="l" t="t" r="r" b="b"/>
                <a:pathLst>
                  <a:path w="4087" h="22550" extrusionOk="0">
                    <a:moveTo>
                      <a:pt x="34" y="1"/>
                    </a:moveTo>
                    <a:cubicBezTo>
                      <a:pt x="9" y="1"/>
                      <a:pt x="1" y="16"/>
                      <a:pt x="13" y="41"/>
                    </a:cubicBezTo>
                    <a:cubicBezTo>
                      <a:pt x="135" y="1530"/>
                      <a:pt x="287" y="2989"/>
                      <a:pt x="469" y="4448"/>
                    </a:cubicBezTo>
                    <a:cubicBezTo>
                      <a:pt x="651" y="5938"/>
                      <a:pt x="834" y="7397"/>
                      <a:pt x="1077" y="8855"/>
                    </a:cubicBezTo>
                    <a:cubicBezTo>
                      <a:pt x="1290" y="10345"/>
                      <a:pt x="1563" y="11834"/>
                      <a:pt x="1837" y="13324"/>
                    </a:cubicBezTo>
                    <a:cubicBezTo>
                      <a:pt x="2110" y="14783"/>
                      <a:pt x="2414" y="16242"/>
                      <a:pt x="2749" y="17670"/>
                    </a:cubicBezTo>
                    <a:cubicBezTo>
                      <a:pt x="3053" y="19129"/>
                      <a:pt x="3417" y="20558"/>
                      <a:pt x="3813" y="21986"/>
                    </a:cubicBezTo>
                    <a:cubicBezTo>
                      <a:pt x="3843" y="22169"/>
                      <a:pt x="3873" y="22321"/>
                      <a:pt x="3965" y="22503"/>
                    </a:cubicBezTo>
                    <a:cubicBezTo>
                      <a:pt x="3965" y="22537"/>
                      <a:pt x="3981" y="22550"/>
                      <a:pt x="4002" y="22550"/>
                    </a:cubicBezTo>
                    <a:cubicBezTo>
                      <a:pt x="4038" y="22550"/>
                      <a:pt x="4086" y="22511"/>
                      <a:pt x="4086" y="22473"/>
                    </a:cubicBezTo>
                    <a:cubicBezTo>
                      <a:pt x="3691" y="21075"/>
                      <a:pt x="3357" y="19616"/>
                      <a:pt x="3022" y="18217"/>
                    </a:cubicBezTo>
                    <a:cubicBezTo>
                      <a:pt x="2658" y="16758"/>
                      <a:pt x="2354" y="15299"/>
                      <a:pt x="2110" y="13840"/>
                    </a:cubicBezTo>
                    <a:cubicBezTo>
                      <a:pt x="1837" y="12412"/>
                      <a:pt x="1563" y="10922"/>
                      <a:pt x="1351" y="9433"/>
                    </a:cubicBezTo>
                    <a:cubicBezTo>
                      <a:pt x="1107" y="7944"/>
                      <a:pt x="895" y="6454"/>
                      <a:pt x="743" y="4995"/>
                    </a:cubicBezTo>
                    <a:cubicBezTo>
                      <a:pt x="530" y="3536"/>
                      <a:pt x="378" y="2077"/>
                      <a:pt x="287" y="618"/>
                    </a:cubicBezTo>
                    <a:cubicBezTo>
                      <a:pt x="287" y="436"/>
                      <a:pt x="226" y="254"/>
                      <a:pt x="226" y="102"/>
                    </a:cubicBezTo>
                    <a:cubicBezTo>
                      <a:pt x="137" y="30"/>
                      <a:pt x="69" y="1"/>
                      <a:pt x="34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368" name="Google Shape;1368;p55"/>
              <p:cNvSpPr/>
              <p:nvPr/>
            </p:nvSpPr>
            <p:spPr>
              <a:xfrm>
                <a:off x="2241650" y="3491700"/>
                <a:ext cx="196575" cy="654275"/>
              </a:xfrm>
              <a:custGeom>
                <a:avLst/>
                <a:gdLst/>
                <a:ahLst/>
                <a:cxnLst/>
                <a:rect l="l" t="t" r="r" b="b"/>
                <a:pathLst>
                  <a:path w="7863" h="26171" extrusionOk="0">
                    <a:moveTo>
                      <a:pt x="7709" y="0"/>
                    </a:moveTo>
                    <a:cubicBezTo>
                      <a:pt x="7674" y="0"/>
                      <a:pt x="7649" y="15"/>
                      <a:pt x="7649" y="43"/>
                    </a:cubicBezTo>
                    <a:cubicBezTo>
                      <a:pt x="7163" y="1714"/>
                      <a:pt x="6707" y="3386"/>
                      <a:pt x="6221" y="5088"/>
                    </a:cubicBezTo>
                    <a:cubicBezTo>
                      <a:pt x="5765" y="6760"/>
                      <a:pt x="5279" y="8462"/>
                      <a:pt x="4762" y="10134"/>
                    </a:cubicBezTo>
                    <a:lnTo>
                      <a:pt x="3303" y="15271"/>
                    </a:lnTo>
                    <a:cubicBezTo>
                      <a:pt x="2786" y="16973"/>
                      <a:pt x="2300" y="18645"/>
                      <a:pt x="1783" y="20377"/>
                    </a:cubicBezTo>
                    <a:cubicBezTo>
                      <a:pt x="1236" y="22080"/>
                      <a:pt x="750" y="23782"/>
                      <a:pt x="202" y="25453"/>
                    </a:cubicBezTo>
                    <a:cubicBezTo>
                      <a:pt x="142" y="25697"/>
                      <a:pt x="51" y="25879"/>
                      <a:pt x="20" y="26092"/>
                    </a:cubicBezTo>
                    <a:cubicBezTo>
                      <a:pt x="1" y="26150"/>
                      <a:pt x="30" y="26171"/>
                      <a:pt x="70" y="26171"/>
                    </a:cubicBezTo>
                    <a:cubicBezTo>
                      <a:pt x="93" y="26171"/>
                      <a:pt x="119" y="26164"/>
                      <a:pt x="142" y="26153"/>
                    </a:cubicBezTo>
                    <a:cubicBezTo>
                      <a:pt x="658" y="24420"/>
                      <a:pt x="1206" y="22748"/>
                      <a:pt x="1722" y="21046"/>
                    </a:cubicBezTo>
                    <a:cubicBezTo>
                      <a:pt x="2269" y="19344"/>
                      <a:pt x="2756" y="17642"/>
                      <a:pt x="3242" y="15909"/>
                    </a:cubicBezTo>
                    <a:cubicBezTo>
                      <a:pt x="3759" y="14207"/>
                      <a:pt x="4245" y="12505"/>
                      <a:pt x="4762" y="10803"/>
                    </a:cubicBezTo>
                    <a:cubicBezTo>
                      <a:pt x="5279" y="9131"/>
                      <a:pt x="5704" y="7459"/>
                      <a:pt x="6221" y="5787"/>
                    </a:cubicBezTo>
                    <a:cubicBezTo>
                      <a:pt x="6677" y="4116"/>
                      <a:pt x="7163" y="2383"/>
                      <a:pt x="7649" y="711"/>
                    </a:cubicBezTo>
                    <a:cubicBezTo>
                      <a:pt x="7741" y="499"/>
                      <a:pt x="7771" y="316"/>
                      <a:pt x="7862" y="73"/>
                    </a:cubicBezTo>
                    <a:cubicBezTo>
                      <a:pt x="7812" y="23"/>
                      <a:pt x="7753" y="0"/>
                      <a:pt x="7709" y="0"/>
                    </a:cubicBezTo>
                    <a:close/>
                  </a:path>
                </a:pathLst>
              </a:custGeom>
              <a:solidFill>
                <a:srgbClr val="6F5E68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369" name="Google Shape;1369;p55"/>
              <p:cNvSpPr/>
              <p:nvPr/>
            </p:nvSpPr>
            <p:spPr>
              <a:xfrm>
                <a:off x="2655525" y="3193150"/>
                <a:ext cx="114775" cy="1037850"/>
              </a:xfrm>
              <a:custGeom>
                <a:avLst/>
                <a:gdLst/>
                <a:ahLst/>
                <a:cxnLst/>
                <a:rect l="l" t="t" r="r" b="b"/>
                <a:pathLst>
                  <a:path w="4591" h="41514" extrusionOk="0">
                    <a:moveTo>
                      <a:pt x="56" y="1"/>
                    </a:moveTo>
                    <a:cubicBezTo>
                      <a:pt x="41" y="1"/>
                      <a:pt x="0" y="50"/>
                      <a:pt x="0" y="100"/>
                    </a:cubicBezTo>
                    <a:cubicBezTo>
                      <a:pt x="1034" y="2471"/>
                      <a:pt x="1976" y="4872"/>
                      <a:pt x="2766" y="7334"/>
                    </a:cubicBezTo>
                    <a:cubicBezTo>
                      <a:pt x="3526" y="9857"/>
                      <a:pt x="4104" y="12410"/>
                      <a:pt x="4286" y="15024"/>
                    </a:cubicBezTo>
                    <a:cubicBezTo>
                      <a:pt x="4529" y="17821"/>
                      <a:pt x="4377" y="20647"/>
                      <a:pt x="4286" y="23413"/>
                    </a:cubicBezTo>
                    <a:cubicBezTo>
                      <a:pt x="4225" y="26271"/>
                      <a:pt x="4134" y="29067"/>
                      <a:pt x="4073" y="31924"/>
                    </a:cubicBezTo>
                    <a:cubicBezTo>
                      <a:pt x="3982" y="34751"/>
                      <a:pt x="3921" y="37578"/>
                      <a:pt x="3830" y="40405"/>
                    </a:cubicBezTo>
                    <a:cubicBezTo>
                      <a:pt x="3830" y="40739"/>
                      <a:pt x="3830" y="41134"/>
                      <a:pt x="3800" y="41468"/>
                    </a:cubicBezTo>
                    <a:cubicBezTo>
                      <a:pt x="3800" y="41499"/>
                      <a:pt x="3830" y="41514"/>
                      <a:pt x="3861" y="41514"/>
                    </a:cubicBezTo>
                    <a:cubicBezTo>
                      <a:pt x="3891" y="41514"/>
                      <a:pt x="3921" y="41499"/>
                      <a:pt x="3921" y="41468"/>
                    </a:cubicBezTo>
                    <a:lnTo>
                      <a:pt x="4134" y="32927"/>
                    </a:lnTo>
                    <a:lnTo>
                      <a:pt x="4377" y="24356"/>
                    </a:lnTo>
                    <a:cubicBezTo>
                      <a:pt x="4438" y="21529"/>
                      <a:pt x="4590" y="18702"/>
                      <a:pt x="4438" y="15845"/>
                    </a:cubicBezTo>
                    <a:cubicBezTo>
                      <a:pt x="4286" y="13231"/>
                      <a:pt x="3830" y="10647"/>
                      <a:pt x="3101" y="8155"/>
                    </a:cubicBezTo>
                    <a:cubicBezTo>
                      <a:pt x="2402" y="5662"/>
                      <a:pt x="1490" y="3292"/>
                      <a:pt x="456" y="890"/>
                    </a:cubicBezTo>
                    <a:cubicBezTo>
                      <a:pt x="335" y="586"/>
                      <a:pt x="213" y="313"/>
                      <a:pt x="61" y="9"/>
                    </a:cubicBezTo>
                    <a:cubicBezTo>
                      <a:pt x="61" y="3"/>
                      <a:pt x="59" y="1"/>
                      <a:pt x="56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370" name="Google Shape;1370;p55"/>
              <p:cNvSpPr/>
              <p:nvPr/>
            </p:nvSpPr>
            <p:spPr>
              <a:xfrm>
                <a:off x="2765700" y="1919025"/>
                <a:ext cx="422525" cy="576525"/>
              </a:xfrm>
              <a:custGeom>
                <a:avLst/>
                <a:gdLst/>
                <a:ahLst/>
                <a:cxnLst/>
                <a:rect l="l" t="t" r="r" b="b"/>
                <a:pathLst>
                  <a:path w="16901" h="23061" extrusionOk="0">
                    <a:moveTo>
                      <a:pt x="1" y="0"/>
                    </a:moveTo>
                    <a:cubicBezTo>
                      <a:pt x="1" y="1"/>
                      <a:pt x="305" y="17995"/>
                      <a:pt x="1277" y="20973"/>
                    </a:cubicBezTo>
                    <a:cubicBezTo>
                      <a:pt x="1767" y="22397"/>
                      <a:pt x="3283" y="23061"/>
                      <a:pt x="4887" y="23061"/>
                    </a:cubicBezTo>
                    <a:cubicBezTo>
                      <a:pt x="6573" y="23061"/>
                      <a:pt x="8356" y="22328"/>
                      <a:pt x="9150" y="20973"/>
                    </a:cubicBezTo>
                    <a:cubicBezTo>
                      <a:pt x="10670" y="18299"/>
                      <a:pt x="16901" y="6323"/>
                      <a:pt x="16901" y="6323"/>
                    </a:cubicBezTo>
                    <a:lnTo>
                      <a:pt x="13496" y="5016"/>
                    </a:lnTo>
                    <a:lnTo>
                      <a:pt x="5168" y="16293"/>
                    </a:lnTo>
                    <a:cubicBezTo>
                      <a:pt x="5168" y="16293"/>
                      <a:pt x="2341" y="396"/>
                      <a:pt x="1" y="0"/>
                    </a:cubicBezTo>
                    <a:close/>
                  </a:path>
                </a:pathLst>
              </a:custGeom>
              <a:solidFill>
                <a:srgbClr val="EBA88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371" name="Google Shape;1371;p55"/>
              <p:cNvSpPr/>
              <p:nvPr/>
            </p:nvSpPr>
            <p:spPr>
              <a:xfrm>
                <a:off x="3090950" y="1897650"/>
                <a:ext cx="134525" cy="212200"/>
              </a:xfrm>
              <a:custGeom>
                <a:avLst/>
                <a:gdLst/>
                <a:ahLst/>
                <a:cxnLst/>
                <a:rect l="l" t="t" r="r" b="b"/>
                <a:pathLst>
                  <a:path w="5381" h="8488" extrusionOk="0">
                    <a:moveTo>
                      <a:pt x="2425" y="0"/>
                    </a:moveTo>
                    <a:cubicBezTo>
                      <a:pt x="1696" y="0"/>
                      <a:pt x="236" y="2797"/>
                      <a:pt x="122" y="3226"/>
                    </a:cubicBezTo>
                    <a:cubicBezTo>
                      <a:pt x="0" y="3743"/>
                      <a:pt x="578" y="4655"/>
                      <a:pt x="578" y="5263"/>
                    </a:cubicBezTo>
                    <a:cubicBezTo>
                      <a:pt x="608" y="5871"/>
                      <a:pt x="213" y="6084"/>
                      <a:pt x="243" y="6479"/>
                    </a:cubicBezTo>
                    <a:cubicBezTo>
                      <a:pt x="274" y="6965"/>
                      <a:pt x="1733" y="8363"/>
                      <a:pt x="2280" y="8485"/>
                    </a:cubicBezTo>
                    <a:cubicBezTo>
                      <a:pt x="2295" y="8486"/>
                      <a:pt x="2310" y="8487"/>
                      <a:pt x="2326" y="8487"/>
                    </a:cubicBezTo>
                    <a:cubicBezTo>
                      <a:pt x="2917" y="8487"/>
                      <a:pt x="4012" y="7401"/>
                      <a:pt x="4012" y="6661"/>
                    </a:cubicBezTo>
                    <a:cubicBezTo>
                      <a:pt x="4012" y="5901"/>
                      <a:pt x="3404" y="5172"/>
                      <a:pt x="3344" y="5050"/>
                    </a:cubicBezTo>
                    <a:cubicBezTo>
                      <a:pt x="3344" y="4928"/>
                      <a:pt x="5380" y="4077"/>
                      <a:pt x="5167" y="3682"/>
                    </a:cubicBezTo>
                    <a:cubicBezTo>
                      <a:pt x="5126" y="3600"/>
                      <a:pt x="5007" y="3569"/>
                      <a:pt x="4848" y="3569"/>
                    </a:cubicBezTo>
                    <a:cubicBezTo>
                      <a:pt x="4351" y="3569"/>
                      <a:pt x="3458" y="3874"/>
                      <a:pt x="3305" y="3874"/>
                    </a:cubicBezTo>
                    <a:cubicBezTo>
                      <a:pt x="3291" y="3874"/>
                      <a:pt x="3283" y="3871"/>
                      <a:pt x="3283" y="3865"/>
                    </a:cubicBezTo>
                    <a:cubicBezTo>
                      <a:pt x="3283" y="3834"/>
                      <a:pt x="5015" y="2588"/>
                      <a:pt x="4651" y="2102"/>
                    </a:cubicBezTo>
                    <a:cubicBezTo>
                      <a:pt x="4592" y="2025"/>
                      <a:pt x="4505" y="1993"/>
                      <a:pt x="4400" y="1993"/>
                    </a:cubicBezTo>
                    <a:cubicBezTo>
                      <a:pt x="3810" y="1993"/>
                      <a:pt x="2636" y="3015"/>
                      <a:pt x="2557" y="3015"/>
                    </a:cubicBezTo>
                    <a:cubicBezTo>
                      <a:pt x="2555" y="3015"/>
                      <a:pt x="2554" y="3015"/>
                      <a:pt x="2553" y="3014"/>
                    </a:cubicBezTo>
                    <a:cubicBezTo>
                      <a:pt x="2523" y="2922"/>
                      <a:pt x="4499" y="916"/>
                      <a:pt x="4012" y="491"/>
                    </a:cubicBezTo>
                    <a:cubicBezTo>
                      <a:pt x="3959" y="449"/>
                      <a:pt x="3898" y="431"/>
                      <a:pt x="3830" y="431"/>
                    </a:cubicBezTo>
                    <a:cubicBezTo>
                      <a:pt x="3206" y="431"/>
                      <a:pt x="2050" y="2011"/>
                      <a:pt x="1977" y="2011"/>
                    </a:cubicBezTo>
                    <a:cubicBezTo>
                      <a:pt x="1977" y="2011"/>
                      <a:pt x="1976" y="2011"/>
                      <a:pt x="1976" y="2011"/>
                    </a:cubicBezTo>
                    <a:cubicBezTo>
                      <a:pt x="1945" y="1980"/>
                      <a:pt x="2948" y="308"/>
                      <a:pt x="2553" y="35"/>
                    </a:cubicBezTo>
                    <a:cubicBezTo>
                      <a:pt x="2514" y="11"/>
                      <a:pt x="2471" y="0"/>
                      <a:pt x="2425" y="0"/>
                    </a:cubicBezTo>
                    <a:close/>
                  </a:path>
                </a:pathLst>
              </a:custGeom>
              <a:solidFill>
                <a:srgbClr val="EBA88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372" name="Google Shape;1372;p55"/>
              <p:cNvSpPr/>
              <p:nvPr/>
            </p:nvSpPr>
            <p:spPr>
              <a:xfrm>
                <a:off x="2765700" y="1919025"/>
                <a:ext cx="135300" cy="359450"/>
              </a:xfrm>
              <a:custGeom>
                <a:avLst/>
                <a:gdLst/>
                <a:ahLst/>
                <a:cxnLst/>
                <a:rect l="l" t="t" r="r" b="b"/>
                <a:pathLst>
                  <a:path w="5412" h="14378" extrusionOk="0">
                    <a:moveTo>
                      <a:pt x="1" y="0"/>
                    </a:moveTo>
                    <a:lnTo>
                      <a:pt x="548" y="14378"/>
                    </a:lnTo>
                    <a:cubicBezTo>
                      <a:pt x="548" y="14378"/>
                      <a:pt x="2797" y="14043"/>
                      <a:pt x="5411" y="12463"/>
                    </a:cubicBezTo>
                    <a:cubicBezTo>
                      <a:pt x="5411" y="12463"/>
                      <a:pt x="3557" y="487"/>
                      <a:pt x="1" y="0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373" name="Google Shape;1373;p55"/>
              <p:cNvSpPr/>
              <p:nvPr/>
            </p:nvSpPr>
            <p:spPr>
              <a:xfrm>
                <a:off x="2275650" y="1897000"/>
                <a:ext cx="620025" cy="951100"/>
              </a:xfrm>
              <a:custGeom>
                <a:avLst/>
                <a:gdLst/>
                <a:ahLst/>
                <a:cxnLst/>
                <a:rect l="l" t="t" r="r" b="b"/>
                <a:pathLst>
                  <a:path w="24801" h="38044" extrusionOk="0">
                    <a:moveTo>
                      <a:pt x="10241" y="0"/>
                    </a:moveTo>
                    <a:lnTo>
                      <a:pt x="9329" y="213"/>
                    </a:lnTo>
                    <a:lnTo>
                      <a:pt x="5317" y="1185"/>
                    </a:lnTo>
                    <a:cubicBezTo>
                      <a:pt x="1885" y="19012"/>
                      <a:pt x="1" y="36262"/>
                      <a:pt x="28" y="36262"/>
                    </a:cubicBezTo>
                    <a:cubicBezTo>
                      <a:pt x="28" y="36262"/>
                      <a:pt x="28" y="36262"/>
                      <a:pt x="28" y="36262"/>
                    </a:cubicBezTo>
                    <a:cubicBezTo>
                      <a:pt x="1547" y="37268"/>
                      <a:pt x="8925" y="38043"/>
                      <a:pt x="15334" y="38043"/>
                    </a:cubicBezTo>
                    <a:cubicBezTo>
                      <a:pt x="19572" y="38043"/>
                      <a:pt x="23385" y="37705"/>
                      <a:pt x="24800" y="36870"/>
                    </a:cubicBezTo>
                    <a:lnTo>
                      <a:pt x="19633" y="851"/>
                    </a:lnTo>
                    <a:lnTo>
                      <a:pt x="14891" y="61"/>
                    </a:lnTo>
                    <a:lnTo>
                      <a:pt x="10241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374" name="Google Shape;1374;p55"/>
              <p:cNvSpPr/>
              <p:nvPr/>
            </p:nvSpPr>
            <p:spPr>
              <a:xfrm>
                <a:off x="2219425" y="1926625"/>
                <a:ext cx="535675" cy="607075"/>
              </a:xfrm>
              <a:custGeom>
                <a:avLst/>
                <a:gdLst/>
                <a:ahLst/>
                <a:cxnLst/>
                <a:rect l="l" t="t" r="r" b="b"/>
                <a:pathLst>
                  <a:path w="21427" h="24283" extrusionOk="0">
                    <a:moveTo>
                      <a:pt x="7566" y="0"/>
                    </a:moveTo>
                    <a:cubicBezTo>
                      <a:pt x="3158" y="852"/>
                      <a:pt x="1061" y="15472"/>
                      <a:pt x="484" y="19210"/>
                    </a:cubicBezTo>
                    <a:cubicBezTo>
                      <a:pt x="0" y="22451"/>
                      <a:pt x="1963" y="24283"/>
                      <a:pt x="4109" y="24283"/>
                    </a:cubicBezTo>
                    <a:cubicBezTo>
                      <a:pt x="4257" y="24283"/>
                      <a:pt x="4407" y="24274"/>
                      <a:pt x="4557" y="24256"/>
                    </a:cubicBezTo>
                    <a:cubicBezTo>
                      <a:pt x="6684" y="24013"/>
                      <a:pt x="21426" y="21186"/>
                      <a:pt x="21426" y="21186"/>
                    </a:cubicBezTo>
                    <a:lnTo>
                      <a:pt x="21092" y="17843"/>
                    </a:lnTo>
                    <a:lnTo>
                      <a:pt x="6563" y="18451"/>
                    </a:lnTo>
                    <a:lnTo>
                      <a:pt x="8751" y="8998"/>
                    </a:lnTo>
                    <a:lnTo>
                      <a:pt x="7566" y="0"/>
                    </a:lnTo>
                    <a:close/>
                  </a:path>
                </a:pathLst>
              </a:custGeom>
              <a:solidFill>
                <a:srgbClr val="F0B799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375" name="Google Shape;1375;p55"/>
              <p:cNvSpPr/>
              <p:nvPr/>
            </p:nvSpPr>
            <p:spPr>
              <a:xfrm>
                <a:off x="2725425" y="2323650"/>
                <a:ext cx="177075" cy="134600"/>
              </a:xfrm>
              <a:custGeom>
                <a:avLst/>
                <a:gdLst/>
                <a:ahLst/>
                <a:cxnLst/>
                <a:rect l="l" t="t" r="r" b="b"/>
                <a:pathLst>
                  <a:path w="7083" h="5384" extrusionOk="0">
                    <a:moveTo>
                      <a:pt x="2413" y="1"/>
                    </a:moveTo>
                    <a:cubicBezTo>
                      <a:pt x="1797" y="1"/>
                      <a:pt x="524" y="2423"/>
                      <a:pt x="1" y="2539"/>
                    </a:cubicBezTo>
                    <a:lnTo>
                      <a:pt x="335" y="5153"/>
                    </a:lnTo>
                    <a:cubicBezTo>
                      <a:pt x="335" y="5153"/>
                      <a:pt x="911" y="5383"/>
                      <a:pt x="1743" y="5383"/>
                    </a:cubicBezTo>
                    <a:cubicBezTo>
                      <a:pt x="2263" y="5383"/>
                      <a:pt x="2884" y="5293"/>
                      <a:pt x="3527" y="5001"/>
                    </a:cubicBezTo>
                    <a:cubicBezTo>
                      <a:pt x="4018" y="5146"/>
                      <a:pt x="4577" y="5215"/>
                      <a:pt x="5033" y="5215"/>
                    </a:cubicBezTo>
                    <a:cubicBezTo>
                      <a:pt x="5536" y="5215"/>
                      <a:pt x="5912" y="5130"/>
                      <a:pt x="5928" y="4971"/>
                    </a:cubicBezTo>
                    <a:cubicBezTo>
                      <a:pt x="5958" y="4667"/>
                      <a:pt x="3892" y="4211"/>
                      <a:pt x="3891" y="4211"/>
                    </a:cubicBezTo>
                    <a:lnTo>
                      <a:pt x="3891" y="4211"/>
                    </a:lnTo>
                    <a:cubicBezTo>
                      <a:pt x="3892" y="4211"/>
                      <a:pt x="4229" y="4230"/>
                      <a:pt x="4664" y="4230"/>
                    </a:cubicBezTo>
                    <a:cubicBezTo>
                      <a:pt x="5447" y="4230"/>
                      <a:pt x="6547" y="4167"/>
                      <a:pt x="6566" y="3816"/>
                    </a:cubicBezTo>
                    <a:cubicBezTo>
                      <a:pt x="6621" y="3353"/>
                      <a:pt x="4558" y="3329"/>
                      <a:pt x="4123" y="3329"/>
                    </a:cubicBezTo>
                    <a:cubicBezTo>
                      <a:pt x="4072" y="3329"/>
                      <a:pt x="4043" y="3329"/>
                      <a:pt x="4043" y="3329"/>
                    </a:cubicBezTo>
                    <a:cubicBezTo>
                      <a:pt x="4043" y="3329"/>
                      <a:pt x="7083" y="3117"/>
                      <a:pt x="6992" y="2418"/>
                    </a:cubicBezTo>
                    <a:cubicBezTo>
                      <a:pt x="6970" y="2180"/>
                      <a:pt x="6585" y="2104"/>
                      <a:pt x="6097" y="2104"/>
                    </a:cubicBezTo>
                    <a:cubicBezTo>
                      <a:pt x="5210" y="2104"/>
                      <a:pt x="3983" y="2357"/>
                      <a:pt x="3983" y="2357"/>
                    </a:cubicBezTo>
                    <a:cubicBezTo>
                      <a:pt x="3983" y="2357"/>
                      <a:pt x="6414" y="1597"/>
                      <a:pt x="6262" y="1080"/>
                    </a:cubicBezTo>
                    <a:cubicBezTo>
                      <a:pt x="6227" y="950"/>
                      <a:pt x="6082" y="897"/>
                      <a:pt x="5865" y="897"/>
                    </a:cubicBezTo>
                    <a:cubicBezTo>
                      <a:pt x="4969" y="897"/>
                      <a:pt x="2850" y="1803"/>
                      <a:pt x="2189" y="1901"/>
                    </a:cubicBezTo>
                    <a:cubicBezTo>
                      <a:pt x="2706" y="1506"/>
                      <a:pt x="3010" y="259"/>
                      <a:pt x="2493" y="16"/>
                    </a:cubicBezTo>
                    <a:cubicBezTo>
                      <a:pt x="2468" y="6"/>
                      <a:pt x="2441" y="1"/>
                      <a:pt x="2413" y="1"/>
                    </a:cubicBezTo>
                    <a:close/>
                  </a:path>
                </a:pathLst>
              </a:custGeom>
              <a:solidFill>
                <a:srgbClr val="F0B799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376" name="Google Shape;1376;p55"/>
              <p:cNvSpPr/>
              <p:nvPr/>
            </p:nvSpPr>
            <p:spPr>
              <a:xfrm>
                <a:off x="2229975" y="1926625"/>
                <a:ext cx="228000" cy="386225"/>
              </a:xfrm>
              <a:custGeom>
                <a:avLst/>
                <a:gdLst/>
                <a:ahLst/>
                <a:cxnLst/>
                <a:rect l="l" t="t" r="r" b="b"/>
                <a:pathLst>
                  <a:path w="9120" h="15449" extrusionOk="0">
                    <a:moveTo>
                      <a:pt x="7144" y="0"/>
                    </a:moveTo>
                    <a:cubicBezTo>
                      <a:pt x="3010" y="548"/>
                      <a:pt x="1" y="14530"/>
                      <a:pt x="1" y="14530"/>
                    </a:cubicBezTo>
                    <a:cubicBezTo>
                      <a:pt x="2937" y="15295"/>
                      <a:pt x="5206" y="15449"/>
                      <a:pt x="6551" y="15449"/>
                    </a:cubicBezTo>
                    <a:cubicBezTo>
                      <a:pt x="7448" y="15449"/>
                      <a:pt x="7934" y="15381"/>
                      <a:pt x="7934" y="15381"/>
                    </a:cubicBezTo>
                    <a:lnTo>
                      <a:pt x="9119" y="9089"/>
                    </a:lnTo>
                    <a:lnTo>
                      <a:pt x="7144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377" name="Google Shape;1377;p55"/>
              <p:cNvSpPr/>
              <p:nvPr/>
            </p:nvSpPr>
            <p:spPr>
              <a:xfrm>
                <a:off x="2441225" y="2123800"/>
                <a:ext cx="47150" cy="184800"/>
              </a:xfrm>
              <a:custGeom>
                <a:avLst/>
                <a:gdLst/>
                <a:ahLst/>
                <a:cxnLst/>
                <a:rect l="l" t="t" r="r" b="b"/>
                <a:pathLst>
                  <a:path w="1886" h="7392" extrusionOk="0">
                    <a:moveTo>
                      <a:pt x="1801" y="0"/>
                    </a:moveTo>
                    <a:cubicBezTo>
                      <a:pt x="1780" y="0"/>
                      <a:pt x="1764" y="13"/>
                      <a:pt x="1764" y="47"/>
                    </a:cubicBezTo>
                    <a:lnTo>
                      <a:pt x="1095" y="2904"/>
                    </a:lnTo>
                    <a:lnTo>
                      <a:pt x="396" y="5731"/>
                    </a:lnTo>
                    <a:cubicBezTo>
                      <a:pt x="274" y="6278"/>
                      <a:pt x="122" y="6794"/>
                      <a:pt x="1" y="7342"/>
                    </a:cubicBezTo>
                    <a:cubicBezTo>
                      <a:pt x="1" y="7377"/>
                      <a:pt x="32" y="7392"/>
                      <a:pt x="64" y="7392"/>
                    </a:cubicBezTo>
                    <a:cubicBezTo>
                      <a:pt x="87" y="7392"/>
                      <a:pt x="110" y="7385"/>
                      <a:pt x="122" y="7372"/>
                    </a:cubicBezTo>
                    <a:lnTo>
                      <a:pt x="821" y="4515"/>
                    </a:lnTo>
                    <a:lnTo>
                      <a:pt x="1490" y="1688"/>
                    </a:lnTo>
                    <a:cubicBezTo>
                      <a:pt x="1612" y="1141"/>
                      <a:pt x="1764" y="594"/>
                      <a:pt x="1885" y="77"/>
                    </a:cubicBezTo>
                    <a:cubicBezTo>
                      <a:pt x="1885" y="39"/>
                      <a:pt x="1837" y="0"/>
                      <a:pt x="1801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378" name="Google Shape;1378;p55"/>
              <p:cNvSpPr/>
              <p:nvPr/>
            </p:nvSpPr>
            <p:spPr>
              <a:xfrm>
                <a:off x="2468900" y="2140700"/>
                <a:ext cx="35275" cy="53175"/>
              </a:xfrm>
              <a:custGeom>
                <a:avLst/>
                <a:gdLst/>
                <a:ahLst/>
                <a:cxnLst/>
                <a:rect l="l" t="t" r="r" b="b"/>
                <a:pathLst>
                  <a:path w="1411" h="2127" extrusionOk="0">
                    <a:moveTo>
                      <a:pt x="1329" y="1"/>
                    </a:moveTo>
                    <a:cubicBezTo>
                      <a:pt x="1318" y="1"/>
                      <a:pt x="1307" y="3"/>
                      <a:pt x="1295" y="9"/>
                    </a:cubicBezTo>
                    <a:cubicBezTo>
                      <a:pt x="748" y="617"/>
                      <a:pt x="322" y="1316"/>
                      <a:pt x="18" y="2076"/>
                    </a:cubicBezTo>
                    <a:cubicBezTo>
                      <a:pt x="1" y="2111"/>
                      <a:pt x="25" y="2126"/>
                      <a:pt x="60" y="2126"/>
                    </a:cubicBezTo>
                    <a:cubicBezTo>
                      <a:pt x="84" y="2126"/>
                      <a:pt x="115" y="2119"/>
                      <a:pt x="140" y="2106"/>
                    </a:cubicBezTo>
                    <a:cubicBezTo>
                      <a:pt x="383" y="1346"/>
                      <a:pt x="839" y="647"/>
                      <a:pt x="1386" y="70"/>
                    </a:cubicBezTo>
                    <a:cubicBezTo>
                      <a:pt x="1411" y="45"/>
                      <a:pt x="1376" y="1"/>
                      <a:pt x="1329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379" name="Google Shape;1379;p55"/>
              <p:cNvSpPr/>
              <p:nvPr/>
            </p:nvSpPr>
            <p:spPr>
              <a:xfrm>
                <a:off x="2762675" y="1951975"/>
                <a:ext cx="51700" cy="309225"/>
              </a:xfrm>
              <a:custGeom>
                <a:avLst/>
                <a:gdLst/>
                <a:ahLst/>
                <a:cxnLst/>
                <a:rect l="l" t="t" r="r" b="b"/>
                <a:pathLst>
                  <a:path w="2068" h="12369" extrusionOk="0">
                    <a:moveTo>
                      <a:pt x="51" y="0"/>
                    </a:moveTo>
                    <a:cubicBezTo>
                      <a:pt x="26" y="0"/>
                      <a:pt x="0" y="32"/>
                      <a:pt x="0" y="81"/>
                    </a:cubicBezTo>
                    <a:cubicBezTo>
                      <a:pt x="152" y="871"/>
                      <a:pt x="304" y="1722"/>
                      <a:pt x="456" y="2512"/>
                    </a:cubicBezTo>
                    <a:cubicBezTo>
                      <a:pt x="608" y="3303"/>
                      <a:pt x="760" y="4062"/>
                      <a:pt x="882" y="4853"/>
                    </a:cubicBezTo>
                    <a:cubicBezTo>
                      <a:pt x="1034" y="5613"/>
                      <a:pt x="1155" y="6433"/>
                      <a:pt x="1246" y="7193"/>
                    </a:cubicBezTo>
                    <a:cubicBezTo>
                      <a:pt x="1368" y="7984"/>
                      <a:pt x="1490" y="8743"/>
                      <a:pt x="1611" y="9534"/>
                    </a:cubicBezTo>
                    <a:cubicBezTo>
                      <a:pt x="1702" y="10354"/>
                      <a:pt x="1824" y="11175"/>
                      <a:pt x="1915" y="11996"/>
                    </a:cubicBezTo>
                    <a:cubicBezTo>
                      <a:pt x="1915" y="12117"/>
                      <a:pt x="1945" y="12178"/>
                      <a:pt x="1945" y="12300"/>
                    </a:cubicBezTo>
                    <a:cubicBezTo>
                      <a:pt x="1945" y="12345"/>
                      <a:pt x="1976" y="12368"/>
                      <a:pt x="2006" y="12368"/>
                    </a:cubicBezTo>
                    <a:cubicBezTo>
                      <a:pt x="2037" y="12368"/>
                      <a:pt x="2067" y="12345"/>
                      <a:pt x="2067" y="12300"/>
                    </a:cubicBezTo>
                    <a:cubicBezTo>
                      <a:pt x="1976" y="11479"/>
                      <a:pt x="1854" y="10658"/>
                      <a:pt x="1763" y="9838"/>
                    </a:cubicBezTo>
                    <a:cubicBezTo>
                      <a:pt x="1642" y="9047"/>
                      <a:pt x="1520" y="8257"/>
                      <a:pt x="1398" y="7497"/>
                    </a:cubicBezTo>
                    <a:cubicBezTo>
                      <a:pt x="1307" y="6677"/>
                      <a:pt x="1155" y="5917"/>
                      <a:pt x="1034" y="5157"/>
                    </a:cubicBezTo>
                    <a:cubicBezTo>
                      <a:pt x="882" y="4366"/>
                      <a:pt x="760" y="3607"/>
                      <a:pt x="608" y="2816"/>
                    </a:cubicBezTo>
                    <a:cubicBezTo>
                      <a:pt x="456" y="2026"/>
                      <a:pt x="304" y="1175"/>
                      <a:pt x="152" y="385"/>
                    </a:cubicBezTo>
                    <a:cubicBezTo>
                      <a:pt x="122" y="263"/>
                      <a:pt x="122" y="141"/>
                      <a:pt x="91" y="81"/>
                    </a:cubicBezTo>
                    <a:cubicBezTo>
                      <a:pt x="91" y="24"/>
                      <a:pt x="72" y="0"/>
                      <a:pt x="51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380" name="Google Shape;1380;p55"/>
              <p:cNvSpPr/>
              <p:nvPr/>
            </p:nvSpPr>
            <p:spPr>
              <a:xfrm>
                <a:off x="2407800" y="1389550"/>
                <a:ext cx="376175" cy="380675"/>
              </a:xfrm>
              <a:custGeom>
                <a:avLst/>
                <a:gdLst/>
                <a:ahLst/>
                <a:cxnLst/>
                <a:rect l="l" t="t" r="r" b="b"/>
                <a:pathLst>
                  <a:path w="15047" h="15227" extrusionOk="0">
                    <a:moveTo>
                      <a:pt x="9647" y="1"/>
                    </a:moveTo>
                    <a:cubicBezTo>
                      <a:pt x="8687" y="1"/>
                      <a:pt x="7712" y="208"/>
                      <a:pt x="6839" y="450"/>
                    </a:cubicBezTo>
                    <a:cubicBezTo>
                      <a:pt x="5198" y="906"/>
                      <a:pt x="3648" y="1817"/>
                      <a:pt x="2523" y="3124"/>
                    </a:cubicBezTo>
                    <a:cubicBezTo>
                      <a:pt x="791" y="5161"/>
                      <a:pt x="1003" y="7198"/>
                      <a:pt x="1003" y="7198"/>
                    </a:cubicBezTo>
                    <a:cubicBezTo>
                      <a:pt x="365" y="7714"/>
                      <a:pt x="92" y="8626"/>
                      <a:pt x="61" y="9477"/>
                    </a:cubicBezTo>
                    <a:cubicBezTo>
                      <a:pt x="0" y="10754"/>
                      <a:pt x="396" y="12061"/>
                      <a:pt x="1155" y="13064"/>
                    </a:cubicBezTo>
                    <a:cubicBezTo>
                      <a:pt x="1915" y="14067"/>
                      <a:pt x="3070" y="14827"/>
                      <a:pt x="4286" y="15100"/>
                    </a:cubicBezTo>
                    <a:cubicBezTo>
                      <a:pt x="4684" y="15188"/>
                      <a:pt x="5086" y="15227"/>
                      <a:pt x="5491" y="15227"/>
                    </a:cubicBezTo>
                    <a:cubicBezTo>
                      <a:pt x="8020" y="15227"/>
                      <a:pt x="10663" y="13729"/>
                      <a:pt x="13283" y="13520"/>
                    </a:cubicBezTo>
                    <a:cubicBezTo>
                      <a:pt x="14074" y="12730"/>
                      <a:pt x="14651" y="11666"/>
                      <a:pt x="14833" y="10511"/>
                    </a:cubicBezTo>
                    <a:cubicBezTo>
                      <a:pt x="15046" y="9386"/>
                      <a:pt x="14894" y="8170"/>
                      <a:pt x="14378" y="7137"/>
                    </a:cubicBezTo>
                    <a:cubicBezTo>
                      <a:pt x="14894" y="4523"/>
                      <a:pt x="14165" y="1362"/>
                      <a:pt x="11429" y="298"/>
                    </a:cubicBezTo>
                    <a:cubicBezTo>
                      <a:pt x="10862" y="85"/>
                      <a:pt x="10257" y="1"/>
                      <a:pt x="9647" y="1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381" name="Google Shape;1381;p55"/>
              <p:cNvSpPr/>
              <p:nvPr/>
            </p:nvSpPr>
            <p:spPr>
              <a:xfrm>
                <a:off x="2476950" y="1464850"/>
                <a:ext cx="288775" cy="494500"/>
              </a:xfrm>
              <a:custGeom>
                <a:avLst/>
                <a:gdLst/>
                <a:ahLst/>
                <a:cxnLst/>
                <a:rect l="l" t="t" r="r" b="b"/>
                <a:pathLst>
                  <a:path w="11551" h="19780" extrusionOk="0">
                    <a:moveTo>
                      <a:pt x="5687" y="1"/>
                    </a:moveTo>
                    <a:cubicBezTo>
                      <a:pt x="3688" y="1"/>
                      <a:pt x="1655" y="755"/>
                      <a:pt x="760" y="2544"/>
                    </a:cubicBezTo>
                    <a:cubicBezTo>
                      <a:pt x="0" y="4186"/>
                      <a:pt x="122" y="10113"/>
                      <a:pt x="122" y="10113"/>
                    </a:cubicBezTo>
                    <a:cubicBezTo>
                      <a:pt x="122" y="10113"/>
                      <a:pt x="1885" y="13578"/>
                      <a:pt x="2007" y="18350"/>
                    </a:cubicBezTo>
                    <a:cubicBezTo>
                      <a:pt x="2485" y="19335"/>
                      <a:pt x="3361" y="19779"/>
                      <a:pt x="4230" y="19779"/>
                    </a:cubicBezTo>
                    <a:cubicBezTo>
                      <a:pt x="5238" y="19779"/>
                      <a:pt x="6237" y="19182"/>
                      <a:pt x="6596" y="18137"/>
                    </a:cubicBezTo>
                    <a:cubicBezTo>
                      <a:pt x="6535" y="16374"/>
                      <a:pt x="6839" y="15493"/>
                      <a:pt x="7417" y="14885"/>
                    </a:cubicBezTo>
                    <a:cubicBezTo>
                      <a:pt x="7447" y="14854"/>
                      <a:pt x="7478" y="14763"/>
                      <a:pt x="7569" y="14733"/>
                    </a:cubicBezTo>
                    <a:lnTo>
                      <a:pt x="7660" y="14611"/>
                    </a:lnTo>
                    <a:cubicBezTo>
                      <a:pt x="7751" y="14550"/>
                      <a:pt x="7812" y="14490"/>
                      <a:pt x="7903" y="14429"/>
                    </a:cubicBezTo>
                    <a:cubicBezTo>
                      <a:pt x="8025" y="14338"/>
                      <a:pt x="8116" y="14277"/>
                      <a:pt x="8207" y="14155"/>
                    </a:cubicBezTo>
                    <a:cubicBezTo>
                      <a:pt x="8663" y="13821"/>
                      <a:pt x="9149" y="13487"/>
                      <a:pt x="9727" y="12939"/>
                    </a:cubicBezTo>
                    <a:cubicBezTo>
                      <a:pt x="10548" y="12180"/>
                      <a:pt x="11156" y="11176"/>
                      <a:pt x="11399" y="9535"/>
                    </a:cubicBezTo>
                    <a:lnTo>
                      <a:pt x="11399" y="9444"/>
                    </a:lnTo>
                    <a:lnTo>
                      <a:pt x="11399" y="9383"/>
                    </a:lnTo>
                    <a:lnTo>
                      <a:pt x="11399" y="9262"/>
                    </a:lnTo>
                    <a:lnTo>
                      <a:pt x="11399" y="9231"/>
                    </a:lnTo>
                    <a:cubicBezTo>
                      <a:pt x="11551" y="7681"/>
                      <a:pt x="11368" y="5553"/>
                      <a:pt x="10700" y="2666"/>
                    </a:cubicBezTo>
                    <a:cubicBezTo>
                      <a:pt x="10339" y="1041"/>
                      <a:pt x="8036" y="1"/>
                      <a:pt x="5687" y="1"/>
                    </a:cubicBezTo>
                    <a:close/>
                  </a:path>
                </a:pathLst>
              </a:custGeom>
              <a:solidFill>
                <a:srgbClr val="F0B799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382" name="Google Shape;1382;p55"/>
              <p:cNvSpPr/>
              <p:nvPr/>
            </p:nvSpPr>
            <p:spPr>
              <a:xfrm>
                <a:off x="2449600" y="1458125"/>
                <a:ext cx="302450" cy="241325"/>
              </a:xfrm>
              <a:custGeom>
                <a:avLst/>
                <a:gdLst/>
                <a:ahLst/>
                <a:cxnLst/>
                <a:rect l="l" t="t" r="r" b="b"/>
                <a:pathLst>
                  <a:path w="12098" h="9653" extrusionOk="0">
                    <a:moveTo>
                      <a:pt x="7024" y="1"/>
                    </a:moveTo>
                    <a:cubicBezTo>
                      <a:pt x="6139" y="1"/>
                      <a:pt x="5254" y="168"/>
                      <a:pt x="4438" y="503"/>
                    </a:cubicBezTo>
                    <a:cubicBezTo>
                      <a:pt x="2736" y="1172"/>
                      <a:pt x="1307" y="2631"/>
                      <a:pt x="638" y="4333"/>
                    </a:cubicBezTo>
                    <a:cubicBezTo>
                      <a:pt x="0" y="6065"/>
                      <a:pt x="213" y="7980"/>
                      <a:pt x="1003" y="9652"/>
                    </a:cubicBezTo>
                    <a:cubicBezTo>
                      <a:pt x="1672" y="9318"/>
                      <a:pt x="2189" y="8710"/>
                      <a:pt x="2432" y="8011"/>
                    </a:cubicBezTo>
                    <a:cubicBezTo>
                      <a:pt x="2645" y="7281"/>
                      <a:pt x="2614" y="6521"/>
                      <a:pt x="2310" y="5853"/>
                    </a:cubicBezTo>
                    <a:cubicBezTo>
                      <a:pt x="3283" y="5518"/>
                      <a:pt x="3891" y="4363"/>
                      <a:pt x="3678" y="3330"/>
                    </a:cubicBezTo>
                    <a:lnTo>
                      <a:pt x="3678" y="3330"/>
                    </a:lnTo>
                    <a:cubicBezTo>
                      <a:pt x="4303" y="3643"/>
                      <a:pt x="4996" y="3799"/>
                      <a:pt x="5678" y="3799"/>
                    </a:cubicBezTo>
                    <a:cubicBezTo>
                      <a:pt x="5792" y="3799"/>
                      <a:pt x="5906" y="3794"/>
                      <a:pt x="6018" y="3786"/>
                    </a:cubicBezTo>
                    <a:cubicBezTo>
                      <a:pt x="5836" y="3695"/>
                      <a:pt x="5684" y="3573"/>
                      <a:pt x="5502" y="3451"/>
                    </a:cubicBezTo>
                    <a:lnTo>
                      <a:pt x="5502" y="3451"/>
                    </a:lnTo>
                    <a:cubicBezTo>
                      <a:pt x="6270" y="3665"/>
                      <a:pt x="7065" y="3770"/>
                      <a:pt x="7860" y="3770"/>
                    </a:cubicBezTo>
                    <a:cubicBezTo>
                      <a:pt x="9328" y="3770"/>
                      <a:pt x="10796" y="3412"/>
                      <a:pt x="12098" y="2722"/>
                    </a:cubicBezTo>
                    <a:cubicBezTo>
                      <a:pt x="11581" y="1810"/>
                      <a:pt x="10821" y="1050"/>
                      <a:pt x="9818" y="594"/>
                    </a:cubicBezTo>
                    <a:cubicBezTo>
                      <a:pt x="8947" y="198"/>
                      <a:pt x="7986" y="1"/>
                      <a:pt x="7024" y="1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383" name="Google Shape;1383;p55"/>
              <p:cNvSpPr/>
              <p:nvPr/>
            </p:nvSpPr>
            <p:spPr>
              <a:xfrm>
                <a:off x="2673000" y="1681175"/>
                <a:ext cx="22050" cy="19225"/>
              </a:xfrm>
              <a:custGeom>
                <a:avLst/>
                <a:gdLst/>
                <a:ahLst/>
                <a:cxnLst/>
                <a:rect l="l" t="t" r="r" b="b"/>
                <a:pathLst>
                  <a:path w="882" h="769" extrusionOk="0">
                    <a:moveTo>
                      <a:pt x="426" y="1"/>
                    </a:moveTo>
                    <a:lnTo>
                      <a:pt x="92" y="122"/>
                    </a:lnTo>
                    <a:cubicBezTo>
                      <a:pt x="61" y="153"/>
                      <a:pt x="31" y="244"/>
                      <a:pt x="0" y="274"/>
                    </a:cubicBezTo>
                    <a:cubicBezTo>
                      <a:pt x="61" y="305"/>
                      <a:pt x="122" y="305"/>
                      <a:pt x="152" y="305"/>
                    </a:cubicBezTo>
                    <a:cubicBezTo>
                      <a:pt x="244" y="274"/>
                      <a:pt x="274" y="213"/>
                      <a:pt x="365" y="213"/>
                    </a:cubicBezTo>
                    <a:lnTo>
                      <a:pt x="517" y="213"/>
                    </a:lnTo>
                    <a:cubicBezTo>
                      <a:pt x="548" y="213"/>
                      <a:pt x="578" y="213"/>
                      <a:pt x="608" y="274"/>
                    </a:cubicBezTo>
                    <a:cubicBezTo>
                      <a:pt x="669" y="305"/>
                      <a:pt x="669" y="335"/>
                      <a:pt x="669" y="365"/>
                    </a:cubicBezTo>
                    <a:cubicBezTo>
                      <a:pt x="669" y="457"/>
                      <a:pt x="639" y="517"/>
                      <a:pt x="578" y="609"/>
                    </a:cubicBezTo>
                    <a:cubicBezTo>
                      <a:pt x="548" y="700"/>
                      <a:pt x="608" y="761"/>
                      <a:pt x="669" y="761"/>
                    </a:cubicBezTo>
                    <a:cubicBezTo>
                      <a:pt x="681" y="766"/>
                      <a:pt x="691" y="769"/>
                      <a:pt x="701" y="769"/>
                    </a:cubicBezTo>
                    <a:cubicBezTo>
                      <a:pt x="743" y="769"/>
                      <a:pt x="772" y="724"/>
                      <a:pt x="821" y="700"/>
                    </a:cubicBezTo>
                    <a:cubicBezTo>
                      <a:pt x="852" y="609"/>
                      <a:pt x="882" y="487"/>
                      <a:pt x="882" y="365"/>
                    </a:cubicBezTo>
                    <a:cubicBezTo>
                      <a:pt x="882" y="274"/>
                      <a:pt x="821" y="153"/>
                      <a:pt x="730" y="61"/>
                    </a:cubicBezTo>
                    <a:cubicBezTo>
                      <a:pt x="669" y="1"/>
                      <a:pt x="548" y="1"/>
                      <a:pt x="426" y="1"/>
                    </a:cubicBezTo>
                    <a:close/>
                  </a:path>
                </a:pathLst>
              </a:custGeom>
              <a:solidFill>
                <a:srgbClr val="C16B5B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384" name="Google Shape;1384;p55"/>
              <p:cNvSpPr/>
              <p:nvPr/>
            </p:nvSpPr>
            <p:spPr>
              <a:xfrm>
                <a:off x="2683650" y="1608775"/>
                <a:ext cx="56250" cy="20675"/>
              </a:xfrm>
              <a:custGeom>
                <a:avLst/>
                <a:gdLst/>
                <a:ahLst/>
                <a:cxnLst/>
                <a:rect l="l" t="t" r="r" b="b"/>
                <a:pathLst>
                  <a:path w="2250" h="827" extrusionOk="0">
                    <a:moveTo>
                      <a:pt x="1127" y="1"/>
                    </a:moveTo>
                    <a:cubicBezTo>
                      <a:pt x="822" y="1"/>
                      <a:pt x="519" y="78"/>
                      <a:pt x="243" y="252"/>
                    </a:cubicBezTo>
                    <a:cubicBezTo>
                      <a:pt x="91" y="313"/>
                      <a:pt x="0" y="495"/>
                      <a:pt x="91" y="647"/>
                    </a:cubicBezTo>
                    <a:cubicBezTo>
                      <a:pt x="165" y="776"/>
                      <a:pt x="260" y="827"/>
                      <a:pt x="365" y="827"/>
                    </a:cubicBezTo>
                    <a:cubicBezTo>
                      <a:pt x="433" y="827"/>
                      <a:pt x="505" y="805"/>
                      <a:pt x="578" y="769"/>
                    </a:cubicBezTo>
                    <a:cubicBezTo>
                      <a:pt x="730" y="678"/>
                      <a:pt x="912" y="647"/>
                      <a:pt x="1064" y="617"/>
                    </a:cubicBezTo>
                    <a:cubicBezTo>
                      <a:pt x="1307" y="617"/>
                      <a:pt x="1520" y="647"/>
                      <a:pt x="1733" y="739"/>
                    </a:cubicBezTo>
                    <a:cubicBezTo>
                      <a:pt x="1733" y="739"/>
                      <a:pt x="1763" y="739"/>
                      <a:pt x="1763" y="769"/>
                    </a:cubicBezTo>
                    <a:cubicBezTo>
                      <a:pt x="1822" y="793"/>
                      <a:pt x="1885" y="807"/>
                      <a:pt x="1946" y="807"/>
                    </a:cubicBezTo>
                    <a:cubicBezTo>
                      <a:pt x="2043" y="807"/>
                      <a:pt x="2133" y="771"/>
                      <a:pt x="2189" y="678"/>
                    </a:cubicBezTo>
                    <a:cubicBezTo>
                      <a:pt x="2249" y="556"/>
                      <a:pt x="2249" y="313"/>
                      <a:pt x="2097" y="252"/>
                    </a:cubicBezTo>
                    <a:cubicBezTo>
                      <a:pt x="1796" y="93"/>
                      <a:pt x="1461" y="1"/>
                      <a:pt x="1127" y="1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385" name="Google Shape;1385;p55"/>
              <p:cNvSpPr/>
              <p:nvPr/>
            </p:nvSpPr>
            <p:spPr>
              <a:xfrm>
                <a:off x="2590175" y="1612425"/>
                <a:ext cx="57025" cy="22950"/>
              </a:xfrm>
              <a:custGeom>
                <a:avLst/>
                <a:gdLst/>
                <a:ahLst/>
                <a:cxnLst/>
                <a:rect l="l" t="t" r="r" b="b"/>
                <a:pathLst>
                  <a:path w="2281" h="918" extrusionOk="0">
                    <a:moveTo>
                      <a:pt x="1316" y="1"/>
                    </a:moveTo>
                    <a:cubicBezTo>
                      <a:pt x="910" y="1"/>
                      <a:pt x="505" y="122"/>
                      <a:pt x="183" y="349"/>
                    </a:cubicBezTo>
                    <a:cubicBezTo>
                      <a:pt x="31" y="441"/>
                      <a:pt x="0" y="653"/>
                      <a:pt x="92" y="775"/>
                    </a:cubicBezTo>
                    <a:cubicBezTo>
                      <a:pt x="168" y="870"/>
                      <a:pt x="267" y="917"/>
                      <a:pt x="361" y="917"/>
                    </a:cubicBezTo>
                    <a:cubicBezTo>
                      <a:pt x="417" y="917"/>
                      <a:pt x="471" y="900"/>
                      <a:pt x="517" y="866"/>
                    </a:cubicBezTo>
                    <a:cubicBezTo>
                      <a:pt x="547" y="805"/>
                      <a:pt x="639" y="775"/>
                      <a:pt x="669" y="745"/>
                    </a:cubicBezTo>
                    <a:lnTo>
                      <a:pt x="699" y="745"/>
                    </a:lnTo>
                    <a:cubicBezTo>
                      <a:pt x="760" y="745"/>
                      <a:pt x="760" y="714"/>
                      <a:pt x="791" y="714"/>
                    </a:cubicBezTo>
                    <a:cubicBezTo>
                      <a:pt x="851" y="653"/>
                      <a:pt x="912" y="653"/>
                      <a:pt x="973" y="623"/>
                    </a:cubicBezTo>
                    <a:cubicBezTo>
                      <a:pt x="973" y="623"/>
                      <a:pt x="1027" y="609"/>
                      <a:pt x="1036" y="609"/>
                    </a:cubicBezTo>
                    <a:cubicBezTo>
                      <a:pt x="1041" y="609"/>
                      <a:pt x="1034" y="613"/>
                      <a:pt x="1003" y="623"/>
                    </a:cubicBezTo>
                    <a:lnTo>
                      <a:pt x="1429" y="623"/>
                    </a:lnTo>
                    <a:cubicBezTo>
                      <a:pt x="1520" y="623"/>
                      <a:pt x="1551" y="623"/>
                      <a:pt x="1611" y="653"/>
                    </a:cubicBezTo>
                    <a:cubicBezTo>
                      <a:pt x="1672" y="653"/>
                      <a:pt x="1703" y="653"/>
                      <a:pt x="1733" y="714"/>
                    </a:cubicBezTo>
                    <a:lnTo>
                      <a:pt x="1763" y="714"/>
                    </a:lnTo>
                    <a:cubicBezTo>
                      <a:pt x="1805" y="722"/>
                      <a:pt x="1851" y="729"/>
                      <a:pt x="1898" y="729"/>
                    </a:cubicBezTo>
                    <a:cubicBezTo>
                      <a:pt x="2021" y="729"/>
                      <a:pt x="2145" y="686"/>
                      <a:pt x="2189" y="532"/>
                    </a:cubicBezTo>
                    <a:cubicBezTo>
                      <a:pt x="2280" y="441"/>
                      <a:pt x="2219" y="197"/>
                      <a:pt x="2037" y="137"/>
                    </a:cubicBezTo>
                    <a:cubicBezTo>
                      <a:pt x="1808" y="45"/>
                      <a:pt x="1562" y="1"/>
                      <a:pt x="1316" y="1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386" name="Google Shape;1386;p55"/>
              <p:cNvSpPr/>
              <p:nvPr/>
            </p:nvSpPr>
            <p:spPr>
              <a:xfrm>
                <a:off x="2641725" y="1722050"/>
                <a:ext cx="44975" cy="16425"/>
              </a:xfrm>
              <a:custGeom>
                <a:avLst/>
                <a:gdLst/>
                <a:ahLst/>
                <a:cxnLst/>
                <a:rect l="l" t="t" r="r" b="b"/>
                <a:pathLst>
                  <a:path w="1799" h="657" extrusionOk="0">
                    <a:moveTo>
                      <a:pt x="170" y="1"/>
                    </a:moveTo>
                    <a:cubicBezTo>
                      <a:pt x="75" y="1"/>
                      <a:pt x="1" y="148"/>
                      <a:pt x="96" y="220"/>
                    </a:cubicBezTo>
                    <a:cubicBezTo>
                      <a:pt x="493" y="484"/>
                      <a:pt x="937" y="657"/>
                      <a:pt x="1426" y="657"/>
                    </a:cubicBezTo>
                    <a:cubicBezTo>
                      <a:pt x="1498" y="657"/>
                      <a:pt x="1572" y="653"/>
                      <a:pt x="1647" y="645"/>
                    </a:cubicBezTo>
                    <a:cubicBezTo>
                      <a:pt x="1799" y="615"/>
                      <a:pt x="1799" y="402"/>
                      <a:pt x="1647" y="402"/>
                    </a:cubicBezTo>
                    <a:cubicBezTo>
                      <a:pt x="1566" y="412"/>
                      <a:pt x="1485" y="417"/>
                      <a:pt x="1404" y="417"/>
                    </a:cubicBezTo>
                    <a:cubicBezTo>
                      <a:pt x="1000" y="417"/>
                      <a:pt x="603" y="291"/>
                      <a:pt x="248" y="37"/>
                    </a:cubicBezTo>
                    <a:cubicBezTo>
                      <a:pt x="223" y="12"/>
                      <a:pt x="195" y="1"/>
                      <a:pt x="170" y="1"/>
                    </a:cubicBezTo>
                    <a:close/>
                  </a:path>
                </a:pathLst>
              </a:custGeom>
              <a:solidFill>
                <a:srgbClr val="C16B5B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387" name="Google Shape;1387;p55"/>
              <p:cNvSpPr/>
              <p:nvPr/>
            </p:nvSpPr>
            <p:spPr>
              <a:xfrm>
                <a:off x="2611450" y="1657400"/>
                <a:ext cx="25850" cy="26075"/>
              </a:xfrm>
              <a:custGeom>
                <a:avLst/>
                <a:gdLst/>
                <a:ahLst/>
                <a:cxnLst/>
                <a:rect l="l" t="t" r="r" b="b"/>
                <a:pathLst>
                  <a:path w="1034" h="1043" extrusionOk="0">
                    <a:moveTo>
                      <a:pt x="455" y="0"/>
                    </a:moveTo>
                    <a:cubicBezTo>
                      <a:pt x="195" y="0"/>
                      <a:pt x="0" y="223"/>
                      <a:pt x="0" y="496"/>
                    </a:cubicBezTo>
                    <a:cubicBezTo>
                      <a:pt x="0" y="769"/>
                      <a:pt x="244" y="982"/>
                      <a:pt x="517" y="1043"/>
                    </a:cubicBezTo>
                    <a:cubicBezTo>
                      <a:pt x="760" y="1043"/>
                      <a:pt x="1003" y="800"/>
                      <a:pt x="1034" y="526"/>
                    </a:cubicBezTo>
                    <a:cubicBezTo>
                      <a:pt x="1034" y="283"/>
                      <a:pt x="791" y="40"/>
                      <a:pt x="548" y="9"/>
                    </a:cubicBezTo>
                    <a:cubicBezTo>
                      <a:pt x="516" y="3"/>
                      <a:pt x="485" y="0"/>
                      <a:pt x="455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388" name="Google Shape;1388;p55"/>
              <p:cNvSpPr/>
              <p:nvPr/>
            </p:nvSpPr>
            <p:spPr>
              <a:xfrm>
                <a:off x="2625125" y="1662175"/>
                <a:ext cx="7625" cy="7625"/>
              </a:xfrm>
              <a:custGeom>
                <a:avLst/>
                <a:gdLst/>
                <a:ahLst/>
                <a:cxnLst/>
                <a:rect l="l" t="t" r="r" b="b"/>
                <a:pathLst>
                  <a:path w="305" h="305" extrusionOk="0">
                    <a:moveTo>
                      <a:pt x="153" y="1"/>
                    </a:moveTo>
                    <a:cubicBezTo>
                      <a:pt x="61" y="1"/>
                      <a:pt x="1" y="31"/>
                      <a:pt x="1" y="153"/>
                    </a:cubicBezTo>
                    <a:cubicBezTo>
                      <a:pt x="1" y="214"/>
                      <a:pt x="61" y="305"/>
                      <a:pt x="153" y="305"/>
                    </a:cubicBezTo>
                    <a:cubicBezTo>
                      <a:pt x="213" y="305"/>
                      <a:pt x="305" y="244"/>
                      <a:pt x="305" y="153"/>
                    </a:cubicBezTo>
                    <a:cubicBezTo>
                      <a:pt x="305" y="92"/>
                      <a:pt x="213" y="1"/>
                      <a:pt x="153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389" name="Google Shape;1389;p55"/>
              <p:cNvSpPr/>
              <p:nvPr/>
            </p:nvSpPr>
            <p:spPr>
              <a:xfrm>
                <a:off x="2704150" y="1653825"/>
                <a:ext cx="25100" cy="25850"/>
              </a:xfrm>
              <a:custGeom>
                <a:avLst/>
                <a:gdLst/>
                <a:ahLst/>
                <a:cxnLst/>
                <a:rect l="l" t="t" r="r" b="b"/>
                <a:pathLst>
                  <a:path w="1004" h="1034" extrusionOk="0">
                    <a:moveTo>
                      <a:pt x="517" y="0"/>
                    </a:moveTo>
                    <a:cubicBezTo>
                      <a:pt x="213" y="0"/>
                      <a:pt x="1" y="183"/>
                      <a:pt x="1" y="487"/>
                    </a:cubicBezTo>
                    <a:cubicBezTo>
                      <a:pt x="1" y="760"/>
                      <a:pt x="213" y="973"/>
                      <a:pt x="487" y="1034"/>
                    </a:cubicBezTo>
                    <a:cubicBezTo>
                      <a:pt x="761" y="1034"/>
                      <a:pt x="973" y="791"/>
                      <a:pt x="1004" y="517"/>
                    </a:cubicBezTo>
                    <a:cubicBezTo>
                      <a:pt x="1004" y="274"/>
                      <a:pt x="791" y="31"/>
                      <a:pt x="517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390" name="Google Shape;1390;p55"/>
              <p:cNvSpPr/>
              <p:nvPr/>
            </p:nvSpPr>
            <p:spPr>
              <a:xfrm>
                <a:off x="2717075" y="1658375"/>
                <a:ext cx="7625" cy="7625"/>
              </a:xfrm>
              <a:custGeom>
                <a:avLst/>
                <a:gdLst/>
                <a:ahLst/>
                <a:cxnLst/>
                <a:rect l="l" t="t" r="r" b="b"/>
                <a:pathLst>
                  <a:path w="305" h="305" extrusionOk="0">
                    <a:moveTo>
                      <a:pt x="152" y="1"/>
                    </a:moveTo>
                    <a:cubicBezTo>
                      <a:pt x="92" y="1"/>
                      <a:pt x="0" y="92"/>
                      <a:pt x="0" y="153"/>
                    </a:cubicBezTo>
                    <a:cubicBezTo>
                      <a:pt x="0" y="244"/>
                      <a:pt x="92" y="305"/>
                      <a:pt x="152" y="305"/>
                    </a:cubicBezTo>
                    <a:cubicBezTo>
                      <a:pt x="244" y="305"/>
                      <a:pt x="304" y="244"/>
                      <a:pt x="304" y="153"/>
                    </a:cubicBezTo>
                    <a:cubicBezTo>
                      <a:pt x="304" y="92"/>
                      <a:pt x="244" y="1"/>
                      <a:pt x="152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391" name="Google Shape;1391;p55"/>
              <p:cNvSpPr/>
              <p:nvPr/>
            </p:nvSpPr>
            <p:spPr>
              <a:xfrm>
                <a:off x="2421475" y="1657750"/>
                <a:ext cx="88925" cy="81075"/>
              </a:xfrm>
              <a:custGeom>
                <a:avLst/>
                <a:gdLst/>
                <a:ahLst/>
                <a:cxnLst/>
                <a:rect l="l" t="t" r="r" b="b"/>
                <a:pathLst>
                  <a:path w="3557" h="3243" extrusionOk="0">
                    <a:moveTo>
                      <a:pt x="1468" y="1"/>
                    </a:moveTo>
                    <a:cubicBezTo>
                      <a:pt x="1147" y="1"/>
                      <a:pt x="843" y="108"/>
                      <a:pt x="608" y="330"/>
                    </a:cubicBezTo>
                    <a:cubicBezTo>
                      <a:pt x="0" y="877"/>
                      <a:pt x="92" y="1880"/>
                      <a:pt x="760" y="2579"/>
                    </a:cubicBezTo>
                    <a:cubicBezTo>
                      <a:pt x="1158" y="3013"/>
                      <a:pt x="1663" y="3242"/>
                      <a:pt x="2128" y="3242"/>
                    </a:cubicBezTo>
                    <a:cubicBezTo>
                      <a:pt x="2446" y="3242"/>
                      <a:pt x="2745" y="3135"/>
                      <a:pt x="2979" y="2913"/>
                    </a:cubicBezTo>
                    <a:cubicBezTo>
                      <a:pt x="3557" y="2397"/>
                      <a:pt x="3466" y="1394"/>
                      <a:pt x="2827" y="664"/>
                    </a:cubicBezTo>
                    <a:cubicBezTo>
                      <a:pt x="2448" y="230"/>
                      <a:pt x="1940" y="1"/>
                      <a:pt x="1468" y="1"/>
                    </a:cubicBezTo>
                    <a:close/>
                  </a:path>
                </a:pathLst>
              </a:custGeom>
              <a:solidFill>
                <a:srgbClr val="F0B799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392" name="Google Shape;1392;p55"/>
              <p:cNvSpPr/>
              <p:nvPr/>
            </p:nvSpPr>
            <p:spPr>
              <a:xfrm>
                <a:off x="2435150" y="1672150"/>
                <a:ext cx="50950" cy="47800"/>
              </a:xfrm>
              <a:custGeom>
                <a:avLst/>
                <a:gdLst/>
                <a:ahLst/>
                <a:cxnLst/>
                <a:rect l="l" t="t" r="r" b="b"/>
                <a:pathLst>
                  <a:path w="2038" h="1912" extrusionOk="0">
                    <a:moveTo>
                      <a:pt x="962" y="0"/>
                    </a:moveTo>
                    <a:cubicBezTo>
                      <a:pt x="793" y="0"/>
                      <a:pt x="631" y="38"/>
                      <a:pt x="487" y="118"/>
                    </a:cubicBezTo>
                    <a:cubicBezTo>
                      <a:pt x="153" y="301"/>
                      <a:pt x="1" y="696"/>
                      <a:pt x="213" y="970"/>
                    </a:cubicBezTo>
                    <a:cubicBezTo>
                      <a:pt x="213" y="991"/>
                      <a:pt x="257" y="1026"/>
                      <a:pt x="304" y="1026"/>
                    </a:cubicBezTo>
                    <a:cubicBezTo>
                      <a:pt x="325" y="1026"/>
                      <a:pt x="347" y="1019"/>
                      <a:pt x="365" y="1000"/>
                    </a:cubicBezTo>
                    <a:cubicBezTo>
                      <a:pt x="426" y="1000"/>
                      <a:pt x="457" y="939"/>
                      <a:pt x="426" y="848"/>
                    </a:cubicBezTo>
                    <a:cubicBezTo>
                      <a:pt x="335" y="666"/>
                      <a:pt x="457" y="392"/>
                      <a:pt x="639" y="301"/>
                    </a:cubicBezTo>
                    <a:cubicBezTo>
                      <a:pt x="740" y="220"/>
                      <a:pt x="882" y="193"/>
                      <a:pt x="1019" y="193"/>
                    </a:cubicBezTo>
                    <a:cubicBezTo>
                      <a:pt x="1088" y="193"/>
                      <a:pt x="1156" y="200"/>
                      <a:pt x="1216" y="210"/>
                    </a:cubicBezTo>
                    <a:cubicBezTo>
                      <a:pt x="1125" y="210"/>
                      <a:pt x="1064" y="240"/>
                      <a:pt x="1034" y="331"/>
                    </a:cubicBezTo>
                    <a:cubicBezTo>
                      <a:pt x="882" y="483"/>
                      <a:pt x="821" y="696"/>
                      <a:pt x="882" y="909"/>
                    </a:cubicBezTo>
                    <a:cubicBezTo>
                      <a:pt x="882" y="970"/>
                      <a:pt x="912" y="1000"/>
                      <a:pt x="973" y="1000"/>
                    </a:cubicBezTo>
                    <a:lnTo>
                      <a:pt x="1034" y="1000"/>
                    </a:lnTo>
                    <a:cubicBezTo>
                      <a:pt x="1064" y="970"/>
                      <a:pt x="1095" y="939"/>
                      <a:pt x="1095" y="848"/>
                    </a:cubicBezTo>
                    <a:cubicBezTo>
                      <a:pt x="1064" y="696"/>
                      <a:pt x="1095" y="605"/>
                      <a:pt x="1186" y="483"/>
                    </a:cubicBezTo>
                    <a:cubicBezTo>
                      <a:pt x="1247" y="362"/>
                      <a:pt x="1399" y="331"/>
                      <a:pt x="1520" y="331"/>
                    </a:cubicBezTo>
                    <a:cubicBezTo>
                      <a:pt x="1551" y="331"/>
                      <a:pt x="1581" y="362"/>
                      <a:pt x="1642" y="392"/>
                    </a:cubicBezTo>
                    <a:cubicBezTo>
                      <a:pt x="1703" y="483"/>
                      <a:pt x="1733" y="605"/>
                      <a:pt x="1703" y="666"/>
                    </a:cubicBezTo>
                    <a:cubicBezTo>
                      <a:pt x="1672" y="757"/>
                      <a:pt x="1581" y="818"/>
                      <a:pt x="1520" y="909"/>
                    </a:cubicBezTo>
                    <a:cubicBezTo>
                      <a:pt x="1429" y="970"/>
                      <a:pt x="1338" y="1061"/>
                      <a:pt x="1277" y="1152"/>
                    </a:cubicBezTo>
                    <a:cubicBezTo>
                      <a:pt x="1186" y="1365"/>
                      <a:pt x="1216" y="1608"/>
                      <a:pt x="1368" y="1760"/>
                    </a:cubicBezTo>
                    <a:cubicBezTo>
                      <a:pt x="1429" y="1881"/>
                      <a:pt x="1581" y="1912"/>
                      <a:pt x="1733" y="1912"/>
                    </a:cubicBezTo>
                    <a:cubicBezTo>
                      <a:pt x="1824" y="1912"/>
                      <a:pt x="1885" y="1912"/>
                      <a:pt x="1976" y="1881"/>
                    </a:cubicBezTo>
                    <a:cubicBezTo>
                      <a:pt x="2007" y="1881"/>
                      <a:pt x="2037" y="1821"/>
                      <a:pt x="2007" y="1729"/>
                    </a:cubicBezTo>
                    <a:cubicBezTo>
                      <a:pt x="2007" y="1708"/>
                      <a:pt x="1976" y="1686"/>
                      <a:pt x="1926" y="1686"/>
                    </a:cubicBezTo>
                    <a:cubicBezTo>
                      <a:pt x="1906" y="1686"/>
                      <a:pt x="1881" y="1690"/>
                      <a:pt x="1855" y="1699"/>
                    </a:cubicBezTo>
                    <a:cubicBezTo>
                      <a:pt x="1832" y="1722"/>
                      <a:pt x="1795" y="1732"/>
                      <a:pt x="1754" y="1732"/>
                    </a:cubicBezTo>
                    <a:cubicBezTo>
                      <a:pt x="1687" y="1732"/>
                      <a:pt x="1607" y="1706"/>
                      <a:pt x="1551" y="1669"/>
                    </a:cubicBezTo>
                    <a:cubicBezTo>
                      <a:pt x="1490" y="1577"/>
                      <a:pt x="1490" y="1456"/>
                      <a:pt x="1520" y="1365"/>
                    </a:cubicBezTo>
                    <a:cubicBezTo>
                      <a:pt x="1551" y="1274"/>
                      <a:pt x="1581" y="1243"/>
                      <a:pt x="1672" y="1152"/>
                    </a:cubicBezTo>
                    <a:cubicBezTo>
                      <a:pt x="1794" y="1091"/>
                      <a:pt x="1885" y="1000"/>
                      <a:pt x="1946" y="848"/>
                    </a:cubicBezTo>
                    <a:cubicBezTo>
                      <a:pt x="1976" y="696"/>
                      <a:pt x="1946" y="514"/>
                      <a:pt x="1824" y="362"/>
                    </a:cubicBezTo>
                    <a:cubicBezTo>
                      <a:pt x="1733" y="240"/>
                      <a:pt x="1581" y="179"/>
                      <a:pt x="1429" y="88"/>
                    </a:cubicBezTo>
                    <a:cubicBezTo>
                      <a:pt x="1271" y="31"/>
                      <a:pt x="1114" y="0"/>
                      <a:pt x="962" y="0"/>
                    </a:cubicBezTo>
                    <a:close/>
                  </a:path>
                </a:pathLst>
              </a:custGeom>
              <a:solidFill>
                <a:srgbClr val="C16B5B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393" name="Google Shape;1393;p55"/>
              <p:cNvSpPr/>
              <p:nvPr/>
            </p:nvSpPr>
            <p:spPr>
              <a:xfrm>
                <a:off x="1483000" y="1176600"/>
                <a:ext cx="853400" cy="679225"/>
              </a:xfrm>
              <a:custGeom>
                <a:avLst/>
                <a:gdLst/>
                <a:ahLst/>
                <a:cxnLst/>
                <a:rect l="l" t="t" r="r" b="b"/>
                <a:pathLst>
                  <a:path w="34136" h="27169" extrusionOk="0">
                    <a:moveTo>
                      <a:pt x="17083" y="1"/>
                    </a:moveTo>
                    <a:cubicBezTo>
                      <a:pt x="7661" y="1"/>
                      <a:pt x="1" y="5928"/>
                      <a:pt x="1" y="13284"/>
                    </a:cubicBezTo>
                    <a:cubicBezTo>
                      <a:pt x="1" y="20609"/>
                      <a:pt x="7661" y="26536"/>
                      <a:pt x="17083" y="26536"/>
                    </a:cubicBezTo>
                    <a:cubicBezTo>
                      <a:pt x="20123" y="26536"/>
                      <a:pt x="22950" y="25928"/>
                      <a:pt x="25442" y="24834"/>
                    </a:cubicBezTo>
                    <a:cubicBezTo>
                      <a:pt x="25898" y="25381"/>
                      <a:pt x="26445" y="25837"/>
                      <a:pt x="27114" y="26232"/>
                    </a:cubicBezTo>
                    <a:cubicBezTo>
                      <a:pt x="28156" y="26844"/>
                      <a:pt x="29366" y="27169"/>
                      <a:pt x="30595" y="27169"/>
                    </a:cubicBezTo>
                    <a:cubicBezTo>
                      <a:pt x="31015" y="27169"/>
                      <a:pt x="31437" y="27131"/>
                      <a:pt x="31856" y="27053"/>
                    </a:cubicBezTo>
                    <a:cubicBezTo>
                      <a:pt x="32007" y="27023"/>
                      <a:pt x="32038" y="26779"/>
                      <a:pt x="31886" y="26719"/>
                    </a:cubicBezTo>
                    <a:cubicBezTo>
                      <a:pt x="30397" y="25837"/>
                      <a:pt x="29302" y="24469"/>
                      <a:pt x="28725" y="22919"/>
                    </a:cubicBezTo>
                    <a:cubicBezTo>
                      <a:pt x="32038" y="20488"/>
                      <a:pt x="34135" y="17083"/>
                      <a:pt x="34135" y="13284"/>
                    </a:cubicBezTo>
                    <a:cubicBezTo>
                      <a:pt x="34135" y="5928"/>
                      <a:pt x="26506" y="1"/>
                      <a:pt x="17083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  <p:sp>
        <p:nvSpPr>
          <p:cNvPr id="119" name="Google Shape;8596;p62"/>
          <p:cNvSpPr txBox="1">
            <a:spLocks/>
          </p:cNvSpPr>
          <p:nvPr/>
        </p:nvSpPr>
        <p:spPr>
          <a:xfrm>
            <a:off x="989446" y="1481581"/>
            <a:ext cx="7187473" cy="1966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6000"/>
              <a:buFont typeface="Ranchers"/>
              <a:buNone/>
              <a:defRPr sz="6000" b="0" i="0" u="none" strike="noStrike" cap="none">
                <a:solidFill>
                  <a:schemeClr val="dk2"/>
                </a:solidFill>
                <a:latin typeface="Ranchers"/>
                <a:ea typeface="Ranchers"/>
                <a:cs typeface="Ranchers"/>
                <a:sym typeface="Ranchers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6000"/>
              <a:buFont typeface="Ranchers"/>
              <a:buNone/>
              <a:defRPr sz="6000" b="0" i="0" u="none" strike="noStrike" cap="none">
                <a:solidFill>
                  <a:schemeClr val="dk1"/>
                </a:solidFill>
                <a:latin typeface="Ranchers"/>
                <a:ea typeface="Ranchers"/>
                <a:cs typeface="Ranchers"/>
                <a:sym typeface="Ranchers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6000"/>
              <a:buFont typeface="Ranchers"/>
              <a:buNone/>
              <a:defRPr sz="6000" b="0" i="0" u="none" strike="noStrike" cap="none">
                <a:solidFill>
                  <a:schemeClr val="dk1"/>
                </a:solidFill>
                <a:latin typeface="Ranchers"/>
                <a:ea typeface="Ranchers"/>
                <a:cs typeface="Ranchers"/>
                <a:sym typeface="Ranchers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6000"/>
              <a:buFont typeface="Ranchers"/>
              <a:buNone/>
              <a:defRPr sz="6000" b="0" i="0" u="none" strike="noStrike" cap="none">
                <a:solidFill>
                  <a:schemeClr val="dk1"/>
                </a:solidFill>
                <a:latin typeface="Ranchers"/>
                <a:ea typeface="Ranchers"/>
                <a:cs typeface="Ranchers"/>
                <a:sym typeface="Ranchers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6000"/>
              <a:buFont typeface="Ranchers"/>
              <a:buNone/>
              <a:defRPr sz="6000" b="0" i="0" u="none" strike="noStrike" cap="none">
                <a:solidFill>
                  <a:schemeClr val="dk1"/>
                </a:solidFill>
                <a:latin typeface="Ranchers"/>
                <a:ea typeface="Ranchers"/>
                <a:cs typeface="Ranchers"/>
                <a:sym typeface="Ranchers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6000"/>
              <a:buFont typeface="Ranchers"/>
              <a:buNone/>
              <a:defRPr sz="6000" b="0" i="0" u="none" strike="noStrike" cap="none">
                <a:solidFill>
                  <a:schemeClr val="dk1"/>
                </a:solidFill>
                <a:latin typeface="Ranchers"/>
                <a:ea typeface="Ranchers"/>
                <a:cs typeface="Ranchers"/>
                <a:sym typeface="Ranchers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6000"/>
              <a:buFont typeface="Ranchers"/>
              <a:buNone/>
              <a:defRPr sz="6000" b="0" i="0" u="none" strike="noStrike" cap="none">
                <a:solidFill>
                  <a:schemeClr val="dk1"/>
                </a:solidFill>
                <a:latin typeface="Ranchers"/>
                <a:ea typeface="Ranchers"/>
                <a:cs typeface="Ranchers"/>
                <a:sym typeface="Ranchers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6000"/>
              <a:buFont typeface="Ranchers"/>
              <a:buNone/>
              <a:defRPr sz="6000" b="0" i="0" u="none" strike="noStrike" cap="none">
                <a:solidFill>
                  <a:schemeClr val="dk1"/>
                </a:solidFill>
                <a:latin typeface="Ranchers"/>
                <a:ea typeface="Ranchers"/>
                <a:cs typeface="Ranchers"/>
                <a:sym typeface="Ranchers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6000"/>
              <a:buFont typeface="Ranchers"/>
              <a:buNone/>
              <a:defRPr sz="6000" b="0" i="0" u="none" strike="noStrike" cap="none">
                <a:solidFill>
                  <a:schemeClr val="dk1"/>
                </a:solidFill>
                <a:latin typeface="Ranchers"/>
                <a:ea typeface="Ranchers"/>
                <a:cs typeface="Ranchers"/>
                <a:sym typeface="Rancher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2270B6"/>
              </a:buClr>
              <a:buSzPts val="6000"/>
              <a:buFont typeface="Ranchers"/>
              <a:buNone/>
              <a:tabLst/>
              <a:defRPr/>
            </a:pPr>
            <a:r>
              <a:rPr kumimoji="0" lang="vi-VN" sz="4000" b="1" i="0" u="none" strike="noStrike" kern="0" cap="none" spc="0" normalizeH="0" baseline="0" noProof="0" dirty="0">
                <a:ln>
                  <a:noFill/>
                </a:ln>
                <a:solidFill>
                  <a:schemeClr val="bg1">
                    <a:lumMod val="75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cs typeface="Ranchers"/>
                <a:sym typeface="Ranchers"/>
              </a:rPr>
              <a:t>CẢM ƠN CÁC EM </a:t>
            </a:r>
            <a:br>
              <a:rPr kumimoji="0" lang="vi-VN" sz="4000" b="1" i="0" u="none" strike="noStrike" kern="0" cap="none" spc="0" normalizeH="0" baseline="0" noProof="0" dirty="0">
                <a:ln>
                  <a:noFill/>
                </a:ln>
                <a:solidFill>
                  <a:schemeClr val="bg1">
                    <a:lumMod val="75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cs typeface="Ranchers"/>
                <a:sym typeface="Ranchers"/>
              </a:rPr>
            </a:br>
            <a:r>
              <a:rPr kumimoji="0" lang="vi-VN" sz="4000" b="1" i="0" u="none" strike="noStrike" kern="0" cap="none" spc="0" normalizeH="0" baseline="0" noProof="0" dirty="0">
                <a:ln>
                  <a:noFill/>
                </a:ln>
                <a:solidFill>
                  <a:schemeClr val="bg1">
                    <a:lumMod val="75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cs typeface="Ranchers"/>
                <a:sym typeface="Ranchers"/>
              </a:rPr>
              <a:t>ĐÃ </a:t>
            </a:r>
            <a:r>
              <a:rPr lang="en-US" sz="4000" b="1" dirty="0">
                <a:solidFill>
                  <a:schemeClr val="bg1">
                    <a:lumMod val="75000"/>
                  </a:schemeClr>
                </a:solidFill>
                <a:latin typeface="Arial" panose="020B0604020202020204" pitchFamily="34" charset="0"/>
              </a:rPr>
              <a:t>THEO DÕI</a:t>
            </a:r>
            <a:r>
              <a:rPr kumimoji="0" lang="vi-VN" sz="4000" b="1" i="0" u="none" strike="noStrike" kern="0" cap="none" spc="0" normalizeH="0" baseline="0" noProof="0" dirty="0">
                <a:ln>
                  <a:noFill/>
                </a:ln>
                <a:solidFill>
                  <a:schemeClr val="bg1">
                    <a:lumMod val="75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cs typeface="Ranchers"/>
                <a:sym typeface="Ranchers"/>
              </a:rPr>
              <a:t> </a:t>
            </a:r>
            <a:endParaRPr kumimoji="0" lang="en-US" sz="4000" b="1" i="0" u="none" strike="noStrike" kern="0" cap="none" spc="0" normalizeH="0" baseline="0" noProof="0" dirty="0">
              <a:ln>
                <a:noFill/>
              </a:ln>
              <a:solidFill>
                <a:schemeClr val="bg1">
                  <a:lumMod val="75000"/>
                </a:schemeClr>
              </a:solidFill>
              <a:effectLst/>
              <a:uLnTx/>
              <a:uFillTx/>
              <a:latin typeface="Arial" panose="020B0604020202020204" pitchFamily="34" charset="0"/>
              <a:cs typeface="Ranchers"/>
              <a:sym typeface="Ranchers"/>
            </a:endParaRPr>
          </a:p>
          <a:p>
            <a:pPr marL="0" marR="0" lvl="0" indent="0" algn="ctr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2270B6"/>
              </a:buClr>
              <a:buSzPts val="6000"/>
              <a:buFont typeface="Ranchers"/>
              <a:buNone/>
              <a:tabLst/>
              <a:defRPr/>
            </a:pPr>
            <a:r>
              <a:rPr kumimoji="0" lang="vi-VN" sz="4000" b="1" i="0" u="none" strike="noStrike" kern="0" cap="none" spc="0" normalizeH="0" baseline="0" noProof="0" dirty="0">
                <a:ln>
                  <a:noFill/>
                </a:ln>
                <a:solidFill>
                  <a:schemeClr val="bg1">
                    <a:lumMod val="75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cs typeface="Ranchers"/>
                <a:sym typeface="Ranchers"/>
              </a:rPr>
              <a:t>BÀI </a:t>
            </a:r>
            <a:r>
              <a:rPr kumimoji="0" lang="en-US" sz="4000" b="1" i="0" u="none" strike="noStrike" kern="0" cap="none" spc="0" normalizeH="0" baseline="0" noProof="0" dirty="0">
                <a:ln>
                  <a:noFill/>
                </a:ln>
                <a:solidFill>
                  <a:schemeClr val="bg1">
                    <a:lumMod val="75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cs typeface="Ranchers"/>
                <a:sym typeface="Ranchers"/>
              </a:rPr>
              <a:t>HỌC</a:t>
            </a:r>
            <a:r>
              <a:rPr kumimoji="0" lang="vi-VN" sz="4000" b="1" i="0" u="none" strike="noStrike" kern="0" cap="none" spc="0" normalizeH="0" baseline="0" noProof="0" dirty="0">
                <a:ln>
                  <a:noFill/>
                </a:ln>
                <a:solidFill>
                  <a:schemeClr val="bg1">
                    <a:lumMod val="75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cs typeface="Ranchers"/>
                <a:sym typeface="Ranchers"/>
              </a:rPr>
              <a:t>!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2">
            <a:extLst>
              <a:ext uri="{FF2B5EF4-FFF2-40B4-BE49-F238E27FC236}">
                <a16:creationId xmlns:a16="http://schemas.microsoft.com/office/drawing/2014/main" id="{61E82F22-0D79-B5A7-E134-2E932091FBA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99059099"/>
              </p:ext>
            </p:extLst>
          </p:nvPr>
        </p:nvGraphicFramePr>
        <p:xfrm>
          <a:off x="284309" y="957857"/>
          <a:ext cx="8345342" cy="3836979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51160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91686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91686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1098328">
                <a:tc>
                  <a:txBody>
                    <a:bodyPr/>
                    <a:lstStyle/>
                    <a:p>
                      <a:pPr algn="ctr"/>
                      <a:r>
                        <a:rPr lang="en-GB" sz="2400" dirty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</a:t>
                      </a:r>
                      <a:r>
                        <a:rPr lang="en-GB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GB" sz="2400" dirty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Know)</a:t>
                      </a:r>
                    </a:p>
                    <a:p>
                      <a:pPr algn="ctr"/>
                      <a:r>
                        <a:rPr lang="en-GB" sz="2100" dirty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en-GB" sz="2100" dirty="0" err="1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iều</a:t>
                      </a:r>
                      <a:r>
                        <a:rPr lang="en-GB" sz="2100" dirty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GB" sz="2100" dirty="0" err="1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m</a:t>
                      </a:r>
                      <a:r>
                        <a:rPr lang="en-GB" sz="2100" dirty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GB" sz="2100" dirty="0" err="1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iết</a:t>
                      </a:r>
                      <a:r>
                        <a:rPr lang="en-GB" sz="2100" dirty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</a:p>
                  </a:txBody>
                  <a:tcPr marL="68582" marR="68582" marT="34281" marB="3428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700" dirty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W (Want)</a:t>
                      </a:r>
                    </a:p>
                    <a:p>
                      <a:pPr algn="ctr"/>
                      <a:r>
                        <a:rPr lang="en-GB" sz="2700" dirty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en-GB" sz="2100" dirty="0" err="1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iều</a:t>
                      </a:r>
                      <a:r>
                        <a:rPr lang="en-GB" sz="2100" dirty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GB" sz="2100" dirty="0" err="1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m</a:t>
                      </a:r>
                      <a:r>
                        <a:rPr lang="en-GB" sz="2100" dirty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GB" sz="2100" dirty="0" err="1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uốn</a:t>
                      </a:r>
                      <a:r>
                        <a:rPr lang="en-GB" sz="2100" dirty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GB" sz="2100" dirty="0" err="1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iết</a:t>
                      </a:r>
                      <a:r>
                        <a:rPr lang="en-GB" sz="2100" dirty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lang="en-GB" sz="2700" dirty="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2" marR="68582" marT="34281" marB="3428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700" dirty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 (Learn)</a:t>
                      </a:r>
                    </a:p>
                    <a:p>
                      <a:pPr algn="ctr"/>
                      <a:r>
                        <a:rPr lang="en-GB" sz="2100" dirty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en-GB" sz="2100" dirty="0" err="1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iều</a:t>
                      </a:r>
                      <a:r>
                        <a:rPr lang="en-GB" sz="2100" dirty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GB" sz="2100" dirty="0" err="1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m</a:t>
                      </a:r>
                      <a:r>
                        <a:rPr lang="en-GB" sz="2100" dirty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GB" sz="2100" dirty="0" err="1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ọc</a:t>
                      </a:r>
                      <a:r>
                        <a:rPr lang="en-GB" sz="2100" dirty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GB" sz="2100" dirty="0" err="1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ược</a:t>
                      </a:r>
                      <a:r>
                        <a:rPr lang="en-GB" sz="2100" dirty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</a:p>
                  </a:txBody>
                  <a:tcPr marL="68582" marR="68582" marT="34281" marB="34281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738651">
                <a:tc>
                  <a:txBody>
                    <a:bodyPr/>
                    <a:lstStyle/>
                    <a:p>
                      <a:r>
                        <a:rPr lang="en-GB" sz="2100" b="1" dirty="0" err="1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ãy</a:t>
                      </a:r>
                      <a:r>
                        <a:rPr lang="en-GB" sz="2100" b="1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GB" sz="2100" b="1" dirty="0" err="1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iết</a:t>
                      </a:r>
                      <a:r>
                        <a:rPr lang="en-GB" sz="2100" b="1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GB" sz="2100" b="1" dirty="0" err="1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ững</a:t>
                      </a:r>
                      <a:r>
                        <a:rPr lang="en-GB" sz="2100" b="1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GB" sz="2100" b="1" dirty="0" err="1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iều</a:t>
                      </a:r>
                      <a:r>
                        <a:rPr lang="en-GB" sz="2100" b="1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GB" sz="2100" b="1" dirty="0" err="1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m</a:t>
                      </a:r>
                      <a:r>
                        <a:rPr lang="en-GB" sz="2100" b="1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GB" sz="2100" b="1" dirty="0" err="1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ã</a:t>
                      </a:r>
                      <a:r>
                        <a:rPr lang="en-GB" sz="2100" b="1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GB" sz="2100" b="1" dirty="0" err="1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iết</a:t>
                      </a:r>
                      <a:r>
                        <a:rPr lang="en-GB" sz="2100" b="1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GB" sz="2100" b="1" dirty="0" err="1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ề</a:t>
                      </a:r>
                      <a:r>
                        <a:rPr lang="en-GB" sz="2100" b="1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GB" sz="2100" b="1" dirty="0" err="1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ường</a:t>
                      </a:r>
                      <a:r>
                        <a:rPr lang="en-GB" sz="2100" b="1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GB" sz="2100" b="1" dirty="0" err="1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ân</a:t>
                      </a:r>
                      <a:r>
                        <a:rPr lang="en-GB" sz="2100" b="1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GB" sz="2100" b="1" dirty="0" err="1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iác</a:t>
                      </a:r>
                      <a:endParaRPr lang="en-GB" sz="2100" b="1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2" marR="68582" marT="34281" marB="34281"/>
                </a:tc>
                <a:tc>
                  <a:txBody>
                    <a:bodyPr/>
                    <a:lstStyle/>
                    <a:p>
                      <a:r>
                        <a:rPr lang="en-GB" sz="2100" b="1" dirty="0" err="1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iết</a:t>
                      </a:r>
                      <a:r>
                        <a:rPr lang="en-GB" sz="2100" b="1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GB" sz="2100" b="1" dirty="0" err="1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ững</a:t>
                      </a:r>
                      <a:r>
                        <a:rPr lang="en-GB" sz="2100" b="1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GB" sz="2100" b="1" dirty="0" err="1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iều</a:t>
                      </a:r>
                      <a:r>
                        <a:rPr lang="en-GB" sz="2100" b="1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GB" sz="2100" b="1" dirty="0" err="1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m</a:t>
                      </a:r>
                      <a:r>
                        <a:rPr lang="en-GB" sz="2100" b="1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GB" sz="2100" b="1" dirty="0" err="1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uốn</a:t>
                      </a:r>
                      <a:r>
                        <a:rPr lang="en-GB" sz="2100" b="1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GB" sz="2100" b="1" dirty="0" err="1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iết</a:t>
                      </a:r>
                      <a:r>
                        <a:rPr lang="en-GB" sz="2100" b="1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GB" sz="2100" b="1" dirty="0" err="1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ong</a:t>
                      </a:r>
                      <a:r>
                        <a:rPr lang="en-GB" sz="2100" b="1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GB" sz="2100" b="1" dirty="0" err="1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ài</a:t>
                      </a:r>
                      <a:r>
                        <a:rPr lang="en-GB" sz="2100" b="1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GB" sz="2100" b="1" dirty="0" err="1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ọc</a:t>
                      </a:r>
                      <a:r>
                        <a:rPr lang="en-GB" sz="2100" b="1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GB" sz="2100" b="1" dirty="0" err="1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ày</a:t>
                      </a:r>
                      <a:endParaRPr lang="en-GB" sz="2100" b="1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2" marR="68582" marT="34281" marB="34281"/>
                </a:tc>
                <a:tc>
                  <a:txBody>
                    <a:bodyPr/>
                    <a:lstStyle/>
                    <a:p>
                      <a:endParaRPr lang="en-GB" sz="2100" b="1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2" marR="68582" marT="34281" marB="34281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5136" name="TextBox 3">
            <a:extLst>
              <a:ext uri="{FF2B5EF4-FFF2-40B4-BE49-F238E27FC236}">
                <a16:creationId xmlns:a16="http://schemas.microsoft.com/office/drawing/2014/main" id="{A7979E3F-7665-CED0-8636-F0156BCB7F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1500" y="242292"/>
            <a:ext cx="5600700" cy="738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GB" altLang="en-US" sz="2100" b="1" u="sng" dirty="0">
                <a:solidFill>
                  <a:srgbClr val="0000FF"/>
                </a:solidFill>
                <a:latin typeface="Times New Roman" panose="02020603050405020304" pitchFamily="18" charset="0"/>
              </a:rPr>
              <a:t>HOẠT ĐỘNG NHÓM</a:t>
            </a:r>
            <a:r>
              <a:rPr lang="en-GB" altLang="en-US" sz="21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: </a:t>
            </a:r>
            <a:r>
              <a:rPr lang="en-GB" altLang="en-US" sz="2100" b="1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Thảo</a:t>
            </a:r>
            <a:r>
              <a:rPr lang="en-GB" altLang="en-US" sz="21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GB" altLang="en-US" sz="2100" b="1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luận</a:t>
            </a:r>
            <a:r>
              <a:rPr lang="en-GB" altLang="en-US" sz="21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GB" altLang="en-US" sz="2100" b="1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cặp</a:t>
            </a:r>
            <a:r>
              <a:rPr lang="en-GB" altLang="en-US" sz="21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GB" altLang="en-US" sz="2100" b="1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đôi</a:t>
            </a:r>
            <a:r>
              <a:rPr lang="en-GB" altLang="en-US" sz="21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GB" altLang="en-US" sz="2100" b="1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hoàn</a:t>
            </a:r>
            <a:r>
              <a:rPr lang="en-GB" altLang="en-US" sz="21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GB" altLang="en-US" sz="2100" b="1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thành</a:t>
            </a:r>
            <a:r>
              <a:rPr lang="en-GB" altLang="en-US" sz="21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GB" altLang="en-US" sz="2100" b="1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cột</a:t>
            </a:r>
            <a:r>
              <a:rPr lang="en-GB" altLang="en-US" sz="21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1 </a:t>
            </a:r>
            <a:r>
              <a:rPr lang="en-GB" altLang="en-US" sz="2100" b="1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và</a:t>
            </a:r>
            <a:r>
              <a:rPr lang="en-GB" altLang="en-US" sz="21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GB" altLang="en-US" sz="2100" b="1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cột</a:t>
            </a:r>
            <a:r>
              <a:rPr lang="en-GB" altLang="en-US" sz="21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2 </a:t>
            </a:r>
            <a:r>
              <a:rPr lang="en-GB" altLang="en-US" sz="2100" b="1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trong</a:t>
            </a:r>
            <a:r>
              <a:rPr lang="en-GB" altLang="en-US" sz="21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GB" altLang="en-US" sz="2100" b="1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bảng</a:t>
            </a:r>
            <a:r>
              <a:rPr lang="en-GB" altLang="en-US" sz="21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GB" altLang="en-US" sz="2100" b="1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sau</a:t>
            </a:r>
            <a:r>
              <a:rPr lang="en-GB" altLang="en-US" sz="21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</a:p>
        </p:txBody>
      </p:sp>
      <p:pic>
        <p:nvPicPr>
          <p:cNvPr id="4" name="Đồng hồ đếm ngược 2 phút có tiếng">
            <a:hlinkClick r:id="" action="ppaction://media"/>
            <a:extLst>
              <a:ext uri="{FF2B5EF4-FFF2-40B4-BE49-F238E27FC236}">
                <a16:creationId xmlns:a16="http://schemas.microsoft.com/office/drawing/2014/main" id="{EDE06043-93B0-5A8F-806A-F27AE0A07120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7635977" y="65312"/>
            <a:ext cx="1485900" cy="835819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" dur="130450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12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  <p:seq concurrent="1" nextAc="seek">
              <p:cTn id="13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" fill="hold">
                      <p:stCondLst>
                        <p:cond delay="0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7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6CC46DF2-B187-44F6-80D4-49425220D00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5462" y="528917"/>
            <a:ext cx="7819506" cy="1348566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C6E32D38-BC67-40B1-8642-D980A45A90C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2396" y="2054216"/>
            <a:ext cx="7953375" cy="1323975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A71866A7-4179-471C-BB61-DBDA79ED6C1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89370" y="3527247"/>
            <a:ext cx="8655233" cy="13239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672123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Shape 206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" name="Rectangle 82"/>
          <p:cNvSpPr/>
          <p:nvPr/>
        </p:nvSpPr>
        <p:spPr>
          <a:xfrm>
            <a:off x="200975" y="185883"/>
            <a:ext cx="8732713" cy="4761021"/>
          </a:xfrm>
          <a:prstGeom prst="rect">
            <a:avLst/>
          </a:prstGeom>
          <a:solidFill>
            <a:schemeClr val="accent6"/>
          </a:solidFill>
          <a:ln>
            <a:solidFill>
              <a:schemeClr val="accent6"/>
            </a:solidFill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rgbClr val="4954A1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  <p:grpSp>
        <p:nvGrpSpPr>
          <p:cNvPr id="2147" name="Google Shape;2147;p80"/>
          <p:cNvGrpSpPr/>
          <p:nvPr/>
        </p:nvGrpSpPr>
        <p:grpSpPr>
          <a:xfrm rot="9871471">
            <a:off x="8382988" y="4271712"/>
            <a:ext cx="821600" cy="565500"/>
            <a:chOff x="5263225" y="2369200"/>
            <a:chExt cx="821600" cy="565500"/>
          </a:xfrm>
        </p:grpSpPr>
        <p:sp>
          <p:nvSpPr>
            <p:cNvPr id="2148" name="Google Shape;2148;p80"/>
            <p:cNvSpPr/>
            <p:nvPr/>
          </p:nvSpPr>
          <p:spPr>
            <a:xfrm>
              <a:off x="5267925" y="2369250"/>
              <a:ext cx="816900" cy="565375"/>
            </a:xfrm>
            <a:custGeom>
              <a:avLst/>
              <a:gdLst/>
              <a:ahLst/>
              <a:cxnLst/>
              <a:rect l="l" t="t" r="r" b="b"/>
              <a:pathLst>
                <a:path w="32676" h="22615" extrusionOk="0">
                  <a:moveTo>
                    <a:pt x="32676" y="0"/>
                  </a:moveTo>
                  <a:lnTo>
                    <a:pt x="30208" y="984"/>
                  </a:lnTo>
                  <a:lnTo>
                    <a:pt x="26866" y="1750"/>
                  </a:lnTo>
                  <a:lnTo>
                    <a:pt x="4920" y="16526"/>
                  </a:lnTo>
                  <a:lnTo>
                    <a:pt x="1859" y="18587"/>
                  </a:lnTo>
                  <a:lnTo>
                    <a:pt x="672" y="19400"/>
                  </a:lnTo>
                  <a:cubicBezTo>
                    <a:pt x="281" y="19649"/>
                    <a:pt x="63" y="20071"/>
                    <a:pt x="16" y="20509"/>
                  </a:cubicBezTo>
                  <a:cubicBezTo>
                    <a:pt x="0" y="20821"/>
                    <a:pt x="78" y="21165"/>
                    <a:pt x="250" y="21446"/>
                  </a:cubicBezTo>
                  <a:lnTo>
                    <a:pt x="609" y="21946"/>
                  </a:lnTo>
                  <a:cubicBezTo>
                    <a:pt x="672" y="22024"/>
                    <a:pt x="719" y="22102"/>
                    <a:pt x="797" y="22180"/>
                  </a:cubicBezTo>
                  <a:cubicBezTo>
                    <a:pt x="1084" y="22467"/>
                    <a:pt x="1464" y="22615"/>
                    <a:pt x="1844" y="22615"/>
                  </a:cubicBezTo>
                  <a:cubicBezTo>
                    <a:pt x="2127" y="22615"/>
                    <a:pt x="2409" y="22533"/>
                    <a:pt x="2656" y="22367"/>
                  </a:cubicBezTo>
                  <a:lnTo>
                    <a:pt x="3843" y="21555"/>
                  </a:lnTo>
                  <a:lnTo>
                    <a:pt x="6920" y="19493"/>
                  </a:lnTo>
                  <a:lnTo>
                    <a:pt x="24210" y="7857"/>
                  </a:lnTo>
                  <a:lnTo>
                    <a:pt x="28881" y="4717"/>
                  </a:lnTo>
                  <a:lnTo>
                    <a:pt x="30833" y="1921"/>
                  </a:lnTo>
                  <a:lnTo>
                    <a:pt x="32676" y="0"/>
                  </a:lnTo>
                  <a:close/>
                </a:path>
              </a:pathLst>
            </a:custGeom>
            <a:solidFill>
              <a:schemeClr val="accent5"/>
            </a:solidFill>
            <a:ln w="38100" cap="flat" cmpd="sng">
              <a:solidFill>
                <a:schemeClr val="accent5"/>
              </a:solidFill>
              <a:prstDash val="solid"/>
              <a:round/>
              <a:headEnd type="none" w="sm" len="sm"/>
              <a:tailEnd type="none" w="sm" len="sm"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grpSp>
          <p:nvGrpSpPr>
            <p:cNvPr id="2149" name="Google Shape;2149;p80"/>
            <p:cNvGrpSpPr/>
            <p:nvPr/>
          </p:nvGrpSpPr>
          <p:grpSpPr>
            <a:xfrm>
              <a:off x="5263225" y="2369200"/>
              <a:ext cx="821600" cy="565500"/>
              <a:chOff x="2959800" y="3882950"/>
              <a:chExt cx="821600" cy="565500"/>
            </a:xfrm>
          </p:grpSpPr>
          <p:sp>
            <p:nvSpPr>
              <p:cNvPr id="2150" name="Google Shape;2150;p80"/>
              <p:cNvSpPr/>
              <p:nvPr/>
            </p:nvSpPr>
            <p:spPr>
              <a:xfrm>
                <a:off x="2959800" y="3882950"/>
                <a:ext cx="821225" cy="565500"/>
              </a:xfrm>
              <a:custGeom>
                <a:avLst/>
                <a:gdLst/>
                <a:ahLst/>
                <a:cxnLst/>
                <a:rect l="l" t="t" r="r" b="b"/>
                <a:pathLst>
                  <a:path w="32849" h="22620" extrusionOk="0">
                    <a:moveTo>
                      <a:pt x="32848" y="1"/>
                    </a:moveTo>
                    <a:lnTo>
                      <a:pt x="30380" y="969"/>
                    </a:lnTo>
                    <a:lnTo>
                      <a:pt x="27038" y="1735"/>
                    </a:lnTo>
                    <a:lnTo>
                      <a:pt x="5124" y="16526"/>
                    </a:lnTo>
                    <a:lnTo>
                      <a:pt x="2047" y="18603"/>
                    </a:lnTo>
                    <a:lnTo>
                      <a:pt x="860" y="19400"/>
                    </a:lnTo>
                    <a:cubicBezTo>
                      <a:pt x="204" y="19853"/>
                      <a:pt x="1" y="20775"/>
                      <a:pt x="454" y="21446"/>
                    </a:cubicBezTo>
                    <a:lnTo>
                      <a:pt x="782" y="21962"/>
                    </a:lnTo>
                    <a:cubicBezTo>
                      <a:pt x="1065" y="22391"/>
                      <a:pt x="1531" y="22620"/>
                      <a:pt x="2005" y="22620"/>
                    </a:cubicBezTo>
                    <a:cubicBezTo>
                      <a:pt x="2289" y="22620"/>
                      <a:pt x="2576" y="22538"/>
                      <a:pt x="2828" y="22368"/>
                    </a:cubicBezTo>
                    <a:lnTo>
                      <a:pt x="4030" y="21571"/>
                    </a:lnTo>
                    <a:lnTo>
                      <a:pt x="7092" y="19494"/>
                    </a:lnTo>
                    <a:lnTo>
                      <a:pt x="29037" y="4718"/>
                    </a:lnTo>
                    <a:lnTo>
                      <a:pt x="31005" y="1906"/>
                    </a:lnTo>
                    <a:lnTo>
                      <a:pt x="32848" y="1"/>
                    </a:lnTo>
                    <a:close/>
                  </a:path>
                </a:pathLst>
              </a:custGeom>
              <a:solidFill>
                <a:srgbClr val="EEE2D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151" name="Google Shape;2151;p80"/>
              <p:cNvSpPr/>
              <p:nvPr/>
            </p:nvSpPr>
            <p:spPr>
              <a:xfrm>
                <a:off x="2959800" y="4348025"/>
                <a:ext cx="100375" cy="100425"/>
              </a:xfrm>
              <a:custGeom>
                <a:avLst/>
                <a:gdLst/>
                <a:ahLst/>
                <a:cxnLst/>
                <a:rect l="l" t="t" r="r" b="b"/>
                <a:pathLst>
                  <a:path w="4015" h="4017" extrusionOk="0">
                    <a:moveTo>
                      <a:pt x="2047" y="0"/>
                    </a:moveTo>
                    <a:lnTo>
                      <a:pt x="860" y="797"/>
                    </a:lnTo>
                    <a:cubicBezTo>
                      <a:pt x="172" y="1250"/>
                      <a:pt x="1" y="2156"/>
                      <a:pt x="454" y="2843"/>
                    </a:cubicBezTo>
                    <a:lnTo>
                      <a:pt x="797" y="3359"/>
                    </a:lnTo>
                    <a:cubicBezTo>
                      <a:pt x="1080" y="3788"/>
                      <a:pt x="1547" y="4017"/>
                      <a:pt x="2024" y="4017"/>
                    </a:cubicBezTo>
                    <a:cubicBezTo>
                      <a:pt x="2311" y="4017"/>
                      <a:pt x="2601" y="3935"/>
                      <a:pt x="2859" y="3765"/>
                    </a:cubicBezTo>
                    <a:lnTo>
                      <a:pt x="4015" y="2921"/>
                    </a:lnTo>
                    <a:lnTo>
                      <a:pt x="3749" y="2531"/>
                    </a:lnTo>
                    <a:lnTo>
                      <a:pt x="3281" y="1828"/>
                    </a:lnTo>
                    <a:lnTo>
                      <a:pt x="2812" y="1125"/>
                    </a:lnTo>
                    <a:lnTo>
                      <a:pt x="2343" y="422"/>
                    </a:lnTo>
                    <a:lnTo>
                      <a:pt x="2047" y="0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152" name="Google Shape;2152;p80"/>
              <p:cNvSpPr/>
              <p:nvPr/>
            </p:nvSpPr>
            <p:spPr>
              <a:xfrm>
                <a:off x="3053900" y="4360125"/>
                <a:ext cx="83600" cy="61725"/>
              </a:xfrm>
              <a:custGeom>
                <a:avLst/>
                <a:gdLst/>
                <a:ahLst/>
                <a:cxnLst/>
                <a:rect l="l" t="t" r="r" b="b"/>
                <a:pathLst>
                  <a:path w="3344" h="2469" extrusionOk="0">
                    <a:moveTo>
                      <a:pt x="3062" y="1"/>
                    </a:moveTo>
                    <a:lnTo>
                      <a:pt x="1" y="2078"/>
                    </a:lnTo>
                    <a:lnTo>
                      <a:pt x="282" y="2469"/>
                    </a:lnTo>
                    <a:lnTo>
                      <a:pt x="3343" y="407"/>
                    </a:lnTo>
                    <a:lnTo>
                      <a:pt x="3062" y="1"/>
                    </a:ln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153" name="Google Shape;2153;p80"/>
              <p:cNvSpPr/>
              <p:nvPr/>
            </p:nvSpPr>
            <p:spPr>
              <a:xfrm>
                <a:off x="3030100" y="4324975"/>
                <a:ext cx="89050" cy="69550"/>
              </a:xfrm>
              <a:custGeom>
                <a:avLst/>
                <a:gdLst/>
                <a:ahLst/>
                <a:cxnLst/>
                <a:rect l="l" t="t" r="r" b="b"/>
                <a:pathLst>
                  <a:path w="3562" h="2782" extrusionOk="0">
                    <a:moveTo>
                      <a:pt x="3061" y="1"/>
                    </a:moveTo>
                    <a:lnTo>
                      <a:pt x="0" y="2047"/>
                    </a:lnTo>
                    <a:lnTo>
                      <a:pt x="484" y="2781"/>
                    </a:lnTo>
                    <a:lnTo>
                      <a:pt x="3561" y="704"/>
                    </a:lnTo>
                    <a:lnTo>
                      <a:pt x="3296" y="329"/>
                    </a:lnTo>
                    <a:lnTo>
                      <a:pt x="3061" y="1"/>
                    </a:ln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154" name="Google Shape;2154;p80"/>
              <p:cNvSpPr/>
              <p:nvPr/>
            </p:nvSpPr>
            <p:spPr>
              <a:xfrm>
                <a:off x="3010950" y="4296100"/>
                <a:ext cx="83975" cy="62500"/>
              </a:xfrm>
              <a:custGeom>
                <a:avLst/>
                <a:gdLst/>
                <a:ahLst/>
                <a:cxnLst/>
                <a:rect l="l" t="t" r="r" b="b"/>
                <a:pathLst>
                  <a:path w="3359" h="2500" extrusionOk="0">
                    <a:moveTo>
                      <a:pt x="3078" y="0"/>
                    </a:moveTo>
                    <a:lnTo>
                      <a:pt x="1" y="2062"/>
                    </a:lnTo>
                    <a:lnTo>
                      <a:pt x="297" y="2499"/>
                    </a:lnTo>
                    <a:lnTo>
                      <a:pt x="3359" y="437"/>
                    </a:lnTo>
                    <a:lnTo>
                      <a:pt x="3078" y="0"/>
                    </a:ln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155" name="Google Shape;2155;p80"/>
              <p:cNvSpPr/>
              <p:nvPr/>
            </p:nvSpPr>
            <p:spPr>
              <a:xfrm>
                <a:off x="3017975" y="4307025"/>
                <a:ext cx="88675" cy="69525"/>
              </a:xfrm>
              <a:custGeom>
                <a:avLst/>
                <a:gdLst/>
                <a:ahLst/>
                <a:cxnLst/>
                <a:rect l="l" t="t" r="r" b="b"/>
                <a:pathLst>
                  <a:path w="3547" h="2781" extrusionOk="0">
                    <a:moveTo>
                      <a:pt x="3062" y="0"/>
                    </a:moveTo>
                    <a:lnTo>
                      <a:pt x="1" y="2062"/>
                    </a:lnTo>
                    <a:lnTo>
                      <a:pt x="485" y="2781"/>
                    </a:lnTo>
                    <a:lnTo>
                      <a:pt x="3546" y="719"/>
                    </a:lnTo>
                    <a:lnTo>
                      <a:pt x="3062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156" name="Google Shape;2156;p80"/>
              <p:cNvSpPr/>
              <p:nvPr/>
            </p:nvSpPr>
            <p:spPr>
              <a:xfrm>
                <a:off x="3042200" y="4342550"/>
                <a:ext cx="88275" cy="69550"/>
              </a:xfrm>
              <a:custGeom>
                <a:avLst/>
                <a:gdLst/>
                <a:ahLst/>
                <a:cxnLst/>
                <a:rect l="l" t="t" r="r" b="b"/>
                <a:pathLst>
                  <a:path w="3531" h="2782" extrusionOk="0">
                    <a:moveTo>
                      <a:pt x="3077" y="1"/>
                    </a:moveTo>
                    <a:lnTo>
                      <a:pt x="0" y="2078"/>
                    </a:lnTo>
                    <a:lnTo>
                      <a:pt x="469" y="2781"/>
                    </a:lnTo>
                    <a:lnTo>
                      <a:pt x="3530" y="704"/>
                    </a:lnTo>
                    <a:lnTo>
                      <a:pt x="3077" y="1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157" name="Google Shape;2157;p80"/>
              <p:cNvSpPr/>
              <p:nvPr/>
            </p:nvSpPr>
            <p:spPr>
              <a:xfrm>
                <a:off x="3112475" y="3963775"/>
                <a:ext cx="573650" cy="406525"/>
              </a:xfrm>
              <a:custGeom>
                <a:avLst/>
                <a:gdLst/>
                <a:ahLst/>
                <a:cxnLst/>
                <a:rect l="l" t="t" r="r" b="b"/>
                <a:pathLst>
                  <a:path w="22946" h="16261" extrusionOk="0">
                    <a:moveTo>
                      <a:pt x="21946" y="1"/>
                    </a:moveTo>
                    <a:lnTo>
                      <a:pt x="1" y="14777"/>
                    </a:lnTo>
                    <a:lnTo>
                      <a:pt x="266" y="15152"/>
                    </a:lnTo>
                    <a:lnTo>
                      <a:pt x="719" y="15855"/>
                    </a:lnTo>
                    <a:lnTo>
                      <a:pt x="1000" y="16261"/>
                    </a:lnTo>
                    <a:lnTo>
                      <a:pt x="22946" y="1485"/>
                    </a:lnTo>
                    <a:lnTo>
                      <a:pt x="21946" y="1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158" name="Google Shape;2158;p80"/>
              <p:cNvSpPr/>
              <p:nvPr/>
            </p:nvSpPr>
            <p:spPr>
              <a:xfrm>
                <a:off x="3087875" y="3926700"/>
                <a:ext cx="573250" cy="406500"/>
              </a:xfrm>
              <a:custGeom>
                <a:avLst/>
                <a:gdLst/>
                <a:ahLst/>
                <a:cxnLst/>
                <a:rect l="l" t="t" r="r" b="b"/>
                <a:pathLst>
                  <a:path w="22930" h="16260" extrusionOk="0">
                    <a:moveTo>
                      <a:pt x="21946" y="0"/>
                    </a:moveTo>
                    <a:lnTo>
                      <a:pt x="1" y="14776"/>
                    </a:lnTo>
                    <a:lnTo>
                      <a:pt x="282" y="15213"/>
                    </a:lnTo>
                    <a:lnTo>
                      <a:pt x="750" y="15932"/>
                    </a:lnTo>
                    <a:lnTo>
                      <a:pt x="985" y="16260"/>
                    </a:lnTo>
                    <a:lnTo>
                      <a:pt x="22930" y="1484"/>
                    </a:lnTo>
                    <a:lnTo>
                      <a:pt x="21946" y="0"/>
                    </a:ln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159" name="Google Shape;2159;p80"/>
              <p:cNvSpPr/>
              <p:nvPr/>
            </p:nvSpPr>
            <p:spPr>
              <a:xfrm>
                <a:off x="3719675" y="3882950"/>
                <a:ext cx="61725" cy="47675"/>
              </a:xfrm>
              <a:custGeom>
                <a:avLst/>
                <a:gdLst/>
                <a:ahLst/>
                <a:cxnLst/>
                <a:rect l="l" t="t" r="r" b="b"/>
                <a:pathLst>
                  <a:path w="2469" h="1907" extrusionOk="0">
                    <a:moveTo>
                      <a:pt x="2469" y="1"/>
                    </a:moveTo>
                    <a:lnTo>
                      <a:pt x="1" y="969"/>
                    </a:lnTo>
                    <a:lnTo>
                      <a:pt x="626" y="1906"/>
                    </a:lnTo>
                    <a:lnTo>
                      <a:pt x="2469" y="1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160" name="Google Shape;2160;p80"/>
              <p:cNvSpPr/>
              <p:nvPr/>
            </p:nvSpPr>
            <p:spPr>
              <a:xfrm>
                <a:off x="3636500" y="3907175"/>
                <a:ext cx="98825" cy="93725"/>
              </a:xfrm>
              <a:custGeom>
                <a:avLst/>
                <a:gdLst/>
                <a:ahLst/>
                <a:cxnLst/>
                <a:rect l="l" t="t" r="r" b="b"/>
                <a:pathLst>
                  <a:path w="3953" h="3749" extrusionOk="0">
                    <a:moveTo>
                      <a:pt x="3328" y="0"/>
                    </a:moveTo>
                    <a:lnTo>
                      <a:pt x="1" y="781"/>
                    </a:lnTo>
                    <a:lnTo>
                      <a:pt x="985" y="2265"/>
                    </a:lnTo>
                    <a:lnTo>
                      <a:pt x="1985" y="3749"/>
                    </a:lnTo>
                    <a:lnTo>
                      <a:pt x="3953" y="937"/>
                    </a:lnTo>
                    <a:lnTo>
                      <a:pt x="3328" y="0"/>
                    </a:ln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</p:grpSp>
      </p:grpSp>
      <p:grpSp>
        <p:nvGrpSpPr>
          <p:cNvPr id="2161" name="Google Shape;2161;p80"/>
          <p:cNvGrpSpPr/>
          <p:nvPr/>
        </p:nvGrpSpPr>
        <p:grpSpPr>
          <a:xfrm rot="9871471">
            <a:off x="8721899" y="4257064"/>
            <a:ext cx="821600" cy="565500"/>
            <a:chOff x="5263225" y="2369200"/>
            <a:chExt cx="821600" cy="565500"/>
          </a:xfrm>
        </p:grpSpPr>
        <p:sp>
          <p:nvSpPr>
            <p:cNvPr id="2162" name="Google Shape;2162;p80"/>
            <p:cNvSpPr/>
            <p:nvPr/>
          </p:nvSpPr>
          <p:spPr>
            <a:xfrm>
              <a:off x="5267925" y="2369250"/>
              <a:ext cx="816900" cy="565375"/>
            </a:xfrm>
            <a:custGeom>
              <a:avLst/>
              <a:gdLst/>
              <a:ahLst/>
              <a:cxnLst/>
              <a:rect l="l" t="t" r="r" b="b"/>
              <a:pathLst>
                <a:path w="32676" h="22615" extrusionOk="0">
                  <a:moveTo>
                    <a:pt x="32676" y="0"/>
                  </a:moveTo>
                  <a:lnTo>
                    <a:pt x="30208" y="984"/>
                  </a:lnTo>
                  <a:lnTo>
                    <a:pt x="26866" y="1750"/>
                  </a:lnTo>
                  <a:lnTo>
                    <a:pt x="4920" y="16526"/>
                  </a:lnTo>
                  <a:lnTo>
                    <a:pt x="1859" y="18587"/>
                  </a:lnTo>
                  <a:lnTo>
                    <a:pt x="672" y="19400"/>
                  </a:lnTo>
                  <a:cubicBezTo>
                    <a:pt x="281" y="19649"/>
                    <a:pt x="63" y="20071"/>
                    <a:pt x="16" y="20509"/>
                  </a:cubicBezTo>
                  <a:cubicBezTo>
                    <a:pt x="0" y="20821"/>
                    <a:pt x="78" y="21165"/>
                    <a:pt x="250" y="21446"/>
                  </a:cubicBezTo>
                  <a:lnTo>
                    <a:pt x="609" y="21946"/>
                  </a:lnTo>
                  <a:cubicBezTo>
                    <a:pt x="672" y="22024"/>
                    <a:pt x="719" y="22102"/>
                    <a:pt x="797" y="22180"/>
                  </a:cubicBezTo>
                  <a:cubicBezTo>
                    <a:pt x="1084" y="22467"/>
                    <a:pt x="1464" y="22615"/>
                    <a:pt x="1844" y="22615"/>
                  </a:cubicBezTo>
                  <a:cubicBezTo>
                    <a:pt x="2127" y="22615"/>
                    <a:pt x="2409" y="22533"/>
                    <a:pt x="2656" y="22367"/>
                  </a:cubicBezTo>
                  <a:lnTo>
                    <a:pt x="3843" y="21555"/>
                  </a:lnTo>
                  <a:lnTo>
                    <a:pt x="6920" y="19493"/>
                  </a:lnTo>
                  <a:lnTo>
                    <a:pt x="24210" y="7857"/>
                  </a:lnTo>
                  <a:lnTo>
                    <a:pt x="28881" y="4717"/>
                  </a:lnTo>
                  <a:lnTo>
                    <a:pt x="30833" y="1921"/>
                  </a:lnTo>
                  <a:lnTo>
                    <a:pt x="32676" y="0"/>
                  </a:lnTo>
                  <a:close/>
                </a:path>
              </a:pathLst>
            </a:custGeom>
            <a:solidFill>
              <a:schemeClr val="accent5"/>
            </a:solidFill>
            <a:ln w="38100" cap="flat" cmpd="sng">
              <a:solidFill>
                <a:schemeClr val="accent5"/>
              </a:solidFill>
              <a:prstDash val="solid"/>
              <a:round/>
              <a:headEnd type="none" w="sm" len="sm"/>
              <a:tailEnd type="none" w="sm" len="sm"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grpSp>
          <p:nvGrpSpPr>
            <p:cNvPr id="2163" name="Google Shape;2163;p80"/>
            <p:cNvGrpSpPr/>
            <p:nvPr/>
          </p:nvGrpSpPr>
          <p:grpSpPr>
            <a:xfrm>
              <a:off x="5263225" y="2369200"/>
              <a:ext cx="821600" cy="565500"/>
              <a:chOff x="2959800" y="3882950"/>
              <a:chExt cx="821600" cy="565500"/>
            </a:xfrm>
          </p:grpSpPr>
          <p:sp>
            <p:nvSpPr>
              <p:cNvPr id="2164" name="Google Shape;2164;p80"/>
              <p:cNvSpPr/>
              <p:nvPr/>
            </p:nvSpPr>
            <p:spPr>
              <a:xfrm>
                <a:off x="2959800" y="3882950"/>
                <a:ext cx="821225" cy="565500"/>
              </a:xfrm>
              <a:custGeom>
                <a:avLst/>
                <a:gdLst/>
                <a:ahLst/>
                <a:cxnLst/>
                <a:rect l="l" t="t" r="r" b="b"/>
                <a:pathLst>
                  <a:path w="32849" h="22620" extrusionOk="0">
                    <a:moveTo>
                      <a:pt x="32848" y="1"/>
                    </a:moveTo>
                    <a:lnTo>
                      <a:pt x="30380" y="969"/>
                    </a:lnTo>
                    <a:lnTo>
                      <a:pt x="27038" y="1735"/>
                    </a:lnTo>
                    <a:lnTo>
                      <a:pt x="5124" y="16526"/>
                    </a:lnTo>
                    <a:lnTo>
                      <a:pt x="2047" y="18603"/>
                    </a:lnTo>
                    <a:lnTo>
                      <a:pt x="860" y="19400"/>
                    </a:lnTo>
                    <a:cubicBezTo>
                      <a:pt x="204" y="19853"/>
                      <a:pt x="1" y="20775"/>
                      <a:pt x="454" y="21446"/>
                    </a:cubicBezTo>
                    <a:lnTo>
                      <a:pt x="782" y="21962"/>
                    </a:lnTo>
                    <a:cubicBezTo>
                      <a:pt x="1065" y="22391"/>
                      <a:pt x="1531" y="22620"/>
                      <a:pt x="2005" y="22620"/>
                    </a:cubicBezTo>
                    <a:cubicBezTo>
                      <a:pt x="2289" y="22620"/>
                      <a:pt x="2576" y="22538"/>
                      <a:pt x="2828" y="22368"/>
                    </a:cubicBezTo>
                    <a:lnTo>
                      <a:pt x="4030" y="21571"/>
                    </a:lnTo>
                    <a:lnTo>
                      <a:pt x="7092" y="19494"/>
                    </a:lnTo>
                    <a:lnTo>
                      <a:pt x="29037" y="4718"/>
                    </a:lnTo>
                    <a:lnTo>
                      <a:pt x="31005" y="1906"/>
                    </a:lnTo>
                    <a:lnTo>
                      <a:pt x="32848" y="1"/>
                    </a:lnTo>
                    <a:close/>
                  </a:path>
                </a:pathLst>
              </a:custGeom>
              <a:solidFill>
                <a:srgbClr val="EEE2D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165" name="Google Shape;2165;p80"/>
              <p:cNvSpPr/>
              <p:nvPr/>
            </p:nvSpPr>
            <p:spPr>
              <a:xfrm>
                <a:off x="2959800" y="4348025"/>
                <a:ext cx="100375" cy="100425"/>
              </a:xfrm>
              <a:custGeom>
                <a:avLst/>
                <a:gdLst/>
                <a:ahLst/>
                <a:cxnLst/>
                <a:rect l="l" t="t" r="r" b="b"/>
                <a:pathLst>
                  <a:path w="4015" h="4017" extrusionOk="0">
                    <a:moveTo>
                      <a:pt x="2047" y="0"/>
                    </a:moveTo>
                    <a:lnTo>
                      <a:pt x="860" y="797"/>
                    </a:lnTo>
                    <a:cubicBezTo>
                      <a:pt x="172" y="1250"/>
                      <a:pt x="1" y="2156"/>
                      <a:pt x="454" y="2843"/>
                    </a:cubicBezTo>
                    <a:lnTo>
                      <a:pt x="797" y="3359"/>
                    </a:lnTo>
                    <a:cubicBezTo>
                      <a:pt x="1080" y="3788"/>
                      <a:pt x="1547" y="4017"/>
                      <a:pt x="2024" y="4017"/>
                    </a:cubicBezTo>
                    <a:cubicBezTo>
                      <a:pt x="2311" y="4017"/>
                      <a:pt x="2601" y="3935"/>
                      <a:pt x="2859" y="3765"/>
                    </a:cubicBezTo>
                    <a:lnTo>
                      <a:pt x="4015" y="2921"/>
                    </a:lnTo>
                    <a:lnTo>
                      <a:pt x="3749" y="2531"/>
                    </a:lnTo>
                    <a:lnTo>
                      <a:pt x="3281" y="1828"/>
                    </a:lnTo>
                    <a:lnTo>
                      <a:pt x="2812" y="1125"/>
                    </a:lnTo>
                    <a:lnTo>
                      <a:pt x="2343" y="422"/>
                    </a:lnTo>
                    <a:lnTo>
                      <a:pt x="2047" y="0"/>
                    </a:ln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166" name="Google Shape;2166;p80"/>
              <p:cNvSpPr/>
              <p:nvPr/>
            </p:nvSpPr>
            <p:spPr>
              <a:xfrm>
                <a:off x="3053900" y="4360125"/>
                <a:ext cx="83600" cy="61725"/>
              </a:xfrm>
              <a:custGeom>
                <a:avLst/>
                <a:gdLst/>
                <a:ahLst/>
                <a:cxnLst/>
                <a:rect l="l" t="t" r="r" b="b"/>
                <a:pathLst>
                  <a:path w="3344" h="2469" extrusionOk="0">
                    <a:moveTo>
                      <a:pt x="3062" y="1"/>
                    </a:moveTo>
                    <a:lnTo>
                      <a:pt x="1" y="2078"/>
                    </a:lnTo>
                    <a:lnTo>
                      <a:pt x="282" y="2469"/>
                    </a:lnTo>
                    <a:lnTo>
                      <a:pt x="3343" y="407"/>
                    </a:lnTo>
                    <a:lnTo>
                      <a:pt x="3062" y="1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167" name="Google Shape;2167;p80"/>
              <p:cNvSpPr/>
              <p:nvPr/>
            </p:nvSpPr>
            <p:spPr>
              <a:xfrm>
                <a:off x="3030100" y="4324975"/>
                <a:ext cx="89050" cy="69550"/>
              </a:xfrm>
              <a:custGeom>
                <a:avLst/>
                <a:gdLst/>
                <a:ahLst/>
                <a:cxnLst/>
                <a:rect l="l" t="t" r="r" b="b"/>
                <a:pathLst>
                  <a:path w="3562" h="2782" extrusionOk="0">
                    <a:moveTo>
                      <a:pt x="3061" y="1"/>
                    </a:moveTo>
                    <a:lnTo>
                      <a:pt x="0" y="2047"/>
                    </a:lnTo>
                    <a:lnTo>
                      <a:pt x="484" y="2781"/>
                    </a:lnTo>
                    <a:lnTo>
                      <a:pt x="3561" y="704"/>
                    </a:lnTo>
                    <a:lnTo>
                      <a:pt x="3296" y="329"/>
                    </a:lnTo>
                    <a:lnTo>
                      <a:pt x="3061" y="1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168" name="Google Shape;2168;p80"/>
              <p:cNvSpPr/>
              <p:nvPr/>
            </p:nvSpPr>
            <p:spPr>
              <a:xfrm>
                <a:off x="3010950" y="4296100"/>
                <a:ext cx="83975" cy="62500"/>
              </a:xfrm>
              <a:custGeom>
                <a:avLst/>
                <a:gdLst/>
                <a:ahLst/>
                <a:cxnLst/>
                <a:rect l="l" t="t" r="r" b="b"/>
                <a:pathLst>
                  <a:path w="3359" h="2500" extrusionOk="0">
                    <a:moveTo>
                      <a:pt x="3078" y="0"/>
                    </a:moveTo>
                    <a:lnTo>
                      <a:pt x="1" y="2062"/>
                    </a:lnTo>
                    <a:lnTo>
                      <a:pt x="297" y="2499"/>
                    </a:lnTo>
                    <a:lnTo>
                      <a:pt x="3359" y="437"/>
                    </a:lnTo>
                    <a:lnTo>
                      <a:pt x="3078" y="0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169" name="Google Shape;2169;p80"/>
              <p:cNvSpPr/>
              <p:nvPr/>
            </p:nvSpPr>
            <p:spPr>
              <a:xfrm>
                <a:off x="3017975" y="4307025"/>
                <a:ext cx="88675" cy="69525"/>
              </a:xfrm>
              <a:custGeom>
                <a:avLst/>
                <a:gdLst/>
                <a:ahLst/>
                <a:cxnLst/>
                <a:rect l="l" t="t" r="r" b="b"/>
                <a:pathLst>
                  <a:path w="3547" h="2781" extrusionOk="0">
                    <a:moveTo>
                      <a:pt x="3062" y="0"/>
                    </a:moveTo>
                    <a:lnTo>
                      <a:pt x="1" y="2062"/>
                    </a:lnTo>
                    <a:lnTo>
                      <a:pt x="485" y="2781"/>
                    </a:lnTo>
                    <a:lnTo>
                      <a:pt x="3546" y="719"/>
                    </a:lnTo>
                    <a:lnTo>
                      <a:pt x="3062" y="0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170" name="Google Shape;2170;p80"/>
              <p:cNvSpPr/>
              <p:nvPr/>
            </p:nvSpPr>
            <p:spPr>
              <a:xfrm>
                <a:off x="3042200" y="4342550"/>
                <a:ext cx="88275" cy="69550"/>
              </a:xfrm>
              <a:custGeom>
                <a:avLst/>
                <a:gdLst/>
                <a:ahLst/>
                <a:cxnLst/>
                <a:rect l="l" t="t" r="r" b="b"/>
                <a:pathLst>
                  <a:path w="3531" h="2782" extrusionOk="0">
                    <a:moveTo>
                      <a:pt x="3077" y="1"/>
                    </a:moveTo>
                    <a:lnTo>
                      <a:pt x="0" y="2078"/>
                    </a:lnTo>
                    <a:lnTo>
                      <a:pt x="469" y="2781"/>
                    </a:lnTo>
                    <a:lnTo>
                      <a:pt x="3530" y="704"/>
                    </a:lnTo>
                    <a:lnTo>
                      <a:pt x="3077" y="1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171" name="Google Shape;2171;p80"/>
              <p:cNvSpPr/>
              <p:nvPr/>
            </p:nvSpPr>
            <p:spPr>
              <a:xfrm>
                <a:off x="3112475" y="3963775"/>
                <a:ext cx="573650" cy="406525"/>
              </a:xfrm>
              <a:custGeom>
                <a:avLst/>
                <a:gdLst/>
                <a:ahLst/>
                <a:cxnLst/>
                <a:rect l="l" t="t" r="r" b="b"/>
                <a:pathLst>
                  <a:path w="22946" h="16261" extrusionOk="0">
                    <a:moveTo>
                      <a:pt x="21946" y="1"/>
                    </a:moveTo>
                    <a:lnTo>
                      <a:pt x="1" y="14777"/>
                    </a:lnTo>
                    <a:lnTo>
                      <a:pt x="266" y="15152"/>
                    </a:lnTo>
                    <a:lnTo>
                      <a:pt x="719" y="15855"/>
                    </a:lnTo>
                    <a:lnTo>
                      <a:pt x="1000" y="16261"/>
                    </a:lnTo>
                    <a:lnTo>
                      <a:pt x="22946" y="1485"/>
                    </a:lnTo>
                    <a:lnTo>
                      <a:pt x="21946" y="1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172" name="Google Shape;2172;p80"/>
              <p:cNvSpPr/>
              <p:nvPr/>
            </p:nvSpPr>
            <p:spPr>
              <a:xfrm>
                <a:off x="3087875" y="3926700"/>
                <a:ext cx="573250" cy="406500"/>
              </a:xfrm>
              <a:custGeom>
                <a:avLst/>
                <a:gdLst/>
                <a:ahLst/>
                <a:cxnLst/>
                <a:rect l="l" t="t" r="r" b="b"/>
                <a:pathLst>
                  <a:path w="22930" h="16260" extrusionOk="0">
                    <a:moveTo>
                      <a:pt x="21946" y="0"/>
                    </a:moveTo>
                    <a:lnTo>
                      <a:pt x="1" y="14776"/>
                    </a:lnTo>
                    <a:lnTo>
                      <a:pt x="282" y="15213"/>
                    </a:lnTo>
                    <a:lnTo>
                      <a:pt x="750" y="15932"/>
                    </a:lnTo>
                    <a:lnTo>
                      <a:pt x="985" y="16260"/>
                    </a:lnTo>
                    <a:lnTo>
                      <a:pt x="22930" y="1484"/>
                    </a:lnTo>
                    <a:lnTo>
                      <a:pt x="21946" y="0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173" name="Google Shape;2173;p80"/>
              <p:cNvSpPr/>
              <p:nvPr/>
            </p:nvSpPr>
            <p:spPr>
              <a:xfrm>
                <a:off x="3719675" y="3882950"/>
                <a:ext cx="61725" cy="47675"/>
              </a:xfrm>
              <a:custGeom>
                <a:avLst/>
                <a:gdLst/>
                <a:ahLst/>
                <a:cxnLst/>
                <a:rect l="l" t="t" r="r" b="b"/>
                <a:pathLst>
                  <a:path w="2469" h="1907" extrusionOk="0">
                    <a:moveTo>
                      <a:pt x="2469" y="1"/>
                    </a:moveTo>
                    <a:lnTo>
                      <a:pt x="1" y="969"/>
                    </a:lnTo>
                    <a:lnTo>
                      <a:pt x="626" y="1906"/>
                    </a:lnTo>
                    <a:lnTo>
                      <a:pt x="2469" y="1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174" name="Google Shape;2174;p80"/>
              <p:cNvSpPr/>
              <p:nvPr/>
            </p:nvSpPr>
            <p:spPr>
              <a:xfrm>
                <a:off x="3636500" y="3907175"/>
                <a:ext cx="98825" cy="93725"/>
              </a:xfrm>
              <a:custGeom>
                <a:avLst/>
                <a:gdLst/>
                <a:ahLst/>
                <a:cxnLst/>
                <a:rect l="l" t="t" r="r" b="b"/>
                <a:pathLst>
                  <a:path w="3953" h="3749" extrusionOk="0">
                    <a:moveTo>
                      <a:pt x="3328" y="0"/>
                    </a:moveTo>
                    <a:lnTo>
                      <a:pt x="1" y="781"/>
                    </a:lnTo>
                    <a:lnTo>
                      <a:pt x="985" y="2265"/>
                    </a:lnTo>
                    <a:lnTo>
                      <a:pt x="1985" y="3749"/>
                    </a:lnTo>
                    <a:lnTo>
                      <a:pt x="3953" y="937"/>
                    </a:lnTo>
                    <a:lnTo>
                      <a:pt x="3328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</p:grpSp>
      </p:grp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64080" y="1247657"/>
            <a:ext cx="3840516" cy="3238869"/>
          </a:xfrm>
          <a:prstGeom prst="rect">
            <a:avLst/>
          </a:prstGeom>
        </p:spPr>
      </p:pic>
      <p:sp>
        <p:nvSpPr>
          <p:cNvPr id="121" name="Rectangle 120"/>
          <p:cNvSpPr/>
          <p:nvPr/>
        </p:nvSpPr>
        <p:spPr>
          <a:xfrm>
            <a:off x="2258667" y="2754277"/>
            <a:ext cx="62068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kumimoji="0" lang="en-US" sz="1800" b="1" i="1" u="sng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rPr>
              <a:t>Giải</a:t>
            </a:r>
            <a:endParaRPr kumimoji="0" lang="en-US" sz="1800" b="1" i="1" u="sng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Calibri"/>
              <a:ea typeface="+mn-ea"/>
              <a:cs typeface="Arial"/>
              <a:sym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477462" y="3166456"/>
                <a:ext cx="4337872" cy="170392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1800" b="0" i="1" smtClean="0">
                          <a:effectLst/>
                          <a:latin typeface="Cambria Math" panose="02040503050406030204" pitchFamily="18" charset="0"/>
                          <a:ea typeface="Dotum" panose="020B0600000101010101" pitchFamily="34" charset="-127"/>
                          <a:cs typeface="Times New Roman" panose="02020603050405020304" pitchFamily="18" charset="0"/>
                        </a:rPr>
                        <m:t>𝑎</m:t>
                      </m:r>
                      <m:r>
                        <a:rPr lang="en-US" sz="1800" b="0" i="1" smtClean="0">
                          <a:effectLst/>
                          <a:latin typeface="Cambria Math" panose="02040503050406030204" pitchFamily="18" charset="0"/>
                          <a:ea typeface="Dotum" panose="020B0600000101010101" pitchFamily="34" charset="-127"/>
                          <a:cs typeface="Times New Roman" panose="02020603050405020304" pitchFamily="18" charset="0"/>
                        </a:rPr>
                        <m:t>) </m:t>
                      </m:r>
                      <m:r>
                        <a:rPr lang="en-US" sz="1800" i="1">
                          <a:effectLst/>
                          <a:latin typeface="Cambria Math" panose="02040503050406030204" pitchFamily="18" charset="0"/>
                          <a:ea typeface="Dotum" panose="020B0600000101010101" pitchFamily="34" charset="-127"/>
                          <a:cs typeface="Times New Roman" panose="02020603050405020304" pitchFamily="18" charset="0"/>
                        </a:rPr>
                        <m:t>𝐷𝐵</m:t>
                      </m:r>
                      <m:r>
                        <a:rPr lang="en-US" sz="1800" i="1">
                          <a:effectLst/>
                          <a:latin typeface="Cambria Math" panose="02040503050406030204" pitchFamily="18" charset="0"/>
                          <a:ea typeface="Dotum" panose="020B0600000101010101" pitchFamily="34" charset="-127"/>
                          <a:cs typeface="Times New Roman" panose="02020603050405020304" pitchFamily="18" charset="0"/>
                        </a:rPr>
                        <m:t>=2</m:t>
                      </m:r>
                      <m:r>
                        <a:rPr lang="en-US" sz="1800" b="0" i="0" smtClean="0">
                          <a:effectLst/>
                          <a:latin typeface="Cambria Math" panose="02040503050406030204" pitchFamily="18" charset="0"/>
                          <a:ea typeface="Dotum" panose="020B0600000101010101" pitchFamily="34" charset="-127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1800" b="0" i="0" smtClean="0">
                          <a:effectLst/>
                          <a:latin typeface="Cambria Math" panose="02040503050406030204" pitchFamily="18" charset="0"/>
                          <a:ea typeface="Dotum" panose="020B0600000101010101" pitchFamily="34" charset="-127"/>
                          <a:cs typeface="Times New Roman" panose="02020603050405020304" pitchFamily="18" charset="0"/>
                        </a:rPr>
                        <m:t>cm</m:t>
                      </m:r>
                      <m:r>
                        <a:rPr lang="en-US" sz="1800" b="0" i="0" smtClean="0">
                          <a:effectLst/>
                          <a:latin typeface="Cambria Math" panose="02040503050406030204" pitchFamily="18" charset="0"/>
                          <a:ea typeface="Dotum" panose="020B0600000101010101" pitchFamily="34" charset="-127"/>
                          <a:cs typeface="Times New Roman" panose="02020603050405020304" pitchFamily="18" charset="0"/>
                        </a:rPr>
                        <m:t>; </m:t>
                      </m:r>
                      <m:r>
                        <a:rPr lang="en-US" sz="1800" i="1">
                          <a:effectLst/>
                          <a:latin typeface="Cambria Math" panose="02040503050406030204" pitchFamily="18" charset="0"/>
                          <a:ea typeface="Dotum" panose="020B0600000101010101" pitchFamily="34" charset="-127"/>
                          <a:cs typeface="Times New Roman" panose="02020603050405020304" pitchFamily="18" charset="0"/>
                        </a:rPr>
                        <m:t>𝐷</m:t>
                      </m:r>
                      <m:r>
                        <a:rPr lang="en-US" sz="1800" i="1" smtClean="0">
                          <a:effectLst/>
                          <a:latin typeface="Cambria Math" panose="02040503050406030204" pitchFamily="18" charset="0"/>
                          <a:ea typeface="Dotum" panose="020B0600000101010101" pitchFamily="34" charset="-127"/>
                          <a:cs typeface="Times New Roman" panose="02020603050405020304" pitchFamily="18" charset="0"/>
                        </a:rPr>
                        <m:t>𝐶</m:t>
                      </m:r>
                      <m:r>
                        <a:rPr lang="en-US" sz="1800" i="1">
                          <a:effectLst/>
                          <a:latin typeface="Cambria Math" panose="02040503050406030204" pitchFamily="18" charset="0"/>
                          <a:ea typeface="Dotum" panose="020B0600000101010101" pitchFamily="34" charset="-127"/>
                          <a:cs typeface="Times New Roman" panose="02020603050405020304" pitchFamily="18" charset="0"/>
                        </a:rPr>
                        <m:t>=3</m:t>
                      </m:r>
                      <m:r>
                        <a:rPr lang="en-US" sz="1800" b="0" i="0" smtClean="0">
                          <a:effectLst/>
                          <a:latin typeface="Cambria Math" panose="02040503050406030204" pitchFamily="18" charset="0"/>
                          <a:ea typeface="Dotum" panose="020B0600000101010101" pitchFamily="34" charset="-127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1800" b="0" i="0" smtClean="0">
                          <a:effectLst/>
                          <a:latin typeface="Cambria Math" panose="02040503050406030204" pitchFamily="18" charset="0"/>
                          <a:ea typeface="Dotum" panose="020B0600000101010101" pitchFamily="34" charset="-127"/>
                          <a:cs typeface="Times New Roman" panose="02020603050405020304" pitchFamily="18" charset="0"/>
                        </a:rPr>
                        <m:t>cm</m:t>
                      </m:r>
                    </m:oMath>
                  </m:oMathPara>
                </a14:m>
                <a:endParaRPr lang="en-US" sz="1800">
                  <a:effectLst/>
                  <a:latin typeface="+mj-lt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1800" b="0" i="1" smtClean="0">
                          <a:effectLst/>
                          <a:latin typeface="Cambria Math" panose="02040503050406030204" pitchFamily="18" charset="0"/>
                          <a:ea typeface="Dotum" panose="020B0600000101010101" pitchFamily="34" charset="-127"/>
                          <a:cs typeface="Times New Roman" panose="02020603050405020304" pitchFamily="18" charset="0"/>
                        </a:rPr>
                        <m:t>𝑏</m:t>
                      </m:r>
                      <m:r>
                        <a:rPr lang="en-US" sz="1800" b="0" i="1" smtClean="0">
                          <a:effectLst/>
                          <a:latin typeface="Cambria Math" panose="02040503050406030204" pitchFamily="18" charset="0"/>
                          <a:ea typeface="Dotum" panose="020B0600000101010101" pitchFamily="34" charset="-127"/>
                          <a:cs typeface="Times New Roman" panose="02020603050405020304" pitchFamily="18" charset="0"/>
                        </a:rPr>
                        <m:t>) </m:t>
                      </m:r>
                      <m:r>
                        <a:rPr lang="en-US" sz="1800" i="1">
                          <a:effectLst/>
                          <a:latin typeface="Cambria Math" panose="02040503050406030204" pitchFamily="18" charset="0"/>
                          <a:ea typeface="Dotum" panose="020B0600000101010101" pitchFamily="34" charset="-127"/>
                          <a:cs typeface="Times New Roman" panose="02020603050405020304" pitchFamily="18" charset="0"/>
                        </a:rPr>
                        <m:t>𝐴𝐵</m:t>
                      </m:r>
                      <m:r>
                        <a:rPr lang="en-US" sz="1800" i="1">
                          <a:effectLst/>
                          <a:latin typeface="Cambria Math" panose="02040503050406030204" pitchFamily="18" charset="0"/>
                          <a:ea typeface="Dotum" panose="020B0600000101010101" pitchFamily="34" charset="-127"/>
                          <a:cs typeface="Times New Roman" panose="02020603050405020304" pitchFamily="18" charset="0"/>
                        </a:rPr>
                        <m:t>=4</m:t>
                      </m:r>
                      <m:r>
                        <a:rPr lang="en-US" sz="1800" b="0" i="0" smtClean="0">
                          <a:effectLst/>
                          <a:latin typeface="Cambria Math" panose="02040503050406030204" pitchFamily="18" charset="0"/>
                          <a:ea typeface="Dotum" panose="020B0600000101010101" pitchFamily="34" charset="-127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1800" b="0" i="0" smtClean="0">
                          <a:effectLst/>
                          <a:latin typeface="Cambria Math" panose="02040503050406030204" pitchFamily="18" charset="0"/>
                          <a:ea typeface="Dotum" panose="020B0600000101010101" pitchFamily="34" charset="-127"/>
                          <a:cs typeface="Times New Roman" panose="02020603050405020304" pitchFamily="18" charset="0"/>
                        </a:rPr>
                        <m:t>cm</m:t>
                      </m:r>
                      <m:r>
                        <a:rPr lang="en-US" sz="1800" b="0" i="0" smtClean="0">
                          <a:effectLst/>
                          <a:latin typeface="Cambria Math" panose="02040503050406030204" pitchFamily="18" charset="0"/>
                          <a:ea typeface="Dotum" panose="020B0600000101010101" pitchFamily="34" charset="-127"/>
                          <a:cs typeface="Times New Roman" panose="02020603050405020304" pitchFamily="18" charset="0"/>
                        </a:rPr>
                        <m:t>; </m:t>
                      </m:r>
                      <m:r>
                        <a:rPr lang="en-US" sz="1800" i="1">
                          <a:effectLst/>
                          <a:latin typeface="Cambria Math" panose="02040503050406030204" pitchFamily="18" charset="0"/>
                          <a:ea typeface="Dotum" panose="020B0600000101010101" pitchFamily="34" charset="-127"/>
                          <a:cs typeface="Times New Roman" panose="02020603050405020304" pitchFamily="18" charset="0"/>
                        </a:rPr>
                        <m:t>𝐴𝐶</m:t>
                      </m:r>
                      <m:r>
                        <a:rPr lang="en-US" sz="1800" i="1">
                          <a:effectLst/>
                          <a:latin typeface="Cambria Math" panose="02040503050406030204" pitchFamily="18" charset="0"/>
                          <a:ea typeface="Dotum" panose="020B0600000101010101" pitchFamily="34" charset="-127"/>
                          <a:cs typeface="Times New Roman" panose="02020603050405020304" pitchFamily="18" charset="0"/>
                        </a:rPr>
                        <m:t>=6</m:t>
                      </m:r>
                      <m:r>
                        <a:rPr lang="en-US" sz="1800" b="0" i="0" smtClean="0">
                          <a:effectLst/>
                          <a:latin typeface="Cambria Math" panose="02040503050406030204" pitchFamily="18" charset="0"/>
                          <a:ea typeface="Dotum" panose="020B0600000101010101" pitchFamily="34" charset="-127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1800" b="0" i="0" smtClean="0">
                          <a:effectLst/>
                          <a:latin typeface="Cambria Math" panose="02040503050406030204" pitchFamily="18" charset="0"/>
                          <a:ea typeface="Dotum" panose="020B0600000101010101" pitchFamily="34" charset="-127"/>
                          <a:cs typeface="Times New Roman" panose="02020603050405020304" pitchFamily="18" charset="0"/>
                        </a:rPr>
                        <m:t>cm</m:t>
                      </m:r>
                    </m:oMath>
                  </m:oMathPara>
                </a14:m>
                <a:endParaRPr lang="en-US" sz="1800">
                  <a:effectLst/>
                  <a:latin typeface="+mj-lt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1800" b="0" i="1" smtClean="0">
                          <a:effectLst/>
                          <a:latin typeface="Cambria Math" panose="02040503050406030204" pitchFamily="18" charset="0"/>
                          <a:ea typeface="Dotum" panose="020B0600000101010101" pitchFamily="34" charset="-127"/>
                          <a:cs typeface="Times New Roman" panose="02020603050405020304" pitchFamily="18" charset="0"/>
                        </a:rPr>
                        <m:t>𝑐</m:t>
                      </m:r>
                      <m:r>
                        <a:rPr lang="en-US" sz="1800" b="0" i="1" smtClean="0">
                          <a:effectLst/>
                          <a:latin typeface="Cambria Math" panose="02040503050406030204" pitchFamily="18" charset="0"/>
                          <a:ea typeface="Dotum" panose="020B0600000101010101" pitchFamily="34" charset="-127"/>
                          <a:cs typeface="Times New Roman" panose="02020603050405020304" pitchFamily="18" charset="0"/>
                        </a:rPr>
                        <m:t>) </m:t>
                      </m:r>
                      <m:f>
                        <m:fPr>
                          <m:ctrlPr>
                            <a:rPr lang="en-US" sz="1800" i="1">
                              <a:effectLst/>
                              <a:latin typeface="Cambria Math" panose="02040503050406030204" pitchFamily="18" charset="0"/>
                              <a:ea typeface="Dotum" panose="020B0600000101010101" pitchFamily="34" charset="-127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vi-VN" sz="1800" i="1">
                              <a:effectLst/>
                              <a:latin typeface="Cambria Math" panose="02040503050406030204" pitchFamily="18" charset="0"/>
                              <a:ea typeface="Dotum" panose="020B0600000101010101" pitchFamily="34" charset="-127"/>
                              <a:cs typeface="Times New Roman" panose="02020603050405020304" pitchFamily="18" charset="0"/>
                            </a:rPr>
                            <m:t>𝐷𝐵</m:t>
                          </m:r>
                        </m:num>
                        <m:den>
                          <m:r>
                            <a:rPr lang="vi-VN" sz="1800" i="1">
                              <a:effectLst/>
                              <a:latin typeface="Cambria Math" panose="02040503050406030204" pitchFamily="18" charset="0"/>
                              <a:ea typeface="Dotum" panose="020B0600000101010101" pitchFamily="34" charset="-127"/>
                              <a:cs typeface="Times New Roman" panose="02020603050405020304" pitchFamily="18" charset="0"/>
                            </a:rPr>
                            <m:t>𝐷𝐶</m:t>
                          </m:r>
                        </m:den>
                      </m:f>
                      <m:r>
                        <a:rPr lang="vi-VN" sz="1800" i="1">
                          <a:effectLst/>
                          <a:latin typeface="Cambria Math" panose="02040503050406030204" pitchFamily="18" charset="0"/>
                          <a:ea typeface="Dotum" panose="020B0600000101010101" pitchFamily="34" charset="-127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800" i="1">
                              <a:effectLst/>
                              <a:latin typeface="Cambria Math" panose="02040503050406030204" pitchFamily="18" charset="0"/>
                              <a:ea typeface="Dotum" panose="020B0600000101010101" pitchFamily="34" charset="-127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vi-VN" sz="1800" i="1">
                              <a:effectLst/>
                              <a:latin typeface="Cambria Math" panose="02040503050406030204" pitchFamily="18" charset="0"/>
                              <a:ea typeface="Dotum" panose="020B0600000101010101" pitchFamily="34" charset="-127"/>
                              <a:cs typeface="Times New Roman" panose="02020603050405020304" pitchFamily="18" charset="0"/>
                            </a:rPr>
                            <m:t>2</m:t>
                          </m:r>
                        </m:num>
                        <m:den>
                          <m:r>
                            <a:rPr lang="vi-VN" sz="1800" i="1">
                              <a:effectLst/>
                              <a:latin typeface="Cambria Math" panose="02040503050406030204" pitchFamily="18" charset="0"/>
                              <a:ea typeface="Dotum" panose="020B0600000101010101" pitchFamily="34" charset="-127"/>
                              <a:cs typeface="Times New Roman" panose="02020603050405020304" pitchFamily="18" charset="0"/>
                            </a:rPr>
                            <m:t>3</m:t>
                          </m:r>
                        </m:den>
                      </m:f>
                      <m:r>
                        <a:rPr lang="vi-VN" sz="1800" i="1">
                          <a:effectLst/>
                          <a:latin typeface="Cambria Math" panose="02040503050406030204" pitchFamily="18" charset="0"/>
                          <a:ea typeface="Dotum" panose="020B0600000101010101" pitchFamily="34" charset="-127"/>
                          <a:cs typeface="Times New Roman" panose="02020603050405020304" pitchFamily="18" charset="0"/>
                        </a:rPr>
                        <m:t>;</m:t>
                      </m:r>
                      <m:f>
                        <m:fPr>
                          <m:ctrlPr>
                            <a:rPr lang="en-US" sz="1800" i="1">
                              <a:effectLst/>
                              <a:latin typeface="Cambria Math" panose="02040503050406030204" pitchFamily="18" charset="0"/>
                              <a:ea typeface="Dotum" panose="020B0600000101010101" pitchFamily="34" charset="-127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vi-VN" sz="1800" i="1">
                              <a:effectLst/>
                              <a:latin typeface="Cambria Math" panose="02040503050406030204" pitchFamily="18" charset="0"/>
                              <a:ea typeface="Dotum" panose="020B0600000101010101" pitchFamily="34" charset="-127"/>
                              <a:cs typeface="Times New Roman" panose="02020603050405020304" pitchFamily="18" charset="0"/>
                            </a:rPr>
                            <m:t>𝐴𝐵</m:t>
                          </m:r>
                        </m:num>
                        <m:den>
                          <m:r>
                            <a:rPr lang="vi-VN" sz="1800" i="1">
                              <a:effectLst/>
                              <a:latin typeface="Cambria Math" panose="02040503050406030204" pitchFamily="18" charset="0"/>
                              <a:ea typeface="Dotum" panose="020B0600000101010101" pitchFamily="34" charset="-127"/>
                              <a:cs typeface="Times New Roman" panose="02020603050405020304" pitchFamily="18" charset="0"/>
                            </a:rPr>
                            <m:t>𝐴𝐶</m:t>
                          </m:r>
                        </m:den>
                      </m:f>
                      <m:r>
                        <a:rPr lang="vi-VN" sz="1800" i="1">
                          <a:effectLst/>
                          <a:latin typeface="Cambria Math" panose="02040503050406030204" pitchFamily="18" charset="0"/>
                          <a:ea typeface="Dotum" panose="020B0600000101010101" pitchFamily="34" charset="-127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800" i="1">
                              <a:effectLst/>
                              <a:latin typeface="Cambria Math" panose="02040503050406030204" pitchFamily="18" charset="0"/>
                              <a:ea typeface="Dotum" panose="020B0600000101010101" pitchFamily="34" charset="-127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vi-VN" sz="1800" i="1">
                              <a:effectLst/>
                              <a:latin typeface="Cambria Math" panose="02040503050406030204" pitchFamily="18" charset="0"/>
                              <a:ea typeface="Dotum" panose="020B0600000101010101" pitchFamily="34" charset="-127"/>
                              <a:cs typeface="Times New Roman" panose="02020603050405020304" pitchFamily="18" charset="0"/>
                            </a:rPr>
                            <m:t>4</m:t>
                          </m:r>
                        </m:num>
                        <m:den>
                          <m:r>
                            <a:rPr lang="vi-VN" sz="1800" i="1">
                              <a:effectLst/>
                              <a:latin typeface="Cambria Math" panose="02040503050406030204" pitchFamily="18" charset="0"/>
                              <a:ea typeface="Dotum" panose="020B0600000101010101" pitchFamily="34" charset="-127"/>
                              <a:cs typeface="Times New Roman" panose="02020603050405020304" pitchFamily="18" charset="0"/>
                            </a:rPr>
                            <m:t>6</m:t>
                          </m:r>
                        </m:den>
                      </m:f>
                      <m:r>
                        <a:rPr lang="vi-VN" sz="1800" i="1">
                          <a:effectLst/>
                          <a:latin typeface="Cambria Math" panose="02040503050406030204" pitchFamily="18" charset="0"/>
                          <a:ea typeface="Dotum" panose="020B0600000101010101" pitchFamily="34" charset="-127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800" i="1">
                              <a:effectLst/>
                              <a:latin typeface="Cambria Math" panose="02040503050406030204" pitchFamily="18" charset="0"/>
                              <a:ea typeface="Dotum" panose="020B0600000101010101" pitchFamily="34" charset="-127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vi-VN" sz="1800" i="1">
                              <a:effectLst/>
                              <a:latin typeface="Cambria Math" panose="02040503050406030204" pitchFamily="18" charset="0"/>
                              <a:ea typeface="Dotum" panose="020B0600000101010101" pitchFamily="34" charset="-127"/>
                              <a:cs typeface="Times New Roman" panose="02020603050405020304" pitchFamily="18" charset="0"/>
                            </a:rPr>
                            <m:t>2</m:t>
                          </m:r>
                        </m:num>
                        <m:den>
                          <m:r>
                            <a:rPr lang="vi-VN" sz="1800" i="1">
                              <a:effectLst/>
                              <a:latin typeface="Cambria Math" panose="02040503050406030204" pitchFamily="18" charset="0"/>
                              <a:ea typeface="Dotum" panose="020B0600000101010101" pitchFamily="34" charset="-127"/>
                              <a:cs typeface="Times New Roman" panose="02020603050405020304" pitchFamily="18" charset="0"/>
                            </a:rPr>
                            <m:t>3</m:t>
                          </m:r>
                        </m:den>
                      </m:f>
                      <m:r>
                        <a:rPr lang="en-US" sz="1800" b="0" i="0" smtClean="0">
                          <a:effectLst/>
                          <a:latin typeface="Cambria Math" panose="02040503050406030204" pitchFamily="18" charset="0"/>
                          <a:ea typeface="Dotum" panose="020B0600000101010101" pitchFamily="34" charset="-127"/>
                          <a:cs typeface="Times New Roman" panose="02020603050405020304" pitchFamily="18" charset="0"/>
                        </a:rPr>
                        <m:t>⇒</m:t>
                      </m:r>
                      <m:f>
                        <m:fPr>
                          <m:ctrlPr>
                            <a:rPr lang="en-US" sz="1800" i="1">
                              <a:effectLst/>
                              <a:latin typeface="Cambria Math" panose="02040503050406030204" pitchFamily="18" charset="0"/>
                              <a:ea typeface="Dotum" panose="020B0600000101010101" pitchFamily="34" charset="-127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vi-VN" sz="1800" i="1">
                              <a:effectLst/>
                              <a:latin typeface="Cambria Math" panose="02040503050406030204" pitchFamily="18" charset="0"/>
                              <a:ea typeface="Dotum" panose="020B0600000101010101" pitchFamily="34" charset="-127"/>
                              <a:cs typeface="Times New Roman" panose="02020603050405020304" pitchFamily="18" charset="0"/>
                            </a:rPr>
                            <m:t>𝐷𝐵</m:t>
                          </m:r>
                        </m:num>
                        <m:den>
                          <m:r>
                            <a:rPr lang="vi-VN" sz="1800" i="1">
                              <a:effectLst/>
                              <a:latin typeface="Cambria Math" panose="02040503050406030204" pitchFamily="18" charset="0"/>
                              <a:ea typeface="Dotum" panose="020B0600000101010101" pitchFamily="34" charset="-127"/>
                              <a:cs typeface="Times New Roman" panose="02020603050405020304" pitchFamily="18" charset="0"/>
                            </a:rPr>
                            <m:t>𝐷𝐶</m:t>
                          </m:r>
                        </m:den>
                      </m:f>
                      <m:r>
                        <a:rPr lang="vi-VN" sz="1800" i="1">
                          <a:effectLst/>
                          <a:latin typeface="Cambria Math" panose="02040503050406030204" pitchFamily="18" charset="0"/>
                          <a:ea typeface="Dotum" panose="020B0600000101010101" pitchFamily="34" charset="-127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800" i="1">
                              <a:effectLst/>
                              <a:latin typeface="Cambria Math" panose="02040503050406030204" pitchFamily="18" charset="0"/>
                              <a:ea typeface="Dotum" panose="020B0600000101010101" pitchFamily="34" charset="-127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vi-VN" sz="1800" i="1">
                              <a:effectLst/>
                              <a:latin typeface="Cambria Math" panose="02040503050406030204" pitchFamily="18" charset="0"/>
                              <a:ea typeface="Dotum" panose="020B0600000101010101" pitchFamily="34" charset="-127"/>
                              <a:cs typeface="Times New Roman" panose="02020603050405020304" pitchFamily="18" charset="0"/>
                            </a:rPr>
                            <m:t>𝐴𝐵</m:t>
                          </m:r>
                        </m:num>
                        <m:den>
                          <m:r>
                            <a:rPr lang="vi-VN" sz="1800" i="1">
                              <a:effectLst/>
                              <a:latin typeface="Cambria Math" panose="02040503050406030204" pitchFamily="18" charset="0"/>
                              <a:ea typeface="Dotum" panose="020B0600000101010101" pitchFamily="34" charset="-127"/>
                              <a:cs typeface="Times New Roman" panose="02020603050405020304" pitchFamily="18" charset="0"/>
                            </a:rPr>
                            <m:t>𝐴𝐶</m:t>
                          </m:r>
                        </m:den>
                      </m:f>
                    </m:oMath>
                  </m:oMathPara>
                </a14:m>
                <a:endParaRPr lang="en-US" sz="1800">
                  <a:effectLst/>
                  <a:latin typeface="+mj-lt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7462" y="3166456"/>
                <a:ext cx="4337872" cy="170392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9" name="Group 8"/>
          <p:cNvGrpSpPr/>
          <p:nvPr/>
        </p:nvGrpSpPr>
        <p:grpSpPr>
          <a:xfrm>
            <a:off x="465882" y="218258"/>
            <a:ext cx="8483061" cy="2517416"/>
            <a:chOff x="465882" y="265964"/>
            <a:chExt cx="8483061" cy="2517416"/>
          </a:xfrm>
        </p:grpSpPr>
        <p:sp>
          <p:nvSpPr>
            <p:cNvPr id="86" name="Title 21"/>
            <p:cNvSpPr txBox="1">
              <a:spLocks/>
            </p:cNvSpPr>
            <p:nvPr/>
          </p:nvSpPr>
          <p:spPr>
            <a:xfrm>
              <a:off x="533532" y="345737"/>
              <a:ext cx="841140" cy="425539"/>
            </a:xfrm>
            <a:prstGeom prst="rect">
              <a:avLst/>
            </a:prstGeom>
            <a:solidFill>
              <a:srgbClr val="F4FF5C"/>
            </a:solidFill>
            <a:ln w="38100" cap="flat" cmpd="sng" algn="ctr">
              <a:solidFill>
                <a:srgbClr val="BFDBF7"/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spcFirstLastPara="1" wrap="square" lIns="91425" tIns="91425" rIns="91425" bIns="91425" anchor="t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dk1"/>
                </a:buClr>
                <a:buSzPts val="3500"/>
                <a:buFont typeface="Maven Pro ExtraBold"/>
                <a:buNone/>
                <a:defRPr sz="3500" b="0" i="0" u="none" strike="noStrike" cap="none">
                  <a:solidFill>
                    <a:schemeClr val="dk1"/>
                  </a:solidFill>
                  <a:latin typeface="Maven Pro ExtraBold"/>
                  <a:ea typeface="Maven Pro ExtraBold"/>
                  <a:cs typeface="Maven Pro ExtraBold"/>
                  <a:sym typeface="Maven Pro ExtraBold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dk1"/>
                </a:buClr>
                <a:buSzPts val="3500"/>
                <a:buFont typeface="DM Sans"/>
                <a:buNone/>
                <a:defRPr sz="3500" b="1" i="0" u="none" strike="noStrike" cap="none">
                  <a:solidFill>
                    <a:schemeClr val="dk1"/>
                  </a:solidFill>
                  <a:latin typeface="DM Sans"/>
                  <a:ea typeface="DM Sans"/>
                  <a:cs typeface="DM Sans"/>
                  <a:sym typeface="DM Sans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dk1"/>
                </a:buClr>
                <a:buSzPts val="3500"/>
                <a:buFont typeface="DM Sans"/>
                <a:buNone/>
                <a:defRPr sz="3500" b="1" i="0" u="none" strike="noStrike" cap="none">
                  <a:solidFill>
                    <a:schemeClr val="dk1"/>
                  </a:solidFill>
                  <a:latin typeface="DM Sans"/>
                  <a:ea typeface="DM Sans"/>
                  <a:cs typeface="DM Sans"/>
                  <a:sym typeface="DM Sans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dk1"/>
                </a:buClr>
                <a:buSzPts val="3500"/>
                <a:buFont typeface="DM Sans"/>
                <a:buNone/>
                <a:defRPr sz="3500" b="1" i="0" u="none" strike="noStrike" cap="none">
                  <a:solidFill>
                    <a:schemeClr val="dk1"/>
                  </a:solidFill>
                  <a:latin typeface="DM Sans"/>
                  <a:ea typeface="DM Sans"/>
                  <a:cs typeface="DM Sans"/>
                  <a:sym typeface="DM Sans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dk1"/>
                </a:buClr>
                <a:buSzPts val="3500"/>
                <a:buFont typeface="DM Sans"/>
                <a:buNone/>
                <a:defRPr sz="3500" b="1" i="0" u="none" strike="noStrike" cap="none">
                  <a:solidFill>
                    <a:schemeClr val="dk1"/>
                  </a:solidFill>
                  <a:latin typeface="DM Sans"/>
                  <a:ea typeface="DM Sans"/>
                  <a:cs typeface="DM Sans"/>
                  <a:sym typeface="DM Sans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dk1"/>
                </a:buClr>
                <a:buSzPts val="3500"/>
                <a:buFont typeface="DM Sans"/>
                <a:buNone/>
                <a:defRPr sz="3500" b="1" i="0" u="none" strike="noStrike" cap="none">
                  <a:solidFill>
                    <a:schemeClr val="dk1"/>
                  </a:solidFill>
                  <a:latin typeface="DM Sans"/>
                  <a:ea typeface="DM Sans"/>
                  <a:cs typeface="DM Sans"/>
                  <a:sym typeface="DM Sans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dk1"/>
                </a:buClr>
                <a:buSzPts val="3500"/>
                <a:buFont typeface="DM Sans"/>
                <a:buNone/>
                <a:defRPr sz="3500" b="1" i="0" u="none" strike="noStrike" cap="none">
                  <a:solidFill>
                    <a:schemeClr val="dk1"/>
                  </a:solidFill>
                  <a:latin typeface="DM Sans"/>
                  <a:ea typeface="DM Sans"/>
                  <a:cs typeface="DM Sans"/>
                  <a:sym typeface="DM Sans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dk1"/>
                </a:buClr>
                <a:buSzPts val="3500"/>
                <a:buFont typeface="DM Sans"/>
                <a:buNone/>
                <a:defRPr sz="3500" b="1" i="0" u="none" strike="noStrike" cap="none">
                  <a:solidFill>
                    <a:schemeClr val="dk1"/>
                  </a:solidFill>
                  <a:latin typeface="DM Sans"/>
                  <a:ea typeface="DM Sans"/>
                  <a:cs typeface="DM Sans"/>
                  <a:sym typeface="DM Sans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dk1"/>
                </a:buClr>
                <a:buSzPts val="3500"/>
                <a:buFont typeface="DM Sans"/>
                <a:buNone/>
                <a:defRPr sz="3500" b="1" i="0" u="none" strike="noStrike" cap="none">
                  <a:solidFill>
                    <a:schemeClr val="dk1"/>
                  </a:solidFill>
                  <a:latin typeface="DM Sans"/>
                  <a:ea typeface="DM Sans"/>
                  <a:cs typeface="DM Sans"/>
                  <a:sym typeface="DM Sans"/>
                </a:defRPr>
              </a:lvl9pPr>
            </a:lstStyle>
            <a:p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70185"/>
                </a:buClr>
                <a:buSzPts val="3500"/>
                <a:buFont typeface="Maven Pro ExtraBold"/>
                <a:buNone/>
                <a:tabLst/>
                <a:defRPr/>
              </a:pPr>
              <a:r>
                <a:rPr kumimoji="0" lang="nl-NL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  <a:sym typeface="Arial"/>
                </a:rPr>
                <a:t>HĐ 1</a:t>
              </a:r>
              <a:endPara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  <a:sym typeface="Arial"/>
              </a:endParaRPr>
            </a:p>
          </p:txBody>
        </p:sp>
        <p:grpSp>
          <p:nvGrpSpPr>
            <p:cNvPr id="8" name="Group 7"/>
            <p:cNvGrpSpPr/>
            <p:nvPr/>
          </p:nvGrpSpPr>
          <p:grpSpPr>
            <a:xfrm>
              <a:off x="465882" y="265964"/>
              <a:ext cx="8483061" cy="2517416"/>
              <a:chOff x="465882" y="297768"/>
              <a:chExt cx="8483061" cy="2517416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" name="Rectangle 3"/>
                  <p:cNvSpPr/>
                  <p:nvPr/>
                </p:nvSpPr>
                <p:spPr>
                  <a:xfrm>
                    <a:off x="465882" y="297768"/>
                    <a:ext cx="8483061" cy="2381678"/>
                  </a:xfrm>
                  <a:prstGeom prst="rect">
                    <a:avLst/>
                  </a:prstGeom>
                </p:spPr>
                <p:txBody>
                  <a:bodyPr wrap="square">
                    <a:spAutoFit/>
                  </a:bodyPr>
                  <a:lstStyle/>
                  <a:p>
                    <a:pPr>
                      <a:lnSpc>
                        <a:spcPct val="170000"/>
                      </a:lnSpc>
                    </a:pPr>
                    <a:r>
                      <a:rPr lang="en-US" sz="1800">
                        <a:latin typeface="+mn-lt"/>
                      </a:rPr>
                      <a:t>              </a:t>
                    </a:r>
                    <a:r>
                      <a:rPr lang="vi-VN" sz="1800">
                        <a:latin typeface="+mn-lt"/>
                      </a:rPr>
                      <a:t>Trong Hình 38, tam giác </a:t>
                    </a:r>
                    <a14:m>
                      <m:oMath xmlns:m="http://schemas.openxmlformats.org/officeDocument/2006/math">
                        <m:r>
                          <a:rPr lang="vi-VN" sz="1800" i="1" smtClean="0">
                            <a:latin typeface="Cambria Math" panose="02040503050406030204" pitchFamily="18" charset="0"/>
                          </a:rPr>
                          <m:t>𝐴𝐵𝐶</m:t>
                        </m:r>
                      </m:oMath>
                    </a14:m>
                    <a:r>
                      <a:rPr lang="vi-VN" sz="1800">
                        <a:latin typeface="+mn-lt"/>
                      </a:rPr>
                      <a:t> có </a:t>
                    </a:r>
                    <a14:m>
                      <m:oMath xmlns:m="http://schemas.openxmlformats.org/officeDocument/2006/math">
                        <m:r>
                          <a:rPr lang="vi-VN" sz="1800" i="1" smtClean="0">
                            <a:latin typeface="Cambria Math" panose="02040503050406030204" pitchFamily="18" charset="0"/>
                          </a:rPr>
                          <m:t>𝐴𝐷</m:t>
                        </m:r>
                      </m:oMath>
                    </a14:m>
                    <a:r>
                      <a:rPr lang="vi-VN" sz="1800">
                        <a:latin typeface="+mn-lt"/>
                      </a:rPr>
                      <a:t> là đường phân giác của góc </a:t>
                    </a:r>
                    <a14:m>
                      <m:oMath xmlns:m="http://schemas.openxmlformats.org/officeDocument/2006/math">
                        <m:r>
                          <a:rPr lang="vi-VN" sz="1800" i="1" smtClean="0">
                            <a:latin typeface="Cambria Math" panose="02040503050406030204" pitchFamily="18" charset="0"/>
                          </a:rPr>
                          <m:t>𝐵𝐴𝐶</m:t>
                        </m:r>
                      </m:oMath>
                    </a14:m>
                    <a:r>
                      <a:rPr lang="vi-VN" sz="1800">
                        <a:latin typeface="+mn-lt"/>
                      </a:rPr>
                      <a:t>. Giả sử mỗi ô vuông của lưới ô vuông có độ dài cạnh bằng 1 cm.</a:t>
                    </a:r>
                    <a:endParaRPr lang="en-US" sz="1800">
                      <a:latin typeface="+mn-lt"/>
                    </a:endParaRPr>
                  </a:p>
                  <a:p>
                    <a:pPr algn="just">
                      <a:lnSpc>
                        <a:spcPct val="170000"/>
                      </a:lnSpc>
                    </a:pPr>
                    <a14:m>
                      <m:oMath xmlns:m="http://schemas.openxmlformats.org/officeDocument/2006/math">
                        <m:r>
                          <a:rPr lang="en-US" sz="1800" i="1"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603050405020304" pitchFamily="18" charset="0"/>
                          </a:rPr>
                          <m:t>𝑎</m:t>
                        </m:r>
                        <m:r>
                          <a:rPr lang="en-US" sz="1800" i="1"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603050405020304" pitchFamily="18" charset="0"/>
                          </a:rPr>
                          <m:t>) </m:t>
                        </m:r>
                      </m:oMath>
                    </a14:m>
                    <a:r>
                      <a:rPr lang="en-US" sz="1800">
                        <a:latin typeface="+mn-lt"/>
                      </a:rPr>
                      <a:t>Tính độ dài các đoạn thẳng </a:t>
                    </a:r>
                    <a14:m>
                      <m:oMath xmlns:m="http://schemas.openxmlformats.org/officeDocument/2006/math">
                        <m:r>
                          <a:rPr lang="en-US" sz="1800" i="1" smtClean="0">
                            <a:latin typeface="Cambria Math" panose="02040503050406030204" pitchFamily="18" charset="0"/>
                          </a:rPr>
                          <m:t>𝐷𝐵</m:t>
                        </m:r>
                        <m:r>
                          <a:rPr lang="en-US" sz="1800" i="1" smtClean="0">
                            <a:latin typeface="Cambria Math" panose="02040503050406030204" pitchFamily="18" charset="0"/>
                          </a:rPr>
                          <m:t>, </m:t>
                        </m:r>
                        <m:r>
                          <a:rPr lang="en-US" sz="1800" i="1" smtClean="0">
                            <a:latin typeface="Cambria Math" panose="02040503050406030204" pitchFamily="18" charset="0"/>
                          </a:rPr>
                          <m:t>𝐷𝐶</m:t>
                        </m:r>
                      </m:oMath>
                    </a14:m>
                    <a:r>
                      <a:rPr lang="en-US" sz="1800">
                        <a:latin typeface="+mn-lt"/>
                      </a:rPr>
                      <a:t>.</a:t>
                    </a:r>
                  </a:p>
                  <a:p>
                    <a:pPr algn="just">
                      <a:lnSpc>
                        <a:spcPct val="170000"/>
                      </a:lnSpc>
                    </a:pPr>
                    <a14:m>
                      <m:oMath xmlns:m="http://schemas.openxmlformats.org/officeDocument/2006/math">
                        <m:r>
                          <a:rPr lang="en-US" sz="1800" i="1"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603050405020304" pitchFamily="18" charset="0"/>
                          </a:rPr>
                          <m:t>𝑏</m:t>
                        </m:r>
                        <m:r>
                          <a:rPr lang="en-US" sz="1800" i="1"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603050405020304" pitchFamily="18" charset="0"/>
                          </a:rPr>
                          <m:t>) </m:t>
                        </m:r>
                      </m:oMath>
                    </a14:m>
                    <a:r>
                      <a:rPr lang="en-US" sz="1800">
                        <a:latin typeface="+mn-lt"/>
                      </a:rPr>
                      <a:t>Tính độ dài các đoạn thẳng </a:t>
                    </a:r>
                    <a14:m>
                      <m:oMath xmlns:m="http://schemas.openxmlformats.org/officeDocument/2006/math">
                        <m:r>
                          <a:rPr lang="en-US" sz="1800" i="1" smtClean="0">
                            <a:latin typeface="Cambria Math" panose="02040503050406030204" pitchFamily="18" charset="0"/>
                          </a:rPr>
                          <m:t>𝐴𝐵</m:t>
                        </m:r>
                        <m:r>
                          <a:rPr lang="en-US" sz="1800" i="1" smtClean="0">
                            <a:latin typeface="Cambria Math" panose="02040503050406030204" pitchFamily="18" charset="0"/>
                          </a:rPr>
                          <m:t>, </m:t>
                        </m:r>
                        <m:r>
                          <a:rPr lang="en-US" sz="1800" i="1" smtClean="0">
                            <a:latin typeface="Cambria Math" panose="02040503050406030204" pitchFamily="18" charset="0"/>
                          </a:rPr>
                          <m:t>𝐴𝐶</m:t>
                        </m:r>
                      </m:oMath>
                    </a14:m>
                    <a:r>
                      <a:rPr lang="en-US" sz="1800">
                        <a:latin typeface="+mn-lt"/>
                      </a:rPr>
                      <a:t>.</a:t>
                    </a:r>
                  </a:p>
                  <a:p>
                    <a:pPr algn="just">
                      <a:lnSpc>
                        <a:spcPct val="170000"/>
                      </a:lnSpc>
                    </a:pPr>
                    <a14:m>
                      <m:oMath xmlns:m="http://schemas.openxmlformats.org/officeDocument/2006/math">
                        <m:r>
                          <a:rPr lang="en-US" sz="1800" i="1"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603050405020304" pitchFamily="18" charset="0"/>
                          </a:rPr>
                          <m:t>𝑐</m:t>
                        </m:r>
                        <m:r>
                          <a:rPr lang="en-US" sz="1800" i="1"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603050405020304" pitchFamily="18" charset="0"/>
                          </a:rPr>
                          <m:t>) </m:t>
                        </m:r>
                      </m:oMath>
                    </a14:m>
                    <a:r>
                      <a:rPr lang="en-US" sz="1800">
                        <a:latin typeface="+mn-lt"/>
                      </a:rPr>
                      <a:t>So sánh các tỉ số </a:t>
                    </a:r>
                  </a:p>
                </p:txBody>
              </p:sp>
            </mc:Choice>
            <mc:Fallback xmlns="">
              <p:sp>
                <p:nvSpPr>
                  <p:cNvPr id="4" name="Rectangle 3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65882" y="297768"/>
                    <a:ext cx="8483061" cy="2381678"/>
                  </a:xfrm>
                  <a:prstGeom prst="rect">
                    <a:avLst/>
                  </a:prstGeom>
                  <a:blipFill>
                    <a:blip r:embed="rId5"/>
                    <a:stretch>
                      <a:fillRect l="-575" b="-3333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7" name="Rectangle 6"/>
                  <p:cNvSpPr/>
                  <p:nvPr/>
                </p:nvSpPr>
                <p:spPr>
                  <a:xfrm>
                    <a:off x="2569008" y="1942253"/>
                    <a:ext cx="1259897" cy="872931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 lvl="0" algn="just">
                      <a:lnSpc>
                        <a:spcPct val="150000"/>
                      </a:lnSpc>
                    </a:pPr>
                    <a14:m>
                      <m:oMathPara xmlns:m="http://schemas.openxmlformats.org/officeDocument/2006/math">
                        <m:oMathParaPr>
                          <m:jc m:val="left"/>
                        </m:oMathParaPr>
                        <m:oMath xmlns:m="http://schemas.openxmlformats.org/officeDocument/2006/math">
                          <m:f>
                            <m:fPr>
                              <m:ctrlPr>
                                <a:rPr lang="en-US" sz="1800" i="1" smtClean="0">
                                  <a:latin typeface="Cambria Math" panose="02040503050406030204" pitchFamily="18" charset="0"/>
                                  <a:ea typeface="Dotum" panose="020B0600000101010101" pitchFamily="34" charset="-127"/>
                                  <a:cs typeface="Times New Roman" panose="02020603050405020304" pitchFamily="18" charset="0"/>
                                </a:rPr>
                              </m:ctrlPr>
                            </m:fPr>
                            <m:num>
                              <m:r>
                                <a:rPr lang="vi-VN" sz="1800" i="1">
                                  <a:latin typeface="Cambria Math" panose="02040503050406030204" pitchFamily="18" charset="0"/>
                                  <a:ea typeface="Dotum" panose="020B0600000101010101" pitchFamily="34" charset="-127"/>
                                  <a:cs typeface="Times New Roman" panose="02020603050405020304" pitchFamily="18" charset="0"/>
                                </a:rPr>
                                <m:t>𝐷𝐵</m:t>
                              </m:r>
                            </m:num>
                            <m:den>
                              <m:r>
                                <a:rPr lang="vi-VN" sz="1800" i="1">
                                  <a:latin typeface="Cambria Math" panose="02040503050406030204" pitchFamily="18" charset="0"/>
                                  <a:ea typeface="Dotum" panose="020B0600000101010101" pitchFamily="34" charset="-127"/>
                                  <a:cs typeface="Times New Roman" panose="02020603050405020304" pitchFamily="18" charset="0"/>
                                </a:rPr>
                                <m:t>𝐷𝐶</m:t>
                              </m:r>
                            </m:den>
                          </m:f>
                          <m:r>
                            <a:rPr lang="vi-VN" sz="1800" i="1">
                              <a:latin typeface="Cambria Math" panose="02040503050406030204" pitchFamily="18" charset="0"/>
                              <a:ea typeface="Dotum" panose="020B0600000101010101" pitchFamily="34" charset="-127"/>
                              <a:cs typeface="Times New Roman" panose="02020603050405020304" pitchFamily="18" charset="0"/>
                            </a:rPr>
                            <m:t>=</m:t>
                          </m:r>
                          <m:f>
                            <m:fPr>
                              <m:ctrlPr>
                                <a:rPr lang="en-US" sz="1800" i="1">
                                  <a:latin typeface="Cambria Math" panose="02040503050406030204" pitchFamily="18" charset="0"/>
                                  <a:ea typeface="Dotum" panose="020B0600000101010101" pitchFamily="34" charset="-127"/>
                                  <a:cs typeface="Times New Roman" panose="02020603050405020304" pitchFamily="18" charset="0"/>
                                </a:rPr>
                              </m:ctrlPr>
                            </m:fPr>
                            <m:num>
                              <m:r>
                                <a:rPr lang="vi-VN" sz="1800" i="1">
                                  <a:latin typeface="Cambria Math" panose="02040503050406030204" pitchFamily="18" charset="0"/>
                                  <a:ea typeface="Dotum" panose="020B0600000101010101" pitchFamily="34" charset="-127"/>
                                  <a:cs typeface="Times New Roman" panose="02020603050405020304" pitchFamily="18" charset="0"/>
                                </a:rPr>
                                <m:t>𝐴𝐵</m:t>
                              </m:r>
                            </m:num>
                            <m:den>
                              <m:r>
                                <a:rPr lang="vi-VN" sz="1800" i="1">
                                  <a:latin typeface="Cambria Math" panose="02040503050406030204" pitchFamily="18" charset="0"/>
                                  <a:ea typeface="Dotum" panose="020B0600000101010101" pitchFamily="34" charset="-127"/>
                                  <a:cs typeface="Times New Roman" panose="02020603050405020304" pitchFamily="18" charset="0"/>
                                </a:rPr>
                                <m:t>𝐴𝐶</m:t>
                              </m:r>
                            </m:den>
                          </m:f>
                          <m:r>
                            <a:rPr lang="en-US" sz="1800" b="0" i="1" smtClean="0">
                              <a:latin typeface="Cambria Math" panose="02040503050406030204" pitchFamily="18" charset="0"/>
                              <a:ea typeface="Dotum" panose="020B0600000101010101" pitchFamily="34" charset="-127"/>
                              <a:cs typeface="Times New Roman" panose="02020603050405020304" pitchFamily="18" charset="0"/>
                            </a:rPr>
                            <m:t>.</m:t>
                          </m:r>
                        </m:oMath>
                      </m:oMathPara>
                    </a14:m>
                    <a:endParaRPr lang="en-US" sz="1800">
                      <a:ea typeface="Arial" panose="020B0604020202020204" pitchFamily="34" charset="0"/>
                      <a:cs typeface="Times New Roman" panose="02020603050405020304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7" name="Rectangle 6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569008" y="1942253"/>
                    <a:ext cx="1259897" cy="872931"/>
                  </a:xfrm>
                  <a:prstGeom prst="rect">
                    <a:avLst/>
                  </a:prstGeom>
                  <a:blipFill>
                    <a:blip r:embed="rId6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</p:spTree>
    <p:extLst>
      <p:ext uri="{BB962C8B-B14F-4D97-AF65-F5344CB8AC3E}">
        <p14:creationId xmlns:p14="http://schemas.microsoft.com/office/powerpoint/2010/main" val="10594036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cover/>
      </p:transition>
    </mc:Choice>
    <mc:Fallback xmlns="">
      <p:transition spd="med">
        <p:cover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4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CFB7FC07-122B-42DB-B903-79D00ADD024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85912" y="1347787"/>
            <a:ext cx="5972175" cy="2447925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216B3B77-D7EE-4CAC-8FCD-C1AFC2C5C94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33609" y="1347787"/>
            <a:ext cx="1457325" cy="7715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1814827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5187222797732">
            <a:hlinkClick r:id="" action="ppaction://media"/>
            <a:extLst>
              <a:ext uri="{FF2B5EF4-FFF2-40B4-BE49-F238E27FC236}">
                <a16:creationId xmlns:a16="http://schemas.microsoft.com/office/drawing/2014/main" id="{0D3C20C4-D558-4DC8-96C1-307FE3F75FC8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074297" y="-1"/>
            <a:ext cx="7608661" cy="493534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954940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41033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79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21"/>
          <p:cNvSpPr>
            <a:spLocks noGrp="1"/>
          </p:cNvSpPr>
          <p:nvPr>
            <p:ph type="title" idx="4294967295"/>
          </p:nvPr>
        </p:nvSpPr>
        <p:spPr>
          <a:xfrm>
            <a:off x="3193109" y="1073424"/>
            <a:ext cx="2716631" cy="628153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/>
          <a:lstStyle/>
          <a:p>
            <a:pPr lvl="0" algn="ctr" defTabSz="457200"/>
            <a:r>
              <a:rPr lang="en-US" sz="2700" kern="1200">
                <a:solidFill>
                  <a:srgbClr val="000000"/>
                </a:solidFill>
                <a:latin typeface="+mn-lt"/>
                <a:ea typeface="+mn-ea"/>
                <a:cs typeface="Arial" panose="020B0604020202020204" pitchFamily="34" charset="0"/>
                <a:sym typeface="Arial"/>
              </a:rPr>
              <a:t>Nhận xét</a:t>
            </a:r>
            <a:endParaRPr lang="en-US" sz="2700" b="1" kern="1200" dirty="0">
              <a:solidFill>
                <a:srgbClr val="000000"/>
              </a:solidFill>
              <a:latin typeface="+mn-lt"/>
              <a:ea typeface="+mn-ea"/>
              <a:cs typeface="Arial" panose="020B0604020202020204" pitchFamily="34" charset="0"/>
              <a:sym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1034959" y="1911809"/>
                <a:ext cx="7032929" cy="175432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vi-VN" sz="2400">
                    <a:latin typeface="+mn-lt"/>
                    <a:ea typeface="Dotum" panose="020B0600000101010101" pitchFamily="34" charset="-127"/>
                    <a:cs typeface="Times New Roman" panose="02020603050405020304" pitchFamily="18" charset="0"/>
                  </a:rPr>
                  <a:t>Trong </a:t>
                </a:r>
                <a14:m>
                  <m:oMath xmlns:m="http://schemas.openxmlformats.org/officeDocument/2006/math">
                    <m:r>
                      <a:rPr lang="vi-VN" sz="2400" i="1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  <a:cs typeface="Times New Roman" panose="02020603050405020304" pitchFamily="18" charset="0"/>
                      </a:rPr>
                      <m:t>∆</m:t>
                    </m:r>
                    <m:r>
                      <a:rPr lang="vi-VN" sz="2400" i="1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  <a:cs typeface="Times New Roman" panose="02020603050405020304" pitchFamily="18" charset="0"/>
                      </a:rPr>
                      <m:t>𝐴𝐵𝐶</m:t>
                    </m:r>
                  </m:oMath>
                </a14:m>
                <a:r>
                  <a:rPr lang="en-US" sz="2400">
                    <a:effectLst/>
                    <a:latin typeface="+mn-lt"/>
                    <a:ea typeface="Dotum" panose="020B0600000101010101" pitchFamily="34" charset="-127"/>
                    <a:cs typeface="Times New Roman" panose="02020603050405020304" pitchFamily="18" charset="0"/>
                  </a:rPr>
                  <a:t>, đường</a:t>
                </a:r>
                <a:r>
                  <a:rPr lang="en-US" sz="2400">
                    <a:latin typeface="+mn-lt"/>
                    <a:ea typeface="Dotum" panose="020B0600000101010101" pitchFamily="34" charset="-127"/>
                    <a:cs typeface="Times New Roman" panose="02020603050405020304" pitchFamily="18" charset="0"/>
                  </a:rPr>
                  <a:t> </a:t>
                </a:r>
                <a:r>
                  <a:rPr lang="vi-VN" sz="2400">
                    <a:effectLst/>
                    <a:latin typeface="+mn-lt"/>
                    <a:ea typeface="Dotum" panose="020B0600000101010101" pitchFamily="34" charset="-127"/>
                    <a:cs typeface="Times New Roman" panose="02020603050405020304" pitchFamily="18" charset="0"/>
                  </a:rPr>
                  <a:t>phân giác </a:t>
                </a:r>
                <a14:m>
                  <m:oMath xmlns:m="http://schemas.openxmlformats.org/officeDocument/2006/math">
                    <m:r>
                      <a:rPr lang="vi-VN" sz="2400" i="1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  <a:cs typeface="Times New Roman" panose="02020603050405020304" pitchFamily="18" charset="0"/>
                      </a:rPr>
                      <m:t>𝐴𝐷</m:t>
                    </m:r>
                  </m:oMath>
                </a14:m>
                <a:r>
                  <a:rPr lang="vi-VN" sz="2400">
                    <a:effectLst/>
                    <a:latin typeface="+mn-lt"/>
                    <a:ea typeface="Dotum" panose="020B0600000101010101" pitchFamily="34" charset="-127"/>
                    <a:cs typeface="Times New Roman" panose="02020603050405020304" pitchFamily="18" charset="0"/>
                  </a:rPr>
                  <a:t> chia cạnh đối diện </a:t>
                </a:r>
                <a14:m>
                  <m:oMath xmlns:m="http://schemas.openxmlformats.org/officeDocument/2006/math">
                    <m:r>
                      <a:rPr lang="vi-VN" sz="2400" i="1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  <a:cs typeface="Times New Roman" panose="02020603050405020304" pitchFamily="18" charset="0"/>
                      </a:rPr>
                      <m:t>𝐵𝐶</m:t>
                    </m:r>
                  </m:oMath>
                </a14:m>
                <a:r>
                  <a:rPr lang="vi-VN" sz="2400">
                    <a:effectLst/>
                    <a:latin typeface="+mn-lt"/>
                    <a:ea typeface="Dotum" panose="020B0600000101010101" pitchFamily="34" charset="-127"/>
                    <a:cs typeface="Times New Roman" panose="02020603050405020304" pitchFamily="18" charset="0"/>
                  </a:rPr>
                  <a:t> thành hai đoạn thẳng </a:t>
                </a:r>
                <a14:m>
                  <m:oMath xmlns:m="http://schemas.openxmlformats.org/officeDocument/2006/math">
                    <m:r>
                      <a:rPr lang="vi-VN" sz="2400" i="1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  <a:cs typeface="Times New Roman" panose="02020603050405020304" pitchFamily="18" charset="0"/>
                      </a:rPr>
                      <m:t>𝐷𝐵</m:t>
                    </m:r>
                    <m:r>
                      <a:rPr lang="vi-VN" sz="2400" i="1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  <a:cs typeface="Times New Roman" panose="02020603050405020304" pitchFamily="18" charset="0"/>
                      </a:rPr>
                      <m:t>, </m:t>
                    </m:r>
                    <m:r>
                      <a:rPr lang="vi-VN" sz="2400" i="1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  <a:cs typeface="Times New Roman" panose="02020603050405020304" pitchFamily="18" charset="0"/>
                      </a:rPr>
                      <m:t>𝐷𝐶</m:t>
                    </m:r>
                  </m:oMath>
                </a14:m>
                <a:r>
                  <a:rPr lang="vi-VN" sz="2400">
                    <a:effectLst/>
                    <a:latin typeface="+mn-lt"/>
                    <a:ea typeface="Dotum" panose="020B0600000101010101" pitchFamily="34" charset="-127"/>
                    <a:cs typeface="Times New Roman" panose="02020603050405020304" pitchFamily="18" charset="0"/>
                  </a:rPr>
                  <a:t> tỉ lệ với hai cạnh kề </a:t>
                </a:r>
                <a14:m>
                  <m:oMath xmlns:m="http://schemas.openxmlformats.org/officeDocument/2006/math">
                    <m:r>
                      <a:rPr lang="vi-VN" sz="2400" i="1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  <a:cs typeface="Times New Roman" panose="02020603050405020304" pitchFamily="18" charset="0"/>
                      </a:rPr>
                      <m:t>𝐴𝐵</m:t>
                    </m:r>
                    <m:r>
                      <a:rPr lang="vi-VN" sz="2400" i="1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  <a:cs typeface="Times New Roman" panose="02020603050405020304" pitchFamily="18" charset="0"/>
                      </a:rPr>
                      <m:t>, </m:t>
                    </m:r>
                    <m:r>
                      <a:rPr lang="vi-VN" sz="2400" i="1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  <a:cs typeface="Times New Roman" panose="02020603050405020304" pitchFamily="18" charset="0"/>
                      </a:rPr>
                      <m:t>𝐴𝐶</m:t>
                    </m:r>
                  </m:oMath>
                </a14:m>
                <a:r>
                  <a:rPr lang="vi-VN" sz="2400">
                    <a:effectLst/>
                    <a:latin typeface="+mn-lt"/>
                    <a:ea typeface="Dotum" panose="020B0600000101010101" pitchFamily="34" charset="-127"/>
                    <a:cs typeface="Times New Roman" panose="02020603050405020304" pitchFamily="18" charset="0"/>
                  </a:rPr>
                  <a:t>.</a:t>
                </a:r>
                <a:endParaRPr lang="en-US" sz="2400">
                  <a:effectLst/>
                  <a:latin typeface="+mn-lt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4959" y="1911809"/>
                <a:ext cx="7032929" cy="1754326"/>
              </a:xfrm>
              <a:prstGeom prst="rect">
                <a:avLst/>
              </a:prstGeom>
              <a:blipFill>
                <a:blip r:embed="rId3"/>
                <a:stretch>
                  <a:fillRect l="-1388" r="-1301" b="-38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432673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randomBar dir="vert"/>
      </p:transition>
    </mc:Choice>
    <mc:Fallback xmlns="">
      <p:transition spd="med">
        <p:randomBar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2">
            <a:lumMod val="20000"/>
            <a:lumOff val="80000"/>
            <a:alpha val="38000"/>
          </a:schemeClr>
        </a:solidFill>
        <a:effectLst/>
      </p:bgPr>
    </p:bg>
    <p:spTree>
      <p:nvGrpSpPr>
        <p:cNvPr id="1" name="Shape 79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588393" y="196054"/>
            <a:ext cx="8043091" cy="830997"/>
          </a:xfrm>
          <a:prstGeom prst="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just">
              <a:spcBef>
                <a:spcPts val="600"/>
              </a:spcBef>
              <a:spcAft>
                <a:spcPts val="600"/>
              </a:spcAft>
            </a:pPr>
            <a:r>
              <a:rPr lang="vi-VN" sz="2400" b="1" dirty="0">
                <a:solidFill>
                  <a:srgbClr val="000000"/>
                </a:solidFill>
                <a:latin typeface="+mj-lt"/>
                <a:ea typeface="Dotum" panose="020B0600000101010101" pitchFamily="34" charset="-127"/>
                <a:cs typeface="Times New Roman" panose="02020603050405020304" pitchFamily="18" charset="0"/>
              </a:rPr>
              <a:t>Trong tam giác, đường phân giác của một góc chia cạnh đối diện thành hai đoạn thẳng tỉ lệ với hai cạnh kề hai đoạn ấy.</a:t>
            </a:r>
            <a:endParaRPr lang="en-US" sz="2400" b="1" dirty="0">
              <a:solidFill>
                <a:srgbClr val="000000"/>
              </a:solidFill>
              <a:effectLst/>
              <a:latin typeface="+mj-lt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26" name="Picture 25">
            <a:extLst>
              <a:ext uri="{FF2B5EF4-FFF2-40B4-BE49-F238E27FC236}">
                <a16:creationId xmlns:a16="http://schemas.microsoft.com/office/drawing/2014/main" id="{970FDCC6-3006-4A88-A1F4-9B7C8B6F542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88394" y="1027051"/>
            <a:ext cx="2285436" cy="1542530"/>
          </a:xfrm>
          <a:prstGeom prst="rect">
            <a:avLst/>
          </a:prstGeom>
        </p:spPr>
      </p:pic>
      <p:pic>
        <p:nvPicPr>
          <p:cNvPr id="27" name="Picture 26">
            <a:extLst>
              <a:ext uri="{FF2B5EF4-FFF2-40B4-BE49-F238E27FC236}">
                <a16:creationId xmlns:a16="http://schemas.microsoft.com/office/drawing/2014/main" id="{15E91BCA-2EC3-4338-95CE-214D9F06390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873830" y="1027051"/>
            <a:ext cx="3896565" cy="1542530"/>
          </a:xfrm>
          <a:prstGeom prst="rect">
            <a:avLst/>
          </a:prstGeom>
        </p:spPr>
      </p:pic>
      <p:pic>
        <p:nvPicPr>
          <p:cNvPr id="29" name="Picture 28">
            <a:extLst>
              <a:ext uri="{FF2B5EF4-FFF2-40B4-BE49-F238E27FC236}">
                <a16:creationId xmlns:a16="http://schemas.microsoft.com/office/drawing/2014/main" id="{FC2A0E64-4232-4722-A736-12E87CED27D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050699" y="1993831"/>
            <a:ext cx="1036350" cy="5757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696285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circle/>
      </p:transition>
    </mc:Choice>
    <mc:Fallback xmlns="">
      <p:transition spd="med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theme/theme1.xml><?xml version="1.0" encoding="utf-8"?>
<a:theme xmlns:a="http://schemas.openxmlformats.org/drawingml/2006/main" name="Grammar Subject for Elementary - 5th Grade: Subject and Predicate by Slidesgo">
  <a:themeElements>
    <a:clrScheme name="Simple Light">
      <a:dk1>
        <a:srgbClr val="FFF2CA"/>
      </a:dk1>
      <a:lt1>
        <a:srgbClr val="4954A1"/>
      </a:lt1>
      <a:dk2>
        <a:srgbClr val="9E97C9"/>
      </a:dk2>
      <a:lt2>
        <a:srgbClr val="D6A4CB"/>
      </a:lt2>
      <a:accent1>
        <a:srgbClr val="6CC3C4"/>
      </a:accent1>
      <a:accent2>
        <a:srgbClr val="D9DEF2"/>
      </a:accent2>
      <a:accent3>
        <a:srgbClr val="FFEA8C"/>
      </a:accent3>
      <a:accent4>
        <a:srgbClr val="B7DAB7"/>
      </a:accent4>
      <a:accent5>
        <a:srgbClr val="FFFFFF"/>
      </a:accent5>
      <a:accent6>
        <a:srgbClr val="FFFFFF"/>
      </a:accent6>
      <a:hlink>
        <a:srgbClr val="FFFFFF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658</TotalTime>
  <Words>1178</Words>
  <Application>Microsoft Office PowerPoint</Application>
  <PresentationFormat>On-screen Show (16:9)</PresentationFormat>
  <Paragraphs>117</Paragraphs>
  <Slides>24</Slides>
  <Notes>15</Notes>
  <HiddenSlides>0</HiddenSlides>
  <MMClips>2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4</vt:i4>
      </vt:variant>
    </vt:vector>
  </HeadingPairs>
  <TitlesOfParts>
    <vt:vector size="37" baseType="lpstr">
      <vt:lpstr>Maven Pro ExtraBold</vt:lpstr>
      <vt:lpstr>Ranchers</vt:lpstr>
      <vt:lpstr>Arial</vt:lpstr>
      <vt:lpstr>Nunito</vt:lpstr>
      <vt:lpstr>Dotum</vt:lpstr>
      <vt:lpstr>Cambria Math</vt:lpstr>
      <vt:lpstr>Poppins SemiBold</vt:lpstr>
      <vt:lpstr>Wingdings 2</vt:lpstr>
      <vt:lpstr>Times New Roman</vt:lpstr>
      <vt:lpstr>Calibri</vt:lpstr>
      <vt:lpstr>Wingdings</vt:lpstr>
      <vt:lpstr>Grammar Subject for Elementary - 5th Grade: Subject and Predicate by Slidesgo</vt:lpstr>
      <vt:lpstr>Equation</vt:lpstr>
      <vt:lpstr>KHỞI ĐỘ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Nhận xét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HƯỚNG DẪN VỀ NHÀ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Hà Ngân</dc:creator>
  <cp:lastModifiedBy>admin</cp:lastModifiedBy>
  <cp:revision>245</cp:revision>
  <cp:lastPrinted>2024-02-23T18:26:47Z</cp:lastPrinted>
  <dcterms:modified xsi:type="dcterms:W3CDTF">2024-05-10T07:02:21Z</dcterms:modified>
</cp:coreProperties>
</file>